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3" r:id="rId2"/>
    <p:sldId id="278" r:id="rId3"/>
    <p:sldId id="280" r:id="rId4"/>
    <p:sldId id="279" r:id="rId5"/>
    <p:sldId id="281" r:id="rId6"/>
    <p:sldId id="261" r:id="rId7"/>
    <p:sldId id="262" r:id="rId8"/>
    <p:sldId id="264" r:id="rId9"/>
    <p:sldId id="266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90" r:id="rId19"/>
    <p:sldId id="292" r:id="rId20"/>
    <p:sldId id="283" r:id="rId21"/>
    <p:sldId id="284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 showGuides="1">
      <p:cViewPr varScale="1">
        <p:scale>
          <a:sx n="127" d="100"/>
          <a:sy n="127" d="100"/>
        </p:scale>
        <p:origin x="102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4T07:17:16.38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40 4896 78 0,'0'0'1'15,"0"0"0"-15,0 0 1 16,0 0 0-16,0 0 0 16,0 0 1-16,0 0 0 15,0 0 0-15,0 0 0 16,0 0 0-16,0 0 0 15,34-16 0-15,-6 2 0 0,11-3 0 16,4-3 0-16,10-6-1 16,-3 0 1-16,10-6-1 15,-5 2 0-15,-1-2-1 16,2 1 1-16,3-1-1 16,-3 2 1-16,2-1-1 0,-8 1 1 15,3 2-1-15,-17 5 1 16,-4 5 0-16,-8 1 0 15,-6 8 0-15,-3 0 0 16,-4 4-1-16,-8-2 1 16,2 5-1-16,-3-1 1 15,2 3-1-15,-4 0 0 16,0 0 0-16,0 0 0 16,1 0-1-16,-1 0 1 15,6 3-1-15,-6-3 1 16,3 2-1-16,9 5 1 15,9 3-1-15,11 3 1 16,3 1-1-16,5 0 1 16,3 7 0-16,10-4 0 15,2 6 0-15,5-5 0 16,-5 1 0-16,5-1 0 16,1-2 0-16,2-2 0 15,-6 0 0-15,1-2 0 0,-11-3 0 16,-11-4 0-16,-4-1-1 15,-8 1 1-15,-5-2 0 16,-6-1 0-16,-5 2-1 16,-1 4 0-16,-7 1-2 15,-1-4 0-15,-12 4-5 16,1 9-110-16</inkml:trace>
  <inkml:trace contextRef="#ctx0" brushRef="#br0" timeOffset="868.55">3716 4987 90 0,'0'0'0'15,"0"0"0"-15,0 0 0 16,0 0 0-16,0 0 0 15,0 0 1-15,0 0 0 16,0 0 0-16,0 0 1 16,0 0-1-16,0 0 1 15,0 0-1-15,0 0 1 16,0 30-1-16,0-7 1 16,1 9-1-16,-1 6 1 15,7 3-1-15,-5 5 1 16,3 5-1-16,1 3 1 15,-3 4-1-15,2-9 1 0,-5 0 0 16,6-5 0-16,-6 0 0 16,0-10 1-16,0-1-1 15,0-7 0-15,0-6 0 16,-6-3 0-16,6 1 0 16,-5-6 0-16,3-3 0 15,1-2 1-15,-5 0-1 16,5 2 1-16,-3-4-1 0,4-1 0 15,0-4 0-15,0 0 0 16,0 0-2-16,0 0 1 16,0 0-2-16,0 0 1 15,0 0-5-15,0 0 0 16,0 0-99-16</inkml:trace>
  <inkml:trace contextRef="#ctx0" brushRef="#br0" timeOffset="1467.61">3799 5880 79 0,'0'0'0'0,"0"0"0"16,0 0 0-16,0 0-1 0,0 0 1 15,0 0 0 1,0 0 1-16,0 0 0 0,0 0 1 16,0 0 0-16,0 0 0 15,0 0 0-15,0 0 1 16,0 0 0-16,21 2 0 16,12 1 0-16,-5-3 1 15,4 4-1-15,4 1 0 16,6 4 0-16,5 0 0 15,6 0 0-15,2-1 1 16,7 3-1-16,-8 1 1 16,1 1-1-16,-8-3 0 15,-5 2-1-15,5-3 0 16,2 2 0-16,-10-4 0 16,-6 2 0-16,-11-4 0 15,-1-2 0-15,-1-1 0 16,-12 2-1-16,3-1 0 15,-4-3-1-15,-6 2 0 0,-1-2-4 16,7 3 0-16,-7-3-6 16,0 0 0-16,0 0-79 15</inkml:trace>
  <inkml:trace contextRef="#ctx0" brushRef="#br0" timeOffset="1993.76">4834 6174 113 0,'0'0'0'16,"-6"-21"0"-16,6 15 0 16,0 6-1-16,0 0 1 15,6 0-1-15,-5 0 1 16,5 0-1-16,2-7 1 15,4-2 0-15,2-1 0 16,6 1 0-16,8-8 1 16,8-3 0-16,1 3 1 0,-1-1 1 15,11-3 0-15,8-5 0 16,-1 3 0-16,-6-5 0 16,-1 1 0-16,-6-3-2 15,-7 8 1-15,-11 4-1 16,-5 4 1-16,-4 2-1 15,-1 3 1-15,-6 4-1 16,0 1 1-16,0 2-2 0,-7 2 1 16,0 0-3-16,0 0 0 15,-8-1-6-15,8-6 0 16,-6 0-80-16</inkml:trace>
  <inkml:trace contextRef="#ctx0" brushRef="#br0" timeOffset="2518.95">5554 4794 89 0,'0'0'0'0,"-11"18"0"0,11-13 0 16,-1-2 0-16,2 6 1 16,3 0 0-16,3 19 0 15,2 9 0-15,-4 5 1 16,3 4 1-16,5 0 0 15,-5 6 0-15,-1 5 1 16,0 2 0-16,-1-2 0 16,1 1 0-16,-6-9 0 15,-1-5-1-15,0-7 0 16,0-7-2-16,-1-4 1 16,-1-7-3-16,-3-5 0 15,3 2-94-15</inkml:trace>
  <inkml:trace contextRef="#ctx0" brushRef="#br0" timeOffset="5401.3">5481 3993 86 0,'0'0'0'0,"0"0"0"16,0 0 0-16,0 0 0 16,0 0 0-16,0 0 0 15,0 0 1-15,0 28 0 16,5 2 0-16,-2 5 1 16,4 5 0-16,-2 1 1 0,1 8 0 15,-3 4 0-15,2 1 0 16,2 1-2-16,0-3 1 15,-1 1-1-15,-6-13 1 16,0-4-1-16,0-5 0 16,-4-10 0-16,-3-3 0 15,4-4-1-15,-8-9 1 16,-3-1-1-16,6-8 0 16,1-1 0-16,1-4 0 15,5-5 0-15,-5-3 0 16,5-5-1-16,-1-6 1 15,-3-2 0-15,-2-6 0 16,1 0 0-16,-1-7 0 16,6-3-1-16,-5 4 1 15,5 1-1-15,-3 4 1 16,4 2 0-16,-2 0 0 16,-4-2 0-16,4 11 0 0,-3 3 0 15,3 11 1-15,-2 3-1 16,4 0 1-16,-1 0-1 15,2 4 1-15,-1 1-1 16,6 1 1-16,-1 1-1 16,3-1 1-16,-1-3-1 15,7 6 1-15,-7 0-1 0,13-3 1 16,-6 1-1-16,5-1 1 16,-4-3-1-16,5-2 1 15,-5-1-1-15,3 0 1 16,-10 5-1-16,6-1 1 15,-7 2 0-15,-1-1 0 16,1 8 0-16,-2 1 0 16,-5 11 0-16,0 3 0 15,-5 11 0-15,3 5 0 16,-3 2 0-16,5-2 0 16,-7 6-1-16,1 3 1 15,-2 1-1-15,2 4 1 16,-2 4-1-16,2-9 1 15,0-3-1-15,6-1 1 16,-6-5-1-16,6-9 1 16,0-6-1-16,6-4 1 15,-6-6-1-15,1-3 0 16,4-10 0-16,1-3 0 16,2-2 0-16,-2-14 0 15,-5-4 0-15,1-6 1 0,3-4-1 16,-5-7 0-16,0-2 0 15,-7 4 0-15,6 1 0 16,-5 5 1-16,-1 5-1 16,0 2 1-16,1 5-1 15,0 2 1-15,-2 3-1 16,2 1 1-16,-2 6-1 0,2-1 0 16,-1 3 0-16,0 0 1 15,7 6-1-15,-8 6 1 16,1 10-1-16,2 4 1 15,-1 6-1-15,6 5 1 16,6 11-1-16,-5-4 1 16,4 0-1-16,2 5 1 15,0 3-1-15,-1-8 0 16,-5-5 0-16,5-4 0 16,-3-8 0-16,1-4 0 15,-3-9 0-15,5-9 0 16,-1-6 0-16,-3-4 0 15,3-11 0-15,-3-1 0 16,-1-6 0-16,-1-3 1 16,-1-2-1-16,-1-3 1 15,-5-1-1-15,2-3 0 16,-2-1 0-16,1 10 1 16,-1 3-1-16,0 7 1 15,-7 6-1-15,9 7 1 0,-3 6-1 16,6 8 1-16,-3 5-1 15,3 16 1-15,-2 7-1 16,4 2 1-16,-1 1-1 16,-5 2 1-16,5 4-1 15,-1-8 1-15,2-1-1 16,0-5 0-16,2-4-4 16,-2-3 1-16,0-4-5 0,0-11 0 15,0 2-90-15</inkml:trace>
  <inkml:trace contextRef="#ctx0" brushRef="#br0" timeOffset="6812.95">5203 3350 86 0,'0'0'0'0,"0"0"0"0,0 0 1 16,-24-16 0-16,13 3 0 15,-1 5-1-15,3-1 1 16,2 4 0-16,1 1 0 16,4 4 0-16,-3 4 0 15,5 4 0-15,0 12 1 16,0 11 0-16,0 8 0 16,5 1-1-16,-3 1 1 15,4-2-1-15,0-3 1 16,-5 0-1-16,6-5 0 15,-5-4 0-15,3-6 0 16,-5-6-1-16,0-6 1 16,-7-9-1-16,0-2 1 15,2-10-1-15,3-2 1 16,-3-3-1-16,4-10 1 16,1-4-1-16,-2-1 1 15,-3-3-1-15,5 0 0 16,0-6 0-16,5 3 1 0,-3 4-1 15,4 4 1-15,0 7-1 16,1 2 1-16,1 7-1 16,-2 2 1-16,2 7 0 15,-2-1 0-15,1 6 0 16,0 9 0-16,8 5-1 16,-1-5 1-16,-2 3-1 15,1-1 1-15,1 1-1 0,0-1 1 16,-8-2-1-16,3-2 1 15,2-2-1-15,-1-2 1 16,1-3-1-16,4-3 0 16,4-6 0-16,-3-3 0 15,2-4 0-15,-3 4 0 16,-4-2 0-16,-3-2 1 16,-6 2-1-16,3 0 1 15,-5 5-1-15,6 0 1 16,-6 0 0-16,0 9 0 15,0 0 0-15,-6 13 0 16,-1 6 0-16,1 7 1 16,-1 9-1-16,5-3 1 15,-2 3-1-15,4 2 0 16,6 5 0-16,1-5 0 16,-1-7-1-16,1-7 1 15,-1-9-1-15,-3 0 1 16,2-5-1-16,1-2 0 15,-5-2-4-15,5-3 0 16,-6 1-97-16</inkml:trace>
  <inkml:trace contextRef="#ctx0" brushRef="#br0" timeOffset="7292.76">5728 3467 128 0,'-22'7'0'0,"-17"9"0"0,50-16 0 15,18-3 0-15,-3-1 0 16,-1 2 0-16,-1-1 0 15,2-2 0-15,-5-1 0 16,0-1-1-16,-2 2 1 16,2-4-1-16,-1-5 1 15,0-3 0-15,-6 3 0 16,0-4 0-16,-8 6 0 16,-5-2 0-16,-2 1 0 15,-10 3 0-15,1 6 0 16,-9 1 0-16,3 6 0 15,-7 6 0-15,2 5 1 16,-1 7 0-16,1 2 0 16,1 3 0-16,6 6 1 0,8 8-1 15,-1-1 1-15,14-2-1 16,-2-5 1-16,5-2-1 16,16-8 1-16,14-1-2 15,6-10 0-15,4-11-2 16,3-9 1-16,-3 0-99 15</inkml:trace>
  <inkml:trace contextRef="#ctx0" brushRef="#br0" timeOffset="9243.88">5671 4697 91 0,'0'0'0'0,"0"0"0"16,0 0 0-16,0 0 0 16,0 0 0-16,0 0 0 0,0 0 0 15,0 0 0-15,0 0 0 16,0 0 0-16,0 0 0 16,0 0 1-16,0 0 0 15,33-5 0-15,-4-4 1 16,3 1 0-16,6-6 0 15,9-8 1-15,0 3 0 16,2-5-1-16,5-3 1 16,-1-1-1-16,-3 2 0 15,-5-2-1-15,-4 3 1 16,-5 6-1-16,-4 1 1 16,-11 4 0-16,-2 2 0 15,-9 3 0-15,1 0 1 16,-6 6-1-16,-3 1 1 15,3-2-1-15,-5 4 1 16,0 0-2-16,0 0 1 16,2 9-1-16,-1-4 1 15,5 8-1-15,9 1 0 16,6 7 0-16,16-4 0 0,-1 6 0 16,12-2 1-16,7 2-1 15,3-5 1-15,-1-1-1 16,11-3 1-16,6 4-1 15,-3-4 1-15,2 0-1 16,-10-2 1-16,-10-3-1 16,-1 0 0-16,-7-4-1 0,-1-1 1 15,-8 1-5-15,-4-1 1 16,-3 1-114-16</inkml:trace>
  <inkml:trace contextRef="#ctx0" brushRef="#br0" timeOffset="10131.26">5665 5711 95 0,'20'-5'0'16,"20"-4"0"-16,-30 9 0 15,-5 2 0-15,1 2 0 16,-6-1 0-16,5 2 1 16,4-1 0-16,5 1 0 15,6-1 0-15,15 10 1 0,5 3 1 16,-1-3 0-16,-3 1 1 15,12 2 0-15,13 1 0 16,-13-4 1-16,-1 2-2 16,2-2 0-16,4-4-1 15,-6 2 1-15,-5-3-1 16,-6-3 0-16,-4 1 0 0,-6-2 1 16,-5-2-1-16,-2 3 0 15,-2-6-1-15,-5 1 1 16,-5 1-1-16,0 0 1 15,-1-2-2-15,-3 0 1 16,2 3-1-16,-5-3 0 16,6 0-1-16,-5 0 0 15,-1 0-5-15,6 0 0 16,-6 0-6-16,8 2 0 16,3 0-69-16</inkml:trace>
  <inkml:trace contextRef="#ctx0" brushRef="#br0" timeOffset="10625.86">6712 6005 121 0,'0'0'0'0,"0"0"0"0,0 0 0 16,0 0 0-16,0 0 0 15,0 0 0-15,0 0 0 16,22-16 0-16,5 6 0 16,9-8 1-16,3 0 0 15,9-3 2-15,-1-3 0 16,13-3 0-16,-4-4 1 16,-1 1-1-16,-1-2 0 15,7-6-1-15,1 6 1 16,-7 4-1-16,-8 3 0 15,-12 9-1-15,-3 4 1 16,-11 3-2-16,-6 1 1 16,-2 2-2-16,-7 1 1 15,-6 5-5-15,-6 0 0 16,-3 0-5-16,-3-2 1 16,-1 0-79-16</inkml:trace>
  <inkml:trace contextRef="#ctx0" brushRef="#br0" timeOffset="11004.87">7545 4901 117 0,'0'0'0'0,"-1"27"0"0,-1-31 0 16,-3-10 0-16,-1 0 0 16,5-2 0-16,-3 6 0 15,2 1 0-15,2 2 0 16,0 5 0-16,0 4 0 16,-5 5 0-16,5 16 1 15,5 5 0-15,-5 11 1 16,6 4 0-16,1 12 0 15,0 6 1-15,0 6 0 16,-6 9 0-16,-1-9 0 16,-1-1-1-16,1-8 1 15,-6-5-3-15,5-4 1 16,-6-7-3-16,-6 50-100 16</inkml:trace>
  <inkml:trace contextRef="#ctx0" brushRef="#br0" timeOffset="12473.61">5699 5908 118 0,'0'0'0'0,"0"0"0"0,0 0 0 15,0 0 0-15,0 0 0 16,0 0 0-16,0 0 0 16,0 0 0-16,0 0 0 15,0 0 0-15,0 0 0 16,0 0 0-16,0 0 0 15,15 4-1-15,-3-4 1 16,-3 3-4-16,2-3 1 16,-4 2-5-16,1 2 0 15,-2-4-57-15</inkml:trace>
  <inkml:trace contextRef="#ctx0" brushRef="#br0" timeOffset="12682.76">5651 6045 101 0,'0'0'0'0,"39"-22"0"15,-30 22 1-15,-9 8-1 16,0-2 1-16,0 2-1 16,5-4 1-16,4 1-1 15,4-5 0-15,1-3-1 16,4 1 0-16,-2 2-3 0,-3-4 0 15,1 4-62-15</inkml:trace>
  <inkml:trace contextRef="#ctx0" brushRef="#br0" timeOffset="12894.47">5651 6255 113 0,'0'0'0'15,"34"-27"0"-15,-26 27 1 16,-8 9-1-16,6-4 1 16,1 2-1-16,6-7 0 15,8-3-1-15,-3-1 0 16,-1-1-4-16,2 0 0 16,-5 1-3-16,-1-1 0 15,1 1-52-15</inkml:trace>
  <inkml:trace contextRef="#ctx0" brushRef="#br0" timeOffset="13326.88">5644 6486 118 0,'0'0'0'16,"16"-12"0"-16,-11 14 0 16,-5 5 0-16,0 0 0 15,-5 2 0-15,10 8 0 16,-3 8 0-16,2 8 0 16,-3 3 1-16,5 4 0 15,-6 4 0-15,5 2 0 16,-2-3 0-16,4 1 0 15,-1 2-1-15,-1-11 0 0,-5-3-4 16,-5-6 1-16,-1 2-81 16</inkml:trace>
  <inkml:trace contextRef="#ctx0" brushRef="#br0" timeOffset="13762.35">5636 6887 110 0,'0'0'0'0,"10"44"0"16,1-44 0-16,-10-12 0 0,6 1 0 16,-1-1 0-16,-5 7 0 15,5-2 0-15,1 5 0 16,12-2 0-16,-4 1 0 16,6 1 0-16,0-3 0 15,0 1 0-15,4-10 0 16,1-3 0-16,-3-1 0 15,-3-3 0-15,1-2 0 16,0-3 0-16,-2-1 0 16,-10 1 0-16,2 2 0 15,-4 2 0-15,-6 1 0 16,-1 2 1-16,-1 5 0 16,-6 2 1-16,1 3 0 15,-2 0 0-15,2 4 0 16,1 5 0-16,2 5 0 15,3 7 0-15,0 11 0 16,0 5-1-16,3 11 1 16,8 10-1-16,-8-5 1 0,4 5-1 15,-2-5 1-15,1 0-2 16,-6-3 1-16,1-1-2 16,-2-8 0-16,-6-4-97 15</inkml:trace>
  <inkml:trace contextRef="#ctx0" brushRef="#br0" timeOffset="15583.54">2830 4970 93 0,'0'0'0'15,"0"0"0"-15,0 0 0 16,0 0 0-16,0 0 1 16,0 0-1-16,0 0 1 15,0 0-1-15,0 0 0 16,7 21 0-16,-5-9 0 15,-1 2-2-15,5-5 0 16,-1 0-3-16,-4-4 1 16,5 0-53-16</inkml:trace>
  <inkml:trace contextRef="#ctx0" brushRef="#br0" timeOffset="15775.25">2990 4910 99 0,'0'0'0'0,"0"0"0"15,0 0 1-15,0 0 0 16,0 0 0-16,0 0 0 16,0 0 0-16,0 0-1 15,0 0 1-15,0 0-1 0,0 0 0 16,12 19-3-16,-5-6 1 16,0-4-6-16,0 3 0 15,-1-3-50-15</inkml:trace>
  <inkml:trace contextRef="#ctx0" brushRef="#br0" timeOffset="15947.1">3152 4875 80 0,'0'0'0'16,"0"0"1"-16,0 0 0 15,0 0 0-15,0 0 1 16,0 0-2-16,0 0 0 15,6 26-4-15,-6-13 0 16,1 1-49-16</inkml:trace>
  <inkml:trace contextRef="#ctx0" brushRef="#br0" timeOffset="16120.77">3351 4875 111 0,'-21'9'0'0,"-7"5"0"16,34 0 0-16,22 2-6 15,-13-2 1-15,6-5-3 0,-10-6 0 16,-4-3-50-16</inkml:trace>
  <inkml:trace contextRef="#ctx0" brushRef="#br0" timeOffset="16749.66">2287 5170 109 0,'0'0'0'0,"-5"25"0"0,3-11 0 15,2 3 0-15,0 3 0 16,2 6-1-16,3-5 1 15,-3-3-1-15,9 1 1 16,4 2 0-16,-1-3 0 16,4-6 0-16,4-3 0 15,5-4 1-15,2-10 0 16,10-7 1-16,-6-10 0 16,0-4 0-16,-9-5 0 15,-5-5 1-15,-5 3 0 16,-7 3 0-16,-5 0 0 15,-9 7-1-15,-3 4 0 16,-9 1-1-16,-2 4 1 16,-11 2-2-16,8 12 0 15,-2 9-1-15,-1 5 1 16,7 9-4-16,4 10 0 16,-2-1-87-16</inkml:trace>
  <inkml:trace contextRef="#ctx0" brushRef="#br0" timeOffset="17282.52">2769 5414 125 0,'0'0'0'0,"-26"-1"0"16,20 1 0-16,6 1-1 15,6 3 1-15,8 1-2 16,-7 2 1-16,7 4-6 16,-8 1 0-16,1-3-6 0,0 1 1 15,-1 3-43-15</inkml:trace>
  <inkml:trace contextRef="#ctx0" brushRef="#br0" timeOffset="17441.32">2982 5453 107 0,'0'0'-2'0,"0"0"0"15,0 37-11-15,0-16 0 16,0-3-38-16</inkml:trace>
  <inkml:trace contextRef="#ctx0" brushRef="#br0" timeOffset="17640.09">3123 5555 94 0,'0'0'0'0,"-32"-3"1"16,27 3 0-16,9 0-1 15,-3 3 1-15,6-1-3 16,-1 1 0-16,1 3-8 16,0 1 0-16,0 0-39 15</inkml:trace>
  <inkml:trace contextRef="#ctx0" brushRef="#br0" timeOffset="17787.18">3297 5573 97 0,'-16'0'0'16,"-17"5"0"-16,39 0 0 15,15 2-10-15,-8-2 0 16,1 1-42-16</inkml:trace>
  <inkml:trace contextRef="#ctx0" brushRef="#br0" timeOffset="17953.88">3451 5613 102 0,'0'0'0'0,"-32"2"0"15,37 5 0-15,15-2-10 16,-5 7 0-16,-2-3-46 16</inkml:trace>
  <inkml:trace contextRef="#ctx0" brushRef="#br0" timeOffset="33655.45">8974 5249 89 0,'0'0'0'0,"0"0"0"16,0 0 0-16,0 0 0 15,0 0 0-15,0 0 0 16,0 0 0-16,0 0 0 15,0 0 0-15,0 0 0 16,0 0 0-16,0 0 0 16,0 0 0-16,15-3 0 0,10 3 1 15,3 0 0-15,1 0 1 16,-3 0-1-16,13-2 1 16,-1 2 0-16,1-3 0 15,-5 3-1-15,7 0 1 16,6 0-1-16,-4-2 1 15,4-2-1-15,0 1 1 16,6 1-1-16,-4-2 1 16,-1-4-1-16,-1 2 1 15,1-1-1-15,-1 6 0 16,-6-3 0-16,7 4 0 16,-7-3-1-16,6 1 1 15,6 2-1-15,-8 0 1 16,7-5-1-16,1 3 1 15,-4 2-1-15,-1-2 1 16,-6 2-1-16,11-3 1 16,-3 3-1-16,4-2 1 15,4 2-1-15,-4-2 1 0,2 0-1 16,-6 2 1-16,3-3-1 16,-1 1 0-16,0-2 0 15,0 1 0-15,1 1 0 16,-8-1 1-16,0-3-1 15,3 3 1-15,-5 3-1 16,3-5 1-16,-5 5-1 16,-2-4 1-16,-10 4-1 15,5-3 0-15,0 3 0 0,-7-2 0 16,-7 2 0-16,0 0 0 16,-6 0 0-16,0-4 0 15,-7 4 0-15,0 0 1 16,-2 0-1-16,-4 0 1 15,5 4-1-15,-6-4 1 16,1 0-1-16,-1 0 1 16,2 0-1-16,-2 0 1 15,5 0-1-15,-5 0 1 16,0 0-1-16,0 0 1 16,0 0-1-16,0 0 0 15,2 5 0-15,-2 4 0 16,4 0 0-16,-4 3 1 15,0 6-1-15,-4 1 0 16,4 2 0-16,-2-3 1 16,1 1-1-16,-3-7 0 15,4-1 0-15,0-2 0 0,0-1 0 16,0-1 0-16,0-1 0 16,0-3 0-16,4-1 0 15,-3-6 0-15,1-3 0 16,-2-5 0-16,0-6 0 15,-2-3 0-15,-3-3 0 16,3 3 1-16,-5-6-1 16,2 6 1-16,2 5 0 15,-2 1 0-15,-2 4 0 16,1-1 0-16,5-1 0 0,-1 6 0 16,-3-1 0-16,-1 4 0 15,6-1 0-15,-1 1 0 16,1 4-1-16,0 0 1 15,0 0-1-15,1 0 1 16,5 0-1-16,1 4 0 16,7 1 0-16,-2 0 0 15,2 2 0-15,8 0 0 16,10 2 0-16,-4-2 0 16,-2-1 0-16,-2-3 0 15,2-3 0-15,-6 0 0 16,1 0 0-16,-8-3 0 15,1 3 0-15,-7-4 0 16,-1 4 0-16,-6 0 0 16,-6 7 0-16,-6 2 1 15,-9 5 0-15,-1 5 0 16,-6 6-1-16,-5 1 1 0,-2 6-1 16,0-1 0-16,2-1-1 15,0-7 0-15,-1 0-112 16</inkml:trace>
  <inkml:trace contextRef="#ctx0" brushRef="#br0" timeOffset="38564.93">9540 4269 105 0,'0'0'0'0,"0"0"0"0,0 0 0 16,0 0 0-16,0 0 0 15,13 23 0-15,-6-6 1 16,0 6-1-16,0 12 1 16,-1 6 0-16,-6-1 1 15,0 0-1-15,2 1 1 16,-2-3-1-16,0-2 1 16,0-5-1-16,0-3 0 15,-2-1-1-15,-3-4 1 16,-3-2-2-16,2-7 0 15,-2-6-7-15,1-4 0 16,0-4-62-16</inkml:trace>
  <inkml:trace contextRef="#ctx0" brushRef="#br0" timeOffset="38939.67">9594 4306 111 0,'0'0'0'0,"0"0"0"0,0 0 0 16,0 0 0-16,0 0 0 15,0 0-1-15,0 0 1 16,0 0 0-16,0 0 0 15,0 0 0-15,0 0 1 16,25 12 0-16,-4 2 1 16,0 4 0-16,8 1 0 15,11 5 0-15,-6-4 0 16,-7 1-1-16,3-4 1 16,7 1-1-16,-8-7 1 15,-2 1-1-15,0-3 0 16,5-4-1-16,-11-2 0 15,-6-1-3-15,-1 2 0 16,-1-4-86-16</inkml:trace>
  <inkml:trace contextRef="#ctx0" brushRef="#br0" timeOffset="39315.34">9962 4109 130 0,'7'19'0'0,"-1"16"0"0,8-38 0 16,0-17 0-16,-1 6 0 15,0-1 0-15,-5 4 0 16,-2 2 0-16,2 18 0 15,3 10 0-15,-2 2 0 16,-8 6 0-16,4 8 1 16,-5 5 0-16,0 10 0 15,0 2 0-15,-1 3 1 16,-4 3-1-16,-1-6 1 16,-2-2-1-16,-5-10 1 15,5-5-1-15,-5-8 0 16,5-5-1-16,1-8 0 15,2-1-6-15,-1-4 0 16,5-4-88-16</inkml:trace>
  <inkml:trace contextRef="#ctx0" brushRef="#br0" timeOffset="39917.18">10289 4411 125 0,'0'0'0'16,"-35"23"0"-16,31-18 0 16,15-5 0-16,-4 5 0 15,0 2 0-15,0 11 0 16,-7 7 0-16,7-1 0 16,-6 3 0-16,10-5 1 15,-8 1-1-15,2-5 1 16,1-1-1-16,-5-8 1 15,1 0-1-15,3 0 1 16,1-4-1-16,6-5 1 16,4-3-1-16,3-6 1 15,-2-2-1-15,6-6 1 16,1-6-1-16,-3 2 0 0,-3 1 0 16,-4-1 1-16,1-2-1 15,-4 6 1-15,-3 3 0 16,-2 5 0-16,-5 2 0 15,5 5 1-15,-5-1 0 16,-1 8 0-16,0 7 0 16,0 6 0-16,0 8-1 15,0-6 1-15,4 1-1 16,-2-4 1-16,5 3-2 0,-2-5 1 16,-3-1-1-16,3-3 0 15,-3-2-7-15,-1-2 1 16,5 2-95-16</inkml:trace>
  <inkml:trace contextRef="#ctx0" brushRef="#br0" timeOffset="40455.01">10752 4216 137 0,'0'0'0'0,"0"0"0"0,0 0 0 16,0 0 0-16,0 0 0 15,21-5 0-15,-7 1 0 16,5-1 0-16,8 1 0 16,1-4 0-16,-2 2 0 15,-4 3 0-15,5-1 0 16,2 3 0-16,-4-3 0 15,2 4-5-15,-6-5 0 16,-1 1-7-16,-6 1 0 16,-1 1-59-16</inkml:trace>
  <inkml:trace contextRef="#ctx0" brushRef="#br0" timeOffset="53502.84">9450 5726 88 0,'0'0'0'0,"0"0"0"0,0 0 0 15,0 0 0-15,0 0 0 16,0 0 0-16,0 0 0 15,-19-9 1-15,6 7 0 16,-1 2 1-16,-7 0 0 16,0 2-1-16,1 3 1 15,-7 2-1-15,6 4 1 16,-6 1-1-16,2 0 1 16,2 2-1-16,3 4 0 15,2 1-1-15,8-1 1 16,-1 3-1-16,4-4 1 0,5 1-1 15,1 0 0-15,1-8 0 16,3 4 1-16,9 2-1 16,4-2 0-16,10 4 0 15,6-1 0-15,4 1 0 16,-3-8 0-16,-5 3-1 16,7 1 1-16,4 7-1 15,-3 2 1-15,-4-2-1 0,-3 3 1 16,4 6-1-16,-8-3 0 15,-4 1 0-15,-6 5 1 16,-8 4 0-16,-1-11 0 16,-6 1 0-16,-13-4 0 15,-2-2 0-15,-4-6 1 16,-4-2 1-16,-3-5 0 16,-2-2 1-16,-4-3 1 15,-1-6 0-15,0 3 0 16,-2-2-1-16,6-2 0 15,1-1-1-15,2-4 0 16,1 1-1-16,8-5 1 16,3 3-1-16,3-2 0 15,3 3-2-15,6 3 1 16,-3 1-6-16,10 2 0 16,-5-1-82-16</inkml:trace>
  <inkml:trace contextRef="#ctx0" brushRef="#br0" timeOffset="53876.27">9900 6269 134 0,'-21'0'0'16,"-18"-2"0"-16,39 2 0 16,20-4-1-16,-7 8 0 15,3 1 0-15,-5 13 0 16,-4 8 0-16,0 6 1 15,-7 3 0-15,0 2 0 16,0 1 0-16,-6 5 0 16,5 0-1-16,-1-7 0 15,-3-6-5-15,5-2 0 16,-6-7-5-16,6-7 0 16,-1-2-53-16</inkml:trace>
  <inkml:trace contextRef="#ctx0" brushRef="#br0" timeOffset="54177.02">9866 6407 104 0,'6'21'0'0,"1"15"-1"16,1-36 1-16,5-18-1 0,-5 4 0 15,5 0 1 1,-5 3 0-16,3 4 0 0,10 9 0 16,7 5 1-16,-2 0 1 15,-2 4 0-15,2 3 0 16,6 5 0-16,-11-5 0 16,-2 2-2-16,2-2 1 15,0 4-3-15,-7-4 1 16,0 3-8-16,-1-4 0 15,-6 1-54-15</inkml:trace>
  <inkml:trace contextRef="#ctx0" brushRef="#br0" timeOffset="54448.24">10166 6318 106 0,'7'21'0'0,"0"11"0"16,4-36 0-16,-2-19-1 16,-2 9 0-16,-2-3-1 15,3 8 1-15,-1 3 1 16,7 17 0-16,-7 14 1 16,4 1 0-16,-9 6 1 15,5-4 0-15,-7 2 0 16,0-8 1-16,0 5-3 15,0-4 1-15,0-1-3 0,1-4 1 16,-1 0-78-16</inkml:trace>
  <inkml:trace contextRef="#ctx0" brushRef="#br0" timeOffset="55081.44">10383 5836 169 0,'0'21'0'0,"0"20"0"16,0-41 0-16,1-18-2 16,-1 1 1-16,2-6-3 15,3 5 1-15,1 1 1 16,2 4 0-16,6 5 1 15,7 6 0-15,4 2 0 0,-3 2 1 16,-1 6-1 0,11 6 1-16,-4 7-1 0,-1-3 0 15,0 0-1-15,-12 8 1 16,-2 6-1-16,-13-1 1 16,-7-1 0-16,-9 7 0 15,-9 0 0-15,-1 2 1 16,-9 1-1-16,2-1 1 15,4 1 0-15,4-5 0 16,4-3 0-16,7-6 0 16,6-3 0-16,8-5 0 15,5-1 1-15,23-6 1 16,15-4 1-16,11-2 1 16,9-5-1-16,3-9 1 15,1-5-1-15,1-3 0 16,-6-6-1-16,-7 2 0 15,-7 7-6-15,-16-4 1 16,-10-3-2-16,34-16-105 16</inkml:trace>
  <inkml:trace contextRef="#ctx0" brushRef="#br1" timeOffset="69040.67">2376 3437 107 0,'0'0'0'0,"0"0"0"0,0 0 0 16,0 0 0-16,0 0 0 15,0 0 0-15,0 0 0 16,0 0 0-16,0 0 0 16,0 0 0-16,0 0 0 15,20 4 0-15,7 5 0 16,12 1 0-16,-9 3 0 16,-3-5 0-16,8 10 0 15,7 5 0-15,-5 0 0 16,-2 3 0-16,6 0 1 15,1 1-1-15,5 4 1 16,1 6-1-16,-1-3 1 16,-6-3-1-16,1 6 1 15,-2 7-1-15,-6-9 1 16,-5 0 0-16,-4-3 0 0,-4-6 0 16,-2 1 0-16,-5-3 0 15,-4 1 0-15,1-7 0 16,-4-1 1-16,0-6-1 15,0 1 1-15,-7-3-1 16,5 0 0-16,-5-4 0 16,2 4 0-16,-2-1-1 15,5 1 1-15,-5 0-1 0,1-4 1 16,-1-1-1-16,0 1 0 16,0-5-2-16,2 4 1 15,3-4-4-15,-5 0 0 16,0 0-78-16</inkml:trace>
  <inkml:trace contextRef="#ctx0" brushRef="#br1" timeOffset="69549.71">2976 4132 95 0,'0'0'0'0,"26"0"0"15,-20 0 1-15,-12-6-1 16,5 3 1-16,-3 3 0 15,4 0 0-15,0 0 0 16,0 0 0-16,5 3 0 16,2 6 0-16,7 2 0 15,-1 1 0-15,6 2 0 16,-4 0 1-16,6 2-1 0,0 0 1 16,5 0-1-16,2-2 0 15,0-2 0-15,-2-3 1 16,-6-4 0-16,-1-2 0 15,-3-3 1-15,4-3 0 16,0-2-1-16,-5-8 1 16,5 1-1-16,-7-6 0 15,1-1-1-15,-1-7 1 16,-6-6 0-16,-2 1 0 16,2-5-1-16,-5 10 1 15,-2 5-2-15,0 2 0 16,-2 1-2-16,-5 4 1 15,2-2-102-15</inkml:trace>
  <inkml:trace contextRef="#ctx0" brushRef="#br1" timeOffset="70572.49">3370 6156 108 0,'0'0'0'16,"0"0"0"-16,0 0 0 15,0 0 0-15,0 0 0 16,0 0 0-16,0 0 0 15,21-17 0-15,-8 8 0 16,2 0 0-16,-4 0 1 16,-3 4 0-16,5 1 0 15,-10-1 0-15,8-2 0 16,-6 5 0-16,2-5 0 16,-5 2 0-16,5 0 0 15,-2 1-1-15,2 1 1 0,-4 1 0 16,2 2 0-16,-5-4 0 15,0 4 0-15,6-1 0 16,-6 1 1-16,3 5-1 16,4 6 1-16,-2 4-1 15,1 3 1-15,1-2-1 16,0 1 1-16,0 1-1 16,0-1 1-16,1-1-1 15,3 2 0-15,-1 1-1 0,-5-5 1 16,2 2-2-16,-1-2 1 15,-1-5-5-15,-5 0 1 16,2-4-89-16</inkml:trace>
  <inkml:trace contextRef="#ctx0" brushRef="#br1" timeOffset="71037.4">3545 6074 98 0,'0'0'0'0,"0"0"0"15,0 0 1-15,0 0-1 16,0 0 1-16,0 0-1 16,0 0 1-16,0 0-1 15,0 0 1-15,0 42-1 16,0-11 1-16,0 6 0 16,-5 7 0-16,-2 0 1 15,-7 5 0-15,-4 1 1 16,-6-1 1-16,-13 3-1 0,1-8 0 15,-5 0-1-15,-7 13 1 16,-19 8 0-16,12-11 1 16,-1-1-1-16,-2-6 1 15,2-1-1-15,2-11 0 16,6-10-1-16,7-1 1 16,1-4-3-16,12-5 1 15,6-1-2-15,1-5 0 16,0-3-109-16</inkml:trace>
  <inkml:trace contextRef="#ctx0" brushRef="#br1" timeOffset="87223.92">1306 3144 114 0,'0'0'0'16,"7"-19"0"-16,1 6 0 16,3-1-1-16,-2 2 1 15,3-6-1-15,-4 4 0 16,5 0 0-16,-5 5 0 16,3 1 0-16,-2-1 1 15,5 5-1-15,-6 4 1 16,3 0 0-16,10 13 0 15,7 10 0-15,-1-1 0 16,-2 5 0-16,-1-1 0 16,-3-3 0-16,2 3 0 15,-7-5 0-15,-2 2 0 16,-6 0 0-16,3-9 0 0,-4 0 0 16,-4-1 0-16,2-8 0 15,1 2 0-15,-5-2 0 16,-1-5 1-16,0 0 0 15,-7-3 0-15,-1 1 0 16,-10-2 1-16,4 1 0 16,-1 1 0-16,-6-1 0 15,0-1 0-15,0 4-1 16,-4 0 1-16,4 4-1 0,-5-1 1 16,4 2-1-16,-5 8 1 15,0-3-1-15,7 8 0 16,1 5 0-16,9 1 0 15,-2-1 0-15,3-4 0 16,4 2-1-16,5-3 1 16,0-4-1-16,5-2 1 15,4-3-1-15,6-4 1 16,17-1 0-16,1-4 0 16,2-4 0-16,6-4 1 15,0-6-1-15,0-4 1 16,-2-5-1-16,-10 6 0 15,-2 3 0-15,-6 1 0 16,-8 1-2-16,-4 7 1 16,-9 5-2-16,11-9-105 15</inkml:trace>
  <inkml:trace contextRef="#ctx0" brushRef="#br1" timeOffset="88647">1789 6717 110 0,'0'0'0'0,"0"0"0"16,0 0 0-16,0 0-1 16,0 0 0-16,0 0 0 15,0 0 0-15,7 19 0 0,1 6 0 16,-2 12 1-16,1-1 0 15,-2 5 0-15,-2 6 0 16,4 6 0-16,-1-7 0 16,1 1 0-16,-1-10 0 15,3-2 0-15,2-7 0 16,-3-3 0-16,-2-7 0 16,-1-4 0-16,-2-6 0 15,-3-4 0-15,0 1 0 16,0-5 0-16,0-5 1 15,6-2 0-15,-6-5 0 16,5-4 0-16,-3 0 1 16,-1 0-1-16,6-3 1 15,4-1-1-15,-3 1 1 16,-1 3-1-16,0 2 0 16,6 5 0-16,-6 1 0 15,1-1 0-15,10 5 1 16,-3 3-1-16,-1 1 1 0,4 0-1 15,5 8 0-15,4 3 0 16,-7 1 0-16,1 1-1 16,-2 1 1-16,-4 0-1 15,-1 3 1-15,4 6-1 16,-4-5 1-16,-6-1-1 16,-6 1 1-16,3-6-1 15,-10 2 1-15,-2 4 0 0,-1-4 0 16,-12 0 1-16,-2-2 0 15,-5-1 0-15,-7-1 0 16,-5 1 0-16,4-6 0 16,-6-1-1-16,0 1 1 15,0 0-2-15,2-1 1 16,3-1-3-16,2-6 0 16,7-3-3-16,-1-11 0 15,-4-4-95-15</inkml:trace>
  <inkml:trace contextRef="#ctx0" brushRef="#br0" timeOffset="97939.93">13912 4694 80 0,'0'0'0'0,"0"0"0"0,0 0 1 16,0 0 0-16,0 0 0 16,0 0 0-16,0 0 0 15,0 0 6-15,0 0 1 16,0 0-7-16,0 0 1 15,0 0 2-15,0 0 0 16,0 0-1-16,0 0 1 16,40-28-3-16,-6 10 1 15,0-3 1-15,7 2 0 16,2-2-2-16,4-4 1 16,6-1-1-16,-5-4 0 15,6 2 0-15,-13-2 0 16,-1 4 0-16,2 3 0 15,-1 0 1-15,-2 0 1 16,-3 2-2-16,-9 3 0 16,-7 1 0-16,1 6 1 15,-8 2-1-15,2 1 1 0,-2 4-1 16,-1-1 0-16,-4 5-1 16,1-4 1-16,2 4-1 15,-6-3 1-15,-3 3 0 16,-2 0 0-16,5 0 0 15,-5 0 0-15,0 0-1 16,0 0 0-16,0 0 0 16,3 0 0-16,8 0 1 15,-3 3 0-15,12-3 0 0,1 4 0 16,7 1-1-16,-1 4 1 16,8 0 0-16,5 3 0 15,6 2 0-15,4 4 0 16,8-4-1-16,-8 3 1 15,4-3-1-15,-5-1 1 16,-2-3 0-16,0 6 0 16,-1 3 0-16,-8-1 0 15,-1 0 0-15,-8-4 0 16,-1 3-1-16,11 1 1 16,1 3-1-16,-10-7 1 15,-8-2-4-15,-4-1 0 16,-6-3-53-16,-5-2 1 15,-5 1 33-15,-2-2 0 16,0-1 20-16</inkml:trace>
  <inkml:trace contextRef="#ctx0" brushRef="#br0" timeOffset="98720.51">13954 4724 79 0,'0'0'0'0,"19"0"0"15,-19 0 0-15,-5 0 0 16,3 3 0-16,-5-3 0 16,6 2 0-16,-5-2 2 15,6 0 0-15,0 7 4 16,0 7 1-16,2 7-3 0,-2 11 0 16,0 10-2-16,4 6 1 15,-3 1 0 1,5 0 0-16,-5-2 2 0,1 3 0 15,3 1-2-15,-5 5 0 16,0-2-2-16,0 3 1 16,-5-3-1-16,5-10 0 15,-2-4-1-15,2-8 1 16,0-6 0-16,0-5 1 16,2-5 1-16,-2-3 0 15,0-1-1-15,0-7 0 16,-2 0-1-16,2-1 1 15,-1-1-2-15,1-3 0 16,-6 6-31-16,12-6 0 16,-3-4-12-16,8 1-4 15,-4 1 61-15</inkml:trace>
  <inkml:trace contextRef="#ctx0" brushRef="#br0" timeOffset="99292.81">14061 5581 102 0,'0'0'0'15,"0"0"0"-15,0 0 0 16,0 0 0-16,0 0 0 15,0 0 1-15,0 0 1 16,0 0 1-16,0 0 0 16,15 14 0-16,6 1 1 15,9 2 0-15,1 2 1 16,9 6-3-16,2-7 0 16,-2 1 0-16,7 2 1 15,6-3 0-15,1-1 0 0,2 1-2 16,-1-1 1-16,5 3 0 15,-5 1 0-15,-6-5 0 16,-9-1 0-16,-6-4-1 16,0 1 1-16,0-3-2 15,-8 0 0-15,-11-6 1 16,-1 3 0-16,-3-5-1 0,-4 1 0 16,-4 0-17-16,1 1 0 15,-2-3-32-15,-2 0 0 16,0 0 45-16</inkml:trace>
  <inkml:trace contextRef="#ctx0" brushRef="#br0" timeOffset="99833.47">15145 6019 103 0,'0'0'0'0,"-22"-26"0"15,18 20 0-15,8 8 0 16,3-2 0-16,0 2 0 16,7-4 0-16,1 0 2 15,6-6 0-15,2-1 6 16,1-3 1-16,2 1-3 0,6-7 1 15,-3-3-4-15,10-2 1 16,4 1-2-16,4-8 0 16,8-2-1-16,-1 0 1 15,1-6-1-15,-1 4 0 16,1 5-1-16,6-7 1 16,7-1-1-16,-27 15 1 15,-14 9-1-15,0 1 1 16,-6 7-2-16,-3 0 0 15,-9-1-27-15,-1 3 0 16,-1-3-18-16,-7 3-5 16,0-4 66-16</inkml:trace>
  <inkml:trace contextRef="#ctx0" brushRef="#br0" timeOffset="100180.17">16071 4794 114 0,'0'0'0'0,"-8"32"1"15,2-36 1-15,-1-10 0 0,7 5 0 16,-5-3-2-16,3 7 0 15,1 1 0-15,1 4 0 16,-6 7 1-16,1 20 0 16,3 8 3-16,-5 14 1 15,1 9-3-15,0 5 0 16,5 8-1-16,1-5 1 16,1 6-2-16,5-14 0 15,0-5-56-15,-4-11 1 16,3-3 51-16,2 45 4 15</inkml:trace>
  <inkml:trace contextRef="#ctx0" brushRef="#br0" timeOffset="102053.33">16138 4675 76 0,'0'0'0'0,"0"0"0"0,0 0 0 16,0 0 0-16,0 0 1 15,0 0 0-15,0 0 0 16,0 0 1-16,0 0 1 15,26-21 2-15,-5 3 1 16,7-5 0-16,6-3 1 16,7-2-4-16,7-4 0 15,6-3-1-15,1 3 0 16,-1-3-1-16,14-9 1 16,8-9-2-16,-8 13 1 15,-1 5-1-15,-19 12 1 16,-13 4-1-16,-3 6 1 15,-11 5 1-15,0-1 1 16,-8 0 1-16,1 4 0 0,-7 5-2 16,0-4 1-16,-1 4-2 15,-6 0 0-15,0 0-1 16,0 0 1-16,0 0-1 16,0 0 1-16,0 0 0 15,8 13 0-15,10 1 1 16,-3 3 0-16,6 1 0 15,7 8 0-15,5 6-1 0,8-1 1 16,7 8-1-16,1-7 1 16,5-4-1-16,6 2 0 15,1-4 0-15,-7-3 0 16,-6 3 0-16,7-6 0 16,-1 1-1-16,-7-4 0 15,-11-8-25-15,-3 2 1 16,-5-3-33-16,-7-1-4 15,0 2 79-15</inkml:trace>
  <inkml:trace contextRef="#ctx0" brushRef="#br0" timeOffset="102732.75">16136 5538 102 0,'21'-6'0'15,"15"-1"0"-15,-25 7 0 16,-16 5 0-16,5-1 0 15,-6 1 0-15,17 2 1 16,5 2 2-16,11 2 0 16,7 1 2-16,-5 0 1 0,4 2 0 15,9 9 0-15,11 0-3 16,-1 3 1 0,4-3-2-16,-8 4 1 0,5-1-2 15,-3-3 1-15,3-2-1 16,-11-4 1-16,-8-8-1 15,7 5 0-15,-1-1-1 16,-12-3 0-16,-8-3-12 0,1-2 0 16,-7 1-49-16,-1-3-5 15,-8 2 66-15,2-5 0 16</inkml:trace>
  <inkml:trace contextRef="#ctx0" brushRef="#br0" timeOffset="103133">17030 5942 115 0,'0'0'0'0,"0"0"0"15,0 0-1-15,0 0 1 16,0 0 0-16,0 0 0 16,0 0 3-16,0 0 1 15,35-27 3-15,-9 6 0 16,4-5-1-16,9 3 1 0,-1-3-4 16,11-2 0-16,7-2-2 15,-2-2 1-15,-4 0-1 16,8 3 0-16,-3 0-1 15,12 0 1-15,8-3-1 16,-28 11 0-16,-12 10-1 16,-2-1 1-16,-4 7-5 0,-2-4 1 15,-6 0-43-15,-2 0 0 16,-4 4 27-16,1-4 1 16,2 1 14-16</inkml:trace>
  <inkml:trace contextRef="#ctx0" brushRef="#br0" timeOffset="103482.71">17875 4794 137 0,'1'26'0'16,"4"15"0"-16,-5-41 0 16,-6-18-1-16,4 6 1 15,-3-2-1-15,5 0 1 0,0 5-1 16,-6 2 1-16,6 5 0 16,0 2 0-16,0 2 2 15,0 24 0-15,0 18 2 16,-1 6 0-16,-5 11-1 15,3 6 0-15,-8 8-3 16,6-6 1-16,-4 0-37 16,8-4 0-16,1-4-2 0,-6 67 28 15</inkml:trace>
  <inkml:trace contextRef="#ctx0" brushRef="#br0" timeOffset="106077.47">16016 3944 102 0,'-20'0'0'16,"17"5"1"-16,-1 0-1 15,10 16 1-15,8 7-1 16,-2 11 1-16,-4 5-1 16,5-2 0-16,-5 2 1 0,5 2 1 15,-5 5-1-15,5-9 1 16,-5-3-2-16,3-4 1 15,-4 0-1-15,1-11 1 16,-2-2-1-16,1-5 1 16,-2-6-1-16,-3-8 1 15,5-6-1-15,-14-8 0 16,-6-10 0-16,6-2 0 16,-1-5 0-16,-5-7 1 15,0-6 0-15,-1 1 0 16,-2 1 0-16,-2 1 1 15,3 4 0-15,-3-1 0 16,8 0 1-16,3 3 0 16,3 6-2-16,3 3 1 15,1 6-2-15,1-1 1 16,5 4-1-16,2-4 1 16,12 4-1-16,-1-1 0 15,3 0 0-15,5-6 0 0,-1 2 0 16,-5 1 0-16,0 4 0 15,-2-1 0-15,-4 4 0 16,-2 2 0-16,-5 0 1 16,-1 4 0-16,-1 2 0 15,-5 3 1-15,-1 0-1 16,-1 3 0-16,-5 2 0 0,5 18 0 16,-12 7-1-16,6 7 1 15,-1 4-1-15,-6 2 1 16,-5 1-1-16,3 0 1 15,-7 2-1-15,14 3 1 16,9-1-1-16,0-8 1 16,6-5-1-16,-6-3 0 15,-4-4 0-15,2-7 0 16,2-3 0-16,-5-4 0 16,3-2 0-16,-3-7 0 15,10-5 0-15,-12-8 0 16,6-10 0-16,1-8 0 15,8-6 0-15,-2-3 0 16,2 3 0-16,-1-8 1 16,-1-1 0-16,-5 1 0 15,-1-2 0-15,0 5 0 16,-1 5 0-16,1 6 0 16,0 8-1-16,0 4 1 15,1 5-1-15,3 1 1 16,-2 1-1-16,-2 5 0 0,0-2 0 15,5 22 0-15,-3 8 0 16,-2 6 1-16,0 8-1 16,-2 1 0-16,-3 3 0 15,-1 0 0-15,5 5 0 16,-3-14 0-16,4 0 0 16,0-9 0-16,0-3 0 0,0-5 0 15,0-4 0-15,4-5 1 16,-4-4-1-16,1-10 1 15,5-13-1-15,-6-5 0 16,-6-7 0-16,5 2 1 16,-3-7 0-16,2-5 0 15,2-13-1-15,-5 4 1 16,-9-6-1-16,12 3 1 16,2-5-1-16,-5 15 1 15,3 4-1-15,2 6 0 16,2 6 0-16,-2 6 0 15,0 8 0-15,-2 0 0 16,1 6 0-16,1 6 0 16,0 9 0-16,0 17 0 15,1 10 0-15,-1 4 0 16,0 9 0-16,0-5 0 16,7 5 0-16,-12-8 0 15,3-1 0-15,1-13 0 16,-4-6-2-16,-1-2 1 0,5-7-66 15,1-3 0-15,-6-7 62 16,5 1 0-16,-1-3-6 16</inkml:trace>
  <inkml:trace contextRef="#ctx0" brushRef="#br0" timeOffset="107292.23">15777 3042 122 0,'7'23'0'16,"1"16"0"-16,-4-31 0 15,-9-11 0-15,-1 10 0 0,3 7 0 16,3 9 0-16,3 7-1 16,3-2 0-16,-5 7-1 15,5-3 1-15,-5-3-1 16,4 3 0-16,1 0 0 16,-3-9 1-16,2-2 1 15,-5-7 1-15,2-6 0 16,-2-2 0-16,0-6-1 0,-2-11 1 15,-3-10-1-15,3-2 1 16,2-3-1-16,0 0 0 16,0-3 0-16,-7 0 1 15,1-8 1-15,-1 3 1 16,7 3 2-16,-7 8 0 16,0 5-4-16,5 8 0 15,-2 1-1-15,4 2 1 16,0 5-1-16,6 2 0 15,1 5 0-15,13-1 0 16,8 5-4-16,-1-2 1 16,-1 0 1-16,2-7 1 15,6-4 0-15,0-1 1 16,-1-7 0-16,-5-2 0 16,-2-4 0-16,-4-3 1 15,-1 2 0-15,-3 1 0 16,-2 4 0-16,-9 2 1 0,1 3-1 15,-8-2 1-15,-7 2 0 16,-1 9 1-16,-8 6-1 16,0 6 0-16,0 4-1 15,-4 14 1-15,-1 5-1 16,1 5 0-16,6 4-1 16,2-3 1-16,4-6-2 15,2 5 0-15,10 4-4 16,-2-12 0-16,-1-6 3 0,10 1 0 15,-1-8 1-15,4-2 0 16,5-8 0-16,6-5 1 16,3-8 0-16,-2-1 0 15,-5-4 0-15,1-3 0 16,-2-2 1-16,-1 0 0 16,-5 5 0-16,-4 0 0 15,1 6-1-15,-1-3 1 16,6 6 0-16,1 0 1 15,2 2-2-15,-5 2 1 16,-1-4-1-16,-1 3 0 16,-2-3 0-16,1 0 0 15,-3 0 0-15,-1-3 0 16,0-3 0-16,0-1 1 16,-5 2-1-16,2-7 1 15,-8 1-1-15,2-3 1 16,-10 5 0-16,3 1 0 15,-10-1 0-15,4 0 0 16,2 6 0-16,5 3 1 0,1 0 0 16,0 8 0-16,1 5-1 15,5 4 1-15,-4 1-1 16,18 5 0-16,8 8-1 16,13-3 0-16,6 2-1 15,7-9 1-15,9-5-75 16,-2-9-4-16,1-2 101 0</inkml:trace>
  <inkml:trace contextRef="#ctx0" brushRef="#br0" timeOffset="108800.12">16029 5873 129 0,'0'0'0'16,"0"0"0"-16,0 0 0 16,0 0 0-16,0 0 0 15,0 0-1-15,0 0 1 0,0 0-1 16,0 0 1-16,0 0-1 16,0 0 0-16,28-2-10 15,-8-1 0-15,0 1-38 16,0 2-4-16,-6 0 53 15,0 2 0-15</inkml:trace>
  <inkml:trace contextRef="#ctx0" brushRef="#br0" timeOffset="109007.79">16036 6005 113 0,'0'0'0'0,"0"0"0"0,0 0 0 16,0 0 0-16,0 0 0 15,0 0 0-15,0 0 0 16,0 0-1-16,0 0 1 16,0 0-2-16,0 0 1 15,0 0-13-15,0 0 1 16,21 14-25-16,-8-5-5 16,-5-4 43-16,3 2 0 15</inkml:trace>
  <inkml:trace contextRef="#ctx0" brushRef="#br0" timeOffset="109157.39">16097 6089 69 0,'0'0'0'15,"0"0"9"-15,0 0 0 16,0 0-3-16,0 0 1 16,0 0-5-16,0 0 1 15,-19 23-2-15,18-11 1 16,1 3-2-16,5-5 0 0,2-3-17 16,1-2 0-16,8-1-17 15,2 1-5-15,1-1 51 16</inkml:trace>
  <inkml:trace contextRef="#ctx0" brushRef="#br0" timeOffset="109605.26">16002 6460 119 0,'0'0'0'16,"5"-23"0"-16,-5 23 0 15,-11 9-1-15,8-5 1 0,-4 4 0 16,-2 6 0 0,6 4 0-16,-4 10 0 0,1 11 1 15,1 1 1-15,2 4 1 16,-8 0 1-16,4 5-3 15,0-3 0-15,4-2-1 16,-2-12 0-16,5-6-12 16,-7-3 0-16,0-6-32 0,-4-4 1 15,4 1 43-15</inkml:trace>
  <inkml:trace contextRef="#ctx0" brushRef="#br0" timeOffset="110039.07">15925 6820 95 0,'0'0'0'15,"0"0"3"-15,0 0 0 16,7-22-1-16,-5 7 1 16,-1 3-3-16,5 2 1 15,-5-1-1-15,3 4 1 16,-3 4 1-16,6-1 0 16,-1 4-1-16,2 4 0 15,6 1-1-15,-1-2 1 16,2 3-1-16,4-3 1 15,9-3-1-15,4 0 1 16,-3-7-2-16,-2-3 1 16,-1-8-1-16,-4 0 1 15,-2-3-1-15,0-3 1 16,-4-3 2-16,-4 1 1 0,-1 5 2 16,-2 3 0-16,-4 3-3 15,-2 2 0-15,1 4-1 16,-2 1 1-16,-4 2-1 15,-2 3 1-15,3-1 0 16,-5 11 0-16,-1 4 1 16,0 15 0-16,0 13-1 15,6 10 1-15,-5 9-2 0,6-5 1 16,6 5-2-16,-5-4 0 16,1-1-56-16,2-13 1 15,-3-11 42-15,-2-17 1 16,1 0 3-16</inkml:trace>
  <inkml:trace contextRef="#ctx0" brushRef="#br0" timeOffset="113808.22">13265 4184 90 0,'0'0'0'16,"0"0"1"-16,0 0 0 15,0 0 0-15,0 0 0 16,0 0-1-16,0 0 1 16,28 11-1-16,-9-4 0 15,2 3 2-15,6 12 0 16,6 0 2-16,-7 1 0 0,-2 4 0 15,2-1 0-15,8 9-2 16,0-3 1 0,7-1-2-16,-7-1 0 0,1-3-1 15,5 1 1-15,7-2 1 16,-13-5 0-16,-5-2-1 16,-4-4 1-16,-4 0-1 15,1-4 0-15,3 1 0 16,-10-3 1-16,-2 0-2 0,-1-4 1 15,-9-5-1-15,3 4 0 16,-6-4 0-16,-6 0 0 16,-1 0 0-16,-3-9 1 15,-9 0-1-15,-2-5 1 16,-5-4-1-16,-6-6 1 16,-4-4 0-16,1-4 0 15,-5-1-1-15,5-1 1 16,-5-1-1-16,8 0 1 15,4-2 0-15,6 2 1 16,-3 3-2-16,3 2 1 16,1 0 0-16,8 6 1 15,5 3-1-15,-5-2 1 16,6 0-2-16,1 2 0 16,-1 7 0-16,0 2 1 15,0 1-1-15,5 4 1 16,-2 5-1-16,4 2 1 15,6 2-1-15,2 7 1 16,6 8-1-16,4-4 1 0,-3 1-1 16,12 3 1-16,2 6-1 15,8-2 1-15,-1 6-1 16,5 1 0-16,0 3 0 16,1 5 0-16,4-1 0 15,-5 0 0-15,0 2 0 0,-7-2 0 16,-7-3 0-16,-5-3 1 15,-1-6-1-15,-2-5 1 16,-1-4-1-16,-8-2 0 16,1-7 0-16,-3 1 1 15,-6-3 0-15,2 1 0 16,-4-2-1-16,-6-8 1 16,-2-6-1-16,-10-6 1 15,3-1-1-15,-10-7 0 16,1-2 0-16,-8-2 0 15,-1-5 0-15,-2-1 1 16,1 0 0-16,-7-3 0 16,-6 5 0-16,7 5 0 15,2 0-1-15,-1 5 1 16,6 5-1-16,5-3 1 16,6 8-1-16,3 0 0 15,6 2 0-15,1 3 0 16,-2 4 0-16,7 1 1 15,5 1-1-15,2 3 0 0,7 7 0 16,2 2 0-16,9 5 0 16,-3-2 0-16,6 6 0 15,11 1 0-15,-3 4 0 16,4 7 0-16,6 1 0 16,-1 5 0-16,6-5 0 15,-4 4 0-15,-2 0 0 16,-1-6 0-16,-8 0 0 0,-2-6 0 15,-6-5 0-15,-6-4 0 16,-3-5 0-16,-5-1 0 16,0-4 0-16,-7-4 1 15,0-4-1-15,-7-8 0 16,-1-2 0-16,-11-5 0 16,-8-6 0-16,-1-1 0 15,1-2 0-15,-7-4 0 16,0 0 0-16,-7 3 1 15,1 0-1-15,-1 5 1 16,0 1-1-16,8 4 1 16,0 6-1-16,9-1 1 15,-2 6-1-15,5-1 1 16,8 5-1-16,5-1 0 16,2 5 0-16,6 5 0 15,6 1 0-15,4 6 0 16,9 9 0-16,2 2 0 15,7 3 0-15,2 0 0 0,6 6 0 16,-2 0 0-16,2-4 0 16,4 2 0-16,2-2 0 15,-5-7 0-15,-8-3 0 16,-4-6 0-16,-4 2 0 16,-6-5 0-16,-2-1 0 15,-6 1 0-15,-6-4 0 16,-2-8 0-16,-10-2 0 0,-6-9 0 15,-9-4 0 1,-2-5 0-16,-5-3 0 0,-6-6 0 16,1-1 0-16,-1 1 0 15,-2 4 0-15,6 2 0 16,-5 3 0-16,6 5 0 16,1 6 0-16,7-2 0 15,4 0 0-15,8 5 0 16,0 6 0-16,7-3 0 15,3 6 0-15,4 0 0 16,-2 2 0-16,15 10 0 16,9 6 0-16,3-4 0 15,1 4 0-15,5 4 0 16,9 5 0-16,-1-1 0 16,-3-3 0-16,4-2 0 15,-1-2 0-15,-10-3 0 16,-1-2 0-16,-8-3 0 15,-8-4 0-15,-4-5 0 16,-1-4 0-16,-7-7 0 16,-7-8 0-16,-6-1 0 0,-10-3 0 15,-9 2 0-15,-2-4 0 16,0 2 0-16,-2 7 0 16,6-1 0-16,8 3-2 15,2 3 0-15,6 4-44 16,2-2 1-16,3 5 5 15,8-1-5-15,-5 3 59 0</inkml:trace>
  <inkml:trace contextRef="#ctx0" brushRef="#br0" timeOffset="115443.47">12324 3647 104 0,'0'0'0'0,"-4"29"0"16,2-15 0-16,-3 4 0 15,-4 5 0-15,-3 3 0 0,4 15 0 16,-5 3 0-16,10-4 1 16,-8 0-1-16,10 4 1 15,-5 6-1-15,6-15 0 16,0-2-2-16,0-6 1 15,0-6-5-15,0-7 1 16,0 3-59-16</inkml:trace>
  <inkml:trace contextRef="#ctx0" brushRef="#br0" timeOffset="115760.31">12210 3759 131 0,'0'0'0'0,"6"21"0"16,-6-21 0-16,0 0 0 16,0-3 0-16,0 1 0 15,7-2 0-15,6 8 0 16,8 1 0-16,4 0 0 15,11 11 0-15,5 4 0 16,4-3 1-16,-7 4 0 16,1-3 0-16,-10 1 0 15,4-1 0-15,-1 3-1 0,-10-7 0 16,-2-4-2-16,1-1 0 16,-2 0-93-16</inkml:trace>
  <inkml:trace contextRef="#ctx0" brushRef="#br0" timeOffset="116045.23">12692 3589 119 0,'0'0'0'16,"-2"28"0"-16,-2-30 0 15,3-12 0-15,-3 5 1 16,4 0-1-16,0 18 1 15,4 10 0-15,-3-1 0 16,-1 8 0-16,0 2 0 16,-1 11 0-16,1 2 1 15,0 2-1-15,5 1 1 16,-3-3-1-16,5-1 1 0,-6 4-1 16,5-12 0-16,-1-4-1 15,-3-3 0-15,-2-11-4 16,0-4 0-16,-2 2-88 15</inkml:trace>
  <inkml:trace contextRef="#ctx0" brushRef="#br0" timeOffset="116468.04">12835 3754 109 0,'-7'17'0'0,"-7"18"1"0,15-31 1 16,13-13 0-16,-7 2 0 16,0-2-1-16,0 8 1 15,-1 6-1-15,-5 9 0 16,5 12-1-16,-6-5 1 16,0 2-1-16,0-5 0 15,0-1 0-15,1-6 0 16,4 1 0-16,-3-6 0 15,3 1 0-15,4-11 0 16,9-1 0-16,1-13 0 16,3-6 0-16,-1-1 0 15,0-1 0-15,-1-1 0 16,-5 4 0-16,-1 6 0 0,-2 1 3 16,-1 5 0-16,-4 6 4 15,-4 3 1-15,3 4-3 16,-1 18 0-16,-3 9-3 15,3 0 0-15,-2 0-2 16,4-2 0-16,4-4-76 16,3 26 38-16</inkml:trace>
  <inkml:trace contextRef="#ctx0" brushRef="#br0" timeOffset="118118.34">13176 5970 108 0,'0'0'0'0,"0"0"0"16,0 0 1-16,0 0-1 15,0 0 1-15,0 0-1 16,0 0 1-16,0 0-1 15,0 0 0-15,13 17-2 0,-12-4 1 16,5 1-30-16,1-5 0 16,-6-1 18-16,5 1 1 15,-6-4 12-15,5-1 0 16,-3-2-12-16</inkml:trace>
  <inkml:trace contextRef="#ctx0" brushRef="#br0" timeOffset="118267.38">13286 5984 61 0,'0'0'0'16,"0"0"6"-16,0 0 0 15,0 0 3-15,0 0 1 16,0 0-2-16,0 0 0 16,19-2-6-16,-12 2 0 15,2 0-2-15,3 5 1 16,-5 6-21-16,-1-2 1 16,1 0-15-16,0-1-5 15,-6 1 51-15</inkml:trace>
  <inkml:trace contextRef="#ctx0" brushRef="#br0" timeOffset="118494.46">13487 5929 53 0,'0'0'0'0,"16"-29"1"15,-8 9 1-15,6-3 6 16,-2 8 0-16,1 0 1 16,-5 7 0-16,-2 2-4 15,1 1 1-15,1 3-4 16,-3 4 0-16,2 3-1 0,0 4 0 15,-5 0-2-15,9 5 0 16,-3 4-19-16,-2-8 1 16,1 2 12-16,-2-3 0 15,-3-3-10-15,5-3 1 16,-2-3 9-16</inkml:trace>
  <inkml:trace contextRef="#ctx0" brushRef="#br0" timeOffset="118660.67">13809 5653 77 0,'0'0'0'15,"-27"18"7"-15,34-23 1 16,13-8 5-16,0 5 0 16,-6-1-7-16,0 0 1 15,-6 4-5-15,-3 14 0 16,-10 5-4-16,10-2 1 16,2 2-62-16,0-3 1 15,-1 1 62-15,2 9 14 16</inkml:trace>
  <inkml:trace contextRef="#ctx0" brushRef="#br0" timeOffset="119302.75">12638 6276 125 0,'0'0'0'16,"20"-27"0"-16,-14 41 0 0,-6 14 0 16,-6-6 0-16,6-3 0 15,7-2 0-15,7-1-1 16,0-5 0-16,6-2 2 16,2-6 0-16,4-8 1 15,1-7 1-15,-1-6-1 16,2-5 1-16,-1-3-2 15,-6-6 1-15,-1-3 1 0,-1 3 0 16,-9-3-1-16,-6 4 1 16,-8-1-2-16,-6 6 1 15,-9 4-2-15,-6 8 1 16,-3 0-1-16,-1 11 0 16,-6 3 0-16,2 9 0 15,1 5-2-15,10 7 1 16,6 7-7-16,4-5 0 15,-1 1-87-15</inkml:trace>
  <inkml:trace contextRef="#ctx0" brushRef="#br0" timeOffset="120068.66">12088 6082 119 0,'21'2'0'16,"16"0"0"-16,-35-4 0 15,-15 0 0-15,6 1 0 16,-1 1 0-16,6 8 0 16,2 6 0-16,3 6 0 15,10 6 0-15,-5 7 0 16,4 3 0-16,1 4 0 15,-5 0 0-15,-1-6 0 16,0-6 0-16,-1-5 0 16,-6-7-1-16,1-1 1 15,-1-6-3-15,0-4 1 16,0-1-2-16,-1-8 0 16,1-6 2-16,-6-2 1 15,-1-6 1-15,7 1 0 16,-7 2 1-16,6-2 0 15,-5-1 1-15,5 4 1 16,-3 2-1-16,4 1 1 0,0 8-1 16,0-2 0-16,4 3-1 15,-3 2 1-15,5 0-1 16,2 0 1-16,-1-2-1 16,4-3 0-16,-1-2-1 15,9-4 1-15,2-6-1 16,-1 3 1-16,2-2-1 15,-1-7 1-15,2-3-1 16,-7 4 1-16,-2 3-1 0,-8 5 1 16,3 2 0-16,-2 3 0 15,-2 4 0-15,-3 5 1 16,-2 2-1-16,4 19 1 16,1 8 0-16,-5 8 0 15,-5 2 0-15,6 1 0 16,5-3-2-16,-5-1 0 15,5-7-3-15,-1-6 0 16,-2-3-99-16</inkml:trace>
  <inkml:trace contextRef="#ctx0" brushRef="#br1" timeOffset="125727.89">14767 6928 140 0,'0'0'0'16,"-45"0"0"-16,38 3 0 15,12 1 0-15,-3 1 0 16,4 0-1-16,-11 13 1 16,2 8 0-16,-11 6 0 15,-5 8 1-15,-2 9 1 16,-4 8 1-16,-3 1 1 16,-1 1-1-16,3 6 0 15,-6-1-2-15,10 8 0 16,-1 3-2-16,5-24 0 15,6-19-14-15,3-9 1 0,3-6-29 16,-1-17 0-16,1-9 34 16,10-12 0-16,-1-7 10 15,9-9 1-15,-5-7-1 16,13 0 1-16,1-3-1 16,-2-4 1-16,3-10 7 15,5-19 0-15,-1-14-4 16,-2 18 1-16,1 2 0 15,-4 14 1-15,-2 11 1 0,-9 16 1 16,-3 17 0-16,2-2 1 16,-7 10-5-16,-1 1 0 15,5 5-2-15,-1 2 0 16,2 5-2-16,1 13 0 16,-1 8 1-16,0 9 0 15,0 6 2-15,7 11 0 16,-1 6-3-16,8 2 1 15,-2 5-1-15,-2-7 1 16,1 0 0-16,1-5 0 16,2 1-1-16,-6-8 1 15,-1-4-2-15,-1-10 1 16,-5-8-2-16,3-4 1 16,-4-4-5-16,-7-8 0 15,0-4-18-15,-7-6 1 16,-7-7 19-16,-5-1 1 15,-1-6 1-15,-9-2 0 16,-8-8 3-16,1 3 0 16,-10 2 1-16,4 2 1 0,0 1 5 15,1 2 1-15,-6 2-4 16,13 6 0-16,6-1 0 16,8 4 1-16,4 1-4 15,5 0 0-15,4 3 0 16,16 1 1-16,16 0-2 15,8 0 0-15,9 0-1 0,10 0 1 16,11 0-6-16,-13-4 1 16,1 1-73-16,-8 1-5 15,-1-3 104-15</inkml:trace>
  <inkml:trace contextRef="#ctx0" brushRef="#br0" timeOffset="131944.2">19986 4870 122 0,'0'0'0'16,"20"-25"0"-16,-13 18 0 15,0 4 0-15,6-6 0 16,7-5 1-16,6-4 1 16,3-3 1-16,6 2 1 15,5-6-1-15,1 1 1 16,2-3-1-16,4 1 0 16,6-6-2-16,1-1 0 15,3-1 0-15,8-4 0 16,3-3-1-16,-25 15 1 15,-11 7 0-15,-6 1 1 16,-10 6-1-16,-3-1 1 0,-6 5-1 16,0 2 0-16,0 3-1 15,0 1 0-15,-1-1 1 16,1 1 1-16,-6 2-1 16,6 5 0-16,4 4 1 15,4 5 0-15,6 7 0 16,4-5 0-16,-3 1-1 15,12 5 1-15,6 0-1 16,3 5 1-16,11-4 0 0,0-1 1 16,6 3-2-16,-3-6 1 15,4 2-1-15,18 2 0 16,10-2 0-16,-32-3 0 16,-15-8-1-16,-3 3 0 15,-12-4-6-15,0-1 0 16,-6 3-53-16,-6-2 0 15,-4-1 37-15,-8 1 0 16,2 0 20-16</inkml:trace>
  <inkml:trace contextRef="#ctx0" brushRef="#br0" timeOffset="132684.4">19979 4884 119 0,'0'0'0'15,"32"5"-1"-15,-30 7 1 16,-9 6 0-16,5 1 0 15,-3 8 1-15,-1 4 1 16,5 4 3-16,1 9 1 16,0 2-3-16,0 5 1 15,0 3-2-15,1 4 1 0,5 4-2 16,-6-8 0 0,1-6 2-16,-1-2 0 0,-1-10-1 15,-1-2 0-15,-2-6-1 16,-3 2 1-16,-1-2 0 15,-3-5 0-15,4-6-1 16,0-1 0-16,4-5-1 16,-2-2 1-16,5-4-1 0,-2-2 1 15,2 1-1-15,0-4 0 16,0 5 0-16,0-5 0 16,0 0-2-16,0 0 1 15,0 0-14-15,0 0 1 16,0 4-51-16,0-4-4 15,2 1 69-15,-1-1 6 16</inkml:trace>
  <inkml:trace contextRef="#ctx0" brushRef="#br0" timeOffset="133219.76">19993 5827 135 0,'0'0'0'0,"6"-29"0"15,-1 23 0-15,-3 10 0 0,3-2 0 16,-3 5 0-16,6-2 0 16,4 4 2-16,9 3 0 15,7 2 2-15,5 4 1 16,1-1-1-16,2 3 0 15,4 1-1-15,6-4 0 16,1 6-2-16,2-5 1 16,-1 1-1-16,6-3 1 15,2 1-1-15,-3-3 0 16,-10-1-1-16,-4 3 1 16,-5-1 0-16,0 3 1 15,-5-4-1-15,-3-4 0 16,-5 3-1-16,0-4 0 15,-2-1-3-15,-6-4 0 16,-1-2-47-16,-3 1 1 16,3-3 17-16,-5 0 0 15,0 0 38-15</inkml:trace>
  <inkml:trace contextRef="#ctx0" brushRef="#br0" timeOffset="133625.67">21047 6191 109 0,'0'0'0'0,"-42"-7"2"0,42 5 0 16,14-1 1-16,-6 3 0 16,6-4-1-16,7-1 0 15,7 0 3-15,0-9 1 16,4-2 0-16,1 2 0 16,0-4 1-16,2 4 0 15,0-1-4-15,1 0 1 16,3 5-2-16,2-6 0 15,1 2-1-15,-2 0 1 16,2 2-2-16,-5 1 0 16,-7-1-11-16,-4 3 0 15,-5 0-36-15,-7 4 1 16,-2-2 24-16,-5-4 0 0,0-3 20 16</inkml:trace>
  <inkml:trace contextRef="#ctx0" brushRef="#br0" timeOffset="134090.66">21898 4813 122 0,'-13'57'0'16,"-13"32"0"-16,26-89 1 16,14-44-1-16,-7 16 0 15,4-5 0-15,-8 15 0 16,1 11 2-16,-4 7 0 15,1 11 1-15,-1 15 1 16,6 13-1-16,-6 3 0 16,0 5 0-16,0 3 0 15,0 2 0-15,1 6 0 16,6 0 0-16,-7 0 1 0,2 6-2 16,2-15 0-16,3-5-1 15,0-7 0-15,0-7-1 16,-2-4 1-16,-3-7-2 15,3-1 0-15,-3-2-33 16,-2-8 0-16,0 1-11 16,-7 0-5-16,1 2 65 15</inkml:trace>
  <inkml:trace contextRef="#ctx0" brushRef="#br0" timeOffset="134844.35">21924 4808 82 0,'0'0'0'0,"3"21"8"15,-3-21 0-15,-8 0-3 16,2-3 0-16,1-1-3 16,3 2 0-16,1-1 0 15,9-9 0-15,5-2 2 16,8-4 0-16,5 4 4 16,2-4 1-16,8-3-3 0,4 2 0 15,7-7-4-15,0-1 1 16,6-1-2-16,1-2 0 15,3 0-1-15,11-3 1 16,7-7-1-16,-14 4 1 16,-6 7-1-16,-14 6 0 15,-9 9 0-15,-10-2 1 16,-2 7-1-16,-6 2 1 16,-7 4-1-16,0-3 1 15,-1 6-1-15,-4-3 1 16,3 3-1-16,-5 0 1 15,2 3-1-15,5 8 1 16,4 6 1-16,10 1 0 16,6 5 1-16,7 3 1 15,9 1-3-15,8-1 1 16,3 0-1-16,3 1 1 16,3-3-1-16,2 1 0 0,6-8 0 15,14 1 0-15,7 1-1 16,-8-6 0-16,-1-3-13 15,-10 2 0-15,-4-3-66 16,-24 0-4-16,-20 0 83 16,41 8 23-16</inkml:trace>
  <inkml:trace contextRef="#ctx0" brushRef="#br0" timeOffset="135531.13">22130 5787 119 0,'0'0'0'0,"41"-14"0"0,-39 16 0 15,-9 5 0-15,6-2 0 16,-6 4 0-16,15 0 1 16,11 5 3-16,1-2 1 15,8 6 0-15,6-3 0 16,12 6-1-16,3 1 0 15,1 0 2-15,2 1 1 16,3 0-3-16,-1-2 1 16,3-1-4-16,2-5 1 15,2-1-2-15,-13-3 1 16,-7-4-3-16,-7-2 1 16,-8 1-29-16,-5-3 0 15,-6 1-22-15,5-4-5 16,-5 1 74-16</inkml:trace>
  <inkml:trace contextRef="#ctx0" brushRef="#br0" timeOffset="135907.54">23042 6095 125 0,'0'0'0'15,"0"0"0"-15,0 0 0 16,0 0 1-16,0 0 0 16,0 0 4-16,21-6 1 15,7-2-2-15,1-1 0 16,8-4 2-16,-1-1 1 15,10 0-4-15,1-1 1 16,3-3-1-16,4 2 0 16,6-1-3-16,-6-1 1 15,-2-5-1-15,0 2 1 16,1-2-3-16,-11 6 1 16,-7-4-28-16,-1 1 0 15,1 3-25-15,-9-1-4 16,1 0 75-16</inkml:trace>
  <inkml:trace contextRef="#ctx0" brushRef="#br0" timeOffset="136283.85">23826 4870 137 0,'0'19'0'15,"2"20"0"-15,-2-43 0 16,0-22-1-16,-2 8 1 16,2-1-1-16,-1 5 0 15,-3 3 1-15,4 11 0 16,0 4 3-16,0 26 1 15,-2 21-3-15,2-2 1 16,-5 7 3-16,4 14 0 16,-5 6-2-16,5 0 1 15,-1-1-2-15,2-8 0 16,0-4-2-16,0-14 0 16,-4-12-45-16,3-7 0 15,-5-7 10-15,-1 30 28 16</inkml:trace>
  <inkml:trace contextRef="#ctx0" brushRef="#br0" timeOffset="138070.94">21756 4038 125 0,'0'0'0'16,"0"0"-1"-16,0 0 1 15,0 0-1-15,0 0 0 16,14 18 1-16,-3 3 0 15,-2 13 1-15,3 1 0 16,-3 9 2-16,-1 0 0 16,-1 1-1-16,0-1 0 0,0 0-1 15,2-3 1-15,-6-5-2 16,3-6 1-16,1-9-1 16,-6 2 0-16,3-5-2 15,-2-4 0-15,-2-5 1 16,0-1 0-16,0-4-1 15,0-4 1-15,-6 2 1 16,5-16 0-16,-5-16 1 0,5 2 0 16,-1-4-1-16,-3-7 0 15,3-5 0-15,-2 2 1 16,-3-2 1-16,7 4 1 16,-7 1-1-16,2 8 0 15,2 1 1-15,-3 5 0 16,5 8-1-16,-3-1 0 15,3 9-1-15,1-3 0 16,0 7-1-16,0-4 1 16,0 4-1-16,5 1 1 15,2-1-1-15,1 5 1 16,6 2-1-16,6-2 1 16,0 3-1-16,-6-3 0 15,0 0 0-15,0-5 0 16,6 1 0-16,-7-1 1 15,0-2-1-15,-5 5 1 16,-1-1-1-16,-1 3 0 0,1 0 0 16,-7 3 1-16,0 6-1 15,-7 5 1-15,0 7 0 16,-4 7 0-16,1 11 0 16,-4-2 0-16,-5 7 0 15,10-4 0-15,0-5-1 16,6 9 1-16,-1 2-1 15,4-7 1-15,4 1-1 16,-3-8 0-16,5-10 0 0,-1 0 0 16,-3-8 0-16,-1-2 0 15,5-5 0-15,-5-4 0 16,5-8 0-16,1-7 0 16,1-7 0-16,-3-8 0 15,1-4 0-15,-5-5 0 16,-2 1 0-16,-3 0 0 15,2-5 0-15,1 1 1 16,-4 6-1-16,5-1 1 16,-6 6 0-16,5-2 0 15,-5 4 0-15,5 3 0 16,-1 6 0-16,-2 6 0 16,3 2-1-16,-1 2 1 15,-2 5-1-15,4 2 0 16,0 0 0-16,6 18 0 15,-5 8 0-15,5-6 1 16,-6 3-1-16,1 10 0 0,3 4 0 16,-4-7 0-16,0-4 0 15,2-3 0-15,5-4 0 16,-6-3 0-16,4-9 0 16,-5 0 0-16,0-2 0 15,6-8 0-15,1-2 0 16,-7-9 0-16,-4-9 0 15,9-2 0-15,1 0 0 16,-3-1 1-16,6 5-1 0,-7 2 1 16,-1 1-1-16,5 6 1 15,-6 0-1-15,0 3 0 16,0 3 0-16,0 3 0 16,5 3 0-16,-3 9 0 15,-2 7-2-15,-2 3 0 16,-3 5-36-16,5 1 0 15,0 0-10-15,-7 24 32 16</inkml:trace>
  <inkml:trace contextRef="#ctx0" brushRef="#br0" timeOffset="141661.12">21633 3255 142 0,'0'0'0'15,"21"8"0"-15,-20 1 0 16,-2-3-1-16,-1-1 1 15,-3 2-1-15,-1 7 0 16,-2 7 0-16,4 11 1 16,2 8 0-16,-3 0 0 15,3 1 0-15,2-2 1 16,2-6-1-16,2-3 0 16,-3-2-6-16,-1-7 0 15,0-3-55-15,0-6-4 0,-1-3 65 16,-3-16 0-16</inkml:trace>
  <inkml:trace contextRef="#ctx0" brushRef="#br0" timeOffset="142152.35">21531 3249 134 0,'0'0'0'0,"23"37"-1"0,-18-31 0 16,-5-8-5-16,0 2 0 16,0-9 3-16,0 9 1 15,0-3 1-15,13 8 1 16,6 7 0-16,-4-3 0 16,-1 0 0-16,4-1 0 15,-1 1 0-15,2-3 0 16,-3 2 0-16,9-4 1 15,2-4-1-15,0-4 1 16,-5-4 0-16,4-3 0 16,-3-1 1-16,0-1 0 15,-6-1 2-15,1 6 0 16,-10-1 3-16,-1 0 0 16,-1 4-4-16,-6-1 1 15,-4 3-4-15,4 3 1 16,-3 3 0-16,-3 8 1 15,-2 7 0-15,1 11 0 0,-4 8-1 16,4-7 1-16,4 2-1 16,-1-1 0-16,4-1-1 15,4-2 0-15,-2-1-3 16,3-1 0-16,3 2-40 16,-6-7 0-16,3-7 10 15,2-1-5-15,0-4 50 16</inkml:trace>
  <inkml:trace contextRef="#ctx0" brushRef="#br0" timeOffset="142576.39">22058 3525 142 0,'0'0'0'15,"-42"28"0"-15,42-19 0 16,12-5-2-16,1 1 1 15,1-1-1-15,-6-4 0 16,3 1 0-16,-2 3 1 16,-2-4 0-16,0 0 0 15,-1-4 1-15,7 3 0 16,-10-3 1-16,4-5 0 16,2 0 1-16,-7-3 1 15,-2 2-2-15,0-4 1 16,-6 1-2-16,1-1 1 15,-2 2-1-15,4 3 1 0,-8 4 0 16,3 0 1-16,-6 5-1 16,5 0 1-16,-3 5 0 15,1 4 1-15,2 1-1 16,4 16 0-16,3 13 1 16,4-7 0-16,10-4-2 15,2-2 0-15,6-1 0 16,13-11 1-16,2 0-11 0,5-9 1 15,3-1-65-15,8-4-4 16,1-4 77-16,-1-6 0 16</inkml:trace>
  <inkml:trace contextRef="#ctx0" brushRef="#br0" timeOffset="143930.36">22076 5961 115 0,'0'0'0'16,"14"-32"0"-16,-2 32 0 16,-4 9 0-16,6-5 0 15,-1 1-8-15,1 0 1 16,-2-5-40-16,3 4-5 15,5-4 52-15,-6 0 0 16</inkml:trace>
  <inkml:trace contextRef="#ctx0" brushRef="#br0" timeOffset="144149.32">22090 6054 115 0,'0'0'0'0,"20"-17"2"16,-27 17 0-16,-6 8-2 15,6 1 1-15,-2-4-1 16,4 1 0-16,3 1-2 16,4-5 1-16,-1 1-5 0,5 1 0 15,2-4-19-15,-1 1 1 16,0-1 4-16,-2 0 1 16,2 2 18-16,-1 0 0 15,-5 1-7-15</inkml:trace>
  <inkml:trace contextRef="#ctx0" brushRef="#br0" timeOffset="144290.19">22131 6153 56 0,'0'0'0'15,"0"0"14"-15,0 0 1 16,0 0-13-16,0 0 0 16,0 0-1-16,0 0 1 15,0 0-1-15,0 0 1 16,0 0-1-16,0 0 0 16,0 0-4-16,0 0 1 15,0 0-41-15,0 0-5 16,0 0 48-16,0 0 0 15</inkml:trace>
  <inkml:trace contextRef="#ctx0" brushRef="#br0" timeOffset="145176.54">22016 6450 129 0,'0'0'0'16,"39"-4"-1"-16,-36 4 1 16,-6 5-2-16,-3 4 1 15,-1 3 0-15,0 15 1 16,-1 6 0-16,1 6 1 16,0 0-1-16,2 1 1 0,3 0-2 15,-3-3 0-15,-1-3-58 16,5-10-5-16,-5-6 64 15,6-4 0-15</inkml:trace>
  <inkml:trace contextRef="#ctx0" brushRef="#br0" timeOffset="145546.81">21981 6620 140 0,'0'23'0'16,"2"17"0"-16,9-33 1 15,3-14-1-15,-2 2 0 16,-2-4 0-16,8 4 0 16,-3 0-1-16,5-4 1 15,0 5-1-15,3-4 1 16,2-1-1-16,1-3 1 16,-2-4 0-16,1 0 0 15,-5-2 0-15,-4 1 0 16,0 1 0-16,-2 0 0 15,-5 2 1-15,-1 2 1 16,-3 1 0-16,1 2 0 16,-5 1 5-16,-1 2 0 15,0 6-5-15,-7 11 1 16,-6 10-2-16,4 14 1 16,-3 11-2-16,5 3 1 0,0 7-8 15,1-7 0-15,5-3-67 16,-6 51 38-16</inkml:trace>
  <inkml:trace contextRef="#ctx0" brushRef="#br0" timeOffset="148592.09">19945 5761 113 0,'0'0'0'0,"0"0"-1"0,0 0 1 16,0 0-8-16,0 0 1 15,0 0 6-15,0 0 1 16,0 0 1-16,0 0 1 16,-21 17 1-16,-6 1 1 15,-6 5-3-15,-2 3 1 16,-5 9-1-16,-3-3 0 16,-3-2-1-16,-2 1 0 15,-7 1 0-15,7 0 1 16,1 3-1-16,6-7 1 15,5 2 0-15,4-7 0 16,6-1 0-16,9-4 1 16,1-4-2-16,13-3 0 15,-3-4 0-15,12 0 1 16,1-6-1-16,0 3 1 16,7-8 0-16,-2 4 1 15,-2 0-1-15,2 0 0 16,-3 4-1-16,2-4 1 0,-6 3-1 15,2-1 1-15,-4 5 1 16,3-1 0-16,-5 2-1 16,-1 1 1-16,0-4-2 15,0 1 1-15,0-3-1 16,0 1 1-16,0-3-1 16,0-1 0-16,4-1 0 15,5-12 0-15,4-1 0 0,8-7 0 16,4-7 0-16,10-2 1 15,7-3-1-15,-1 3 1 16,1-5-1-16,2 3 1 16,-2 1-1-16,-6-3 1 15,3 6-1-15,-10 0 0 16,-3 7 0-16,2 0 1 16,-7 3-1-16,-2 4 0 15,-10 4 1-15,-4 6 0 16,-10 4-1-16,-4 9 0 15,-11 3 0-15,0 7 0 16,-8 3 0-16,1 0 0 16,-1 1 0-16,-11 4 0 15,-3-1 0-15,2-3 0 16,-2-2 0-16,8 2 0 16,6-4 0-16,3-3 0 15,10-2 1-15,2-5 0 16,6-8-1-16,13-6 0 0,6-5 0 15,2-3 0-15,7-6 0 16,3 0 0-16,8-1 0 16,1-1 1-16,0-2-1 15,2 4 1-15,-7-2-1 16,-1 7 1-16,-6-2-1 16,-1 6 0-16,-8 4 1 15,-3-1 0-15,-2 6-1 16,-7 1 1-16,0 1-1 0,-16 12 0 15,-10 6 0-15,-7 2 0 16,-6 0 0-16,1 2 0 16,-8 3 0-16,10-1 0 15,-1 1 0-15,6-5 0 16,5-3 0-16,5-8 0 16,7-2-1-16,9-8 0 15,10-9 0-15,3 0 1 16,12-5-1-16,2 2 1 15,10-8 0-15,-10 8 0 16,-1-2 0-16,4 5 1 16,-4 0-1-16,0 1 1 15,-2 4-1-15,-5-1 1 16,-6 5-1-16,-8 0 0 16,-5 9 0-16,-16-1 0 15,-14 10 1-15,1 1 0 16,-12 8-1-16,4-1 1 15,0 0-1-15,8-3 0 0,2-5-65 16,11-1 1-16,4-8 61 16,6-4 1-16,-3 1-8 15</inkml:trace>
  <inkml:trace contextRef="#ctx0" brushRef="#br0" timeOffset="150095.15">18895 6481 87 0,'0'0'0'15,"15"18"0"-15,-13-13 0 16,-2-5 0-16,0 0 0 16,-3 0 3-16,-3 14 0 15,1 9 6-15,-2 10 0 16,0 11-4-16,5 2 0 16,2-2-1-16,-1 5 0 15,1 0-4-15,0-12 0 16,-4-5-6-16,4-8 0 15,0-4-31-15,-1-4 0 16,1-9 26-16,-2 0 1 16,-2-7 8-16,8-6 0 0,-2 3-8 15</inkml:trace>
  <inkml:trace contextRef="#ctx0" brushRef="#br0" timeOffset="150348.76">18898 6509 89 0,'0'21'0'0,"-2"9"4"0,2-30 0 16,2-12 1-16,2 0 0 15,-3 1 0-15,6 8 1 16,6 3-1-16,1 14 0 16,1 9 0-16,10 1 0 15,3 3-2-15,-6 1 0 16,4-2-2-16,-6 0 0 15,0 1-1-15,8-4 0 16,-7-6-32-16,0-8 0 16,-2-4-6-16,6-1-5 15,-4-4 56-15</inkml:trace>
  <inkml:trace contextRef="#ctx0" brushRef="#br0" timeOffset="150619.42">19202 6446 145 0,'14'23'0'15,"0"16"0"-15,-9-34 0 16,-10-19 0-16,-1 7 1 0,5-4-1 16,1 11 0-16,1 9 0 15,3 10 0-15,-2 13 1 16,-2 7 1-16,0 6 2 15,0-2 1-15,-2-3-3 16,2 0 0-16,-4 4-2 16,8-12 0-16,-2 0-24 0,-2-11 1 15,1-4-32-15,4-3-4 16,2-3 76-16</inkml:trace>
  <inkml:trace contextRef="#ctx0" brushRef="#br0" timeOffset="151043.18">19481 6638 150 0,'-13'21'0'16,"-9"14"0"-16,17-30 1 16,10-14-1-16,-3 4 1 15,4 3-1-15,0 15 0 16,-3 8 0-16,2 2 0 15,-5 3 0-15,0 0 0 16,-1 1 0-16,-5-5 0 16,5 1 0-16,-3-9 0 15,2-1 0-15,4-5 0 16,3-4-1-16,4-8 0 16,9-4-9-16,1-10 0 0,-2-5 7 15,2-1 0-15,-1-1 2 16,-8 0 0-16,4 3 2 15,-2 2 0-15,-3 3 4 16,-4 1 0-16,2 5 0 16,-1 3 1-16,-5 1-1 15,6 15 1-15,0 13-2 0,4 9 0 16,-2 4-3-16,-3-4 0 16,1-2-8-16,0-2 0 15,6-3-66-15,6 28 37 16</inkml:trace>
  <inkml:trace contextRef="#ctx0" brushRef="#br0" timeOffset="151871.26">19392 4448 119 0,'0'0'0'0,"15"-19"0"0,-13 17 0 15,-4 4 0-15,2 3 0 16,-7 0 0-16,6 13 0 15,-5 8 0-15,6-8 1 16,-1-1-1-16,1 6 0 16,0-2-12-16,-4-2 0 15,2 3-33-15,1-8-5 16,-5-4 50-16,5-1 0 16</inkml:trace>
  <inkml:trace contextRef="#ctx0" brushRef="#br0" timeOffset="152047.2">19439 4620 98 0,'0'0'0'16,"0"0"3"-16,0 0 0 16,0 0 1-16,0 0 0 15,0 0-2-15,0 0 0 16,0 0-1-16,0 0 0 16,22 18-1-16,-8-8 0 15,-1 3-42-15,-1-3 1 0,-3 2 34 16,-2-3 1-16,-1 0-6 15</inkml:trace>
  <inkml:trace contextRef="#ctx0" brushRef="#br0" timeOffset="152199.99">19735 4669 105 0,'-24'6'0'0,"-20"2"0"0,42-4 0 15,22-4-1-15,-5 2 1 16,6 1-8-16,-8-3 0 15,-1 4-33-15,-4 1-5 16,-1 4 46-16,-1 0 0 16</inkml:trace>
  <inkml:trace contextRef="#ctx0" brushRef="#br0" timeOffset="152351.28">19836 4733 88 0,'0'0'0'15,"0"0"6"-15,0 0 1 16,13 21-1-16,-5-11 0 15,3 8-6-15,-1-4 0 16,2 3-54-16,2-1-4 16,-5-2 58-16,16 13 17 15</inkml:trace>
  <inkml:trace contextRef="#ctx0" brushRef="#br1" timeOffset="164086.33">21742 7349 155 0,'-6'-21'0'15,"-3"-7"0"-15,9 28 0 16,3 18-2-16,3-1 1 16,-5 1 0-16,3 14 0 15,-8 8 1-15,3 9 0 16,-6 13 1-16,0-4 0 15,-6 5 0-15,6-9 0 16,0-3 0-16,0-10 0 16,-1-8-1-16,1-6 0 15,0-10-9-15,2-3 1 16,3-7-19-16,2-7 0 16,-5 0 15-16,3-7 0 15,-3-3 17-15,5-11 1 0,-7-4 4 16,7-5 1-16,-2-7-4 15,2-5 0-15,0-4 0 16,0-1 1-16,2-2-4 16,-2 6 1-16,1 3-2 15,6 5 1-15,4 0-2 16,-2 3 1-16,4 2-2 0,8 2 0 16,13-4 0-16,-7 11 1 15,1 4-2-15,4 3 1 16,-3 7-1-16,6 7 1 15,4 8-1-15,-13 1 1 16,-5 4-1-16,0 4 0 16,-6 4 0-16,-2-1 0 15,-7-1 0-15,-12 2 0 16,-8 2 0-16,-7 1 0 16,-11 3 0-16,3-4 0 15,-10-4 0-15,3-3 0 16,-3-6 0-16,8-1 0 15,-1-5 0-15,12-3 1 16,-1-1-1-16,8-1 0 16,1-3 0-16,12-8 0 15,11-4 0-15,8 4 0 16,9-2 0-16,1 1 0 16,10 8 0-16,1 0 1 0,3 3-1 15,6 4 0-15,4 3 0 16,-6 4 0-16,0 7 0 15,-4 5 0-15,-3 5 0 16,-6 2 1-16,-8 6-1 16,-11 1 0-16,-2 2 1 15,-17-2 1-15,-10 0-1 16,-7-3 1-16,-7-6-1 0,-1-8 1 16,-10-3-1-16,-2-2 1 15,-8-6 0-15,-9-2 1 16,-5-9-2-16,6 3 0 15,-1-3-2-15,2-1 0 16,2-4-82-16,13-15-4 16,-5-1 111-16</inkml:trace>
  <inkml:trace contextRef="#ctx0" brushRef="#br0" timeOffset="202997.91">18549 3771 142 0,'0'0'0'15,"7"-23"0"-15,-1 18 0 16,-6 5 0-16,5 11 0 16,-3 1 0-16,5 20 1 15,-7 12-1-15,1 1 1 16,3 12-1-16,-2-6 1 15,-2 1-1-15,0-6 1 16,0-4-1-16,0-5 0 16,-2-11-8-16,-2-3 0 15,3-5-49-15,1-9 1 0,-7-4 55 16,5-7 0-16,-3 2-7 16</inkml:trace>
  <inkml:trace contextRef="#ctx0" brushRef="#br0" timeOffset="203378.87">18534 4167 93 0,'0'0'0'0,"0"0"10"16,0 0 1-16,0-23-5 15,0 11 0-15,0-2-5 16,0 5 0-16,1 0 0 16,1 2 1-16,3 5-1 15,8-1 0-15,8 6 2 0,-7-3 1 16,1 5-2-16,10-5 0 16,1 0-1-16,-4-3 0 15,-1-2 0 1,4-6 0-16,-3-10-1 0,1 3 1 15,2-4-1-15,-10-5 1 16,-1-3-1-16,4 2 1 16,-3-3 0-16,-2 4 0 15,-8 1 0-15,-2 8 1 16,1 1 1-16,-3 6 1 16,-1 2-2-16,-1 6 1 15,-4 3-2-15,-1 21 0 16,-1 12 0-16,-1 8 1 15,-5 10-2-15,5-6 1 16,2 1-2-16,1-4 1 16,3-1-14-16,2-10 1 15,0-8-12-15,0-2 1 0,2-7-22 16,3-5-4-16,2-4 50 16,11-5 0-16</inkml:trace>
  <inkml:trace contextRef="#ctx0" brushRef="#br0" timeOffset="203692.9">18971 4086 109 0,'0'0'0'0,"-19"32"7"16,19-32 0-16,0-13-1 16,5 1 1-16,1-2-5 15,-3 5 0-15,1 4 0 0,-3 1 0 16,5 8-1-16,-5 1 1 16,5 7 1-16,8 6 1 15,7 8-1-15,5-8 0 16,-4 1-2-16,11-6 1 15,6-5-1-15,-3-8 0 16,6-3-1-16,-3-15 1 16,-4-5-1-16,-6-6 1 15,-4-5-1-15,-6-1 1 16,-5-5 0-16,-7-3 1 16,-6 1-1-16,-9 4 1 15,-11 6-2-15,-20 14 1 16,-15 10-2-16,-10 30 0 15,-17 26-83-15,-62 19 42 16</inkml:trace>
  <inkml:trace contextRef="#ctx0" brushRef="#br0" timeOffset="208764.28">3438 9558 71 0,'0'0'0'15,"-19"30"1"-15,19-30 0 16,12-5 2-16,-5 0 1 15,0 1 2-15,2 9 0 16,2 13-1-16,-4 5 0 16,1 9-2-16,5 10 1 15,0 12-1-15,8 6 0 16,0 7-1-16,11 3 0 16,-4 6 0-16,12 17 0 15,2 17 1-15,-8-16 1 16,5-8-1-16,-10-12 1 15,-8-17 0-15,-1-16 0 16,-12-15-1-16,6 1 0 0,-3-3-2 16,-4-4 0-16,1-6-1 15,-2 0 0-15,-1-6-7 16,-3-6 0-16,3-4-1 16,-5-12 0-16,-5 0-79 15</inkml:trace>
  <inkml:trace contextRef="#ctx0" brushRef="#br0" timeOffset="209304.86">3438 9446 113 0,'0'0'0'16,"16"14"0"-16,-5-16 0 16,-10-3 0-16,3 1 0 15,-4 1 0-15,7 6 1 16,2 4 0-16,4 13 1 0,10 11-1 16,9 1 1-16,9 5 1 15,12 7 0-15,4 5 0 16,4 4 0-16,13 3 0 15,9 7 0-15,11 8 0 16,-12-12 0-16,-7-2 0 16,-7-8 1-16,-7-7-1 0,-15-12 1 15,-17-13-2-15,-2 5 0 16,-7-3-1-16,0-2 0 16,-6-4-1-16,-2 1 0 15,-3-5-5-15,-2 1 0 16,1 1-3-16,10 10-95 15</inkml:trace>
  <inkml:trace contextRef="#ctx0" brushRef="#br0" timeOffset="209875.47">4167 10899 98 0,'7'-21'0'16,"4"-14"-1"-16,-1 26 0 15,4 13 1-15,-2-4 0 16,2 5 1-16,18-12 0 16,10-2 3-16,5-3 1 15,2-4-1-15,6-1 1 16,6-1 1-16,13-5 1 16,2-3-2-16,13-6 0 15,18-5-2-15,-11 7 1 16,0 4-1-16,-15 5 0 15,-11 5-1-15,-24 7 0 16,-25 2-1-16,6 2 1 16,-6 3-2-16,-1 0 1 15,-7 1-2-15,0 1 1 0,-5-4-6 16,-6-1 0-16,3-4-99 16</inkml:trace>
  <inkml:trace contextRef="#ctx0" brushRef="#br0" timeOffset="210445.87">4541 10224 115 0,'0'0'0'16,"21"-15"-1"-16,-8 8 1 15,7-2 0-15,1 0 0 16,6-7 1-16,14 0 0 16,9-1 2-16,-4-1 0 15,1 1-1-15,10-4 0 16,9-2 0-16,2 0 1 16,7-3-1-16,-7 3 0 15,6-4 0-15,8-8 0 0,5-3-1 16,-10 4 1-16,-4 2-1 15,-17 6 1-15,-15 3-1 16,-7 6 1-16,-12 4-2 16,-3 3 1-16,-5 3-1 15,-3 2 1-15,-4-1-1 16,-4 3 0-16,1-3 0 0,-2 3 0 16,-2-4-2-16,0 2 0 15,0-1-4-15,0-1 1 16,0 2-5-16,0 2 1 15,5 1 0-15,-5-3 0 16,2 1-59-16</inkml:trace>
  <inkml:trace contextRef="#ctx0" brushRef="#br0" timeOffset="210926.01">5901 9659 125 0,'0'0'0'0,"2"31"0"16,-2-1 0-16,0 9 0 0,5 8 0 16,-2 9 0-16,4 8 1 15,5 2 0-15,4 26 1 16,9 19 0-16,3-6 1 15,5-1-1-15,2-8 1 16,1-6-1-16,1-11 1 16,-1-9-2-16,-2-10 1 15,-5-7-1-15,-6-18 0 16,-13-10-1-16,4-4 0 16,-3-7-1-16,-3-2 0 15,-2-3-4-15,1-4 0 16,-7-1-2-16,0-13 1 15,0 2-82-15</inkml:trace>
  <inkml:trace contextRef="#ctx0" brushRef="#br0" timeOffset="211453.64">5543 10395 131 0,'0'0'0'16,"11"19"0"-16,-9-12 0 15,-1-3 0-15,-1-1 1 16,0-1 0-16,0 2 1 16,6 1 0-16,7 9 0 15,8 5 1-15,7 4 0 16,7 3 0-16,4 3 1 16,8 0-2-16,0 7 1 15,9 2-1-15,-4 1 1 0,0 0-2 16,0-1 0-16,3-1-2 15,-14-5 0-15,-6-1-6 16,44 29-104 0</inkml:trace>
  <inkml:trace contextRef="#ctx0" brushRef="#br0" timeOffset="212442.26">5976 9483 134 0,'0'0'0'0,"0"0"-1"16,0 0 1-16,0 0-1 15,16 10 1-15,13 6 0 16,8 2 0-16,6 5 0 0,3 1 1 15,-4 8 0-15,8-1 0 16,8 8 0-16,-1 2 1 16,10 1 0-16,13 10 0 15,10 10 0-15,-6-13 0 16,2 0 0-16,-13-10 0 16,-5-6 0-16,-25-8 0 15,-16-11-1-15,1-3 0 16,-8-1-2-16,1 1 1 15,0 1-7-15,-2-1 1 16,-5 1-96-16</inkml:trace>
  <inkml:trace contextRef="#ctx0" brushRef="#br0" timeOffset="213163.06">6421 10845 92 0,'0'0'0'0,"12"-27"0"16,-4 24 0-16,-1 8 0 16,2-3 1-16,-4 0 1 15,27-6 1-15,10-5 0 16,-1-3 1-16,7-2-1 16,11-11 1-16,5 1 1 15,10-3 1-15,8-1-2 16,20-7 1-16,15-3-2 15,-9 8 1-15,-6 5-1 0,-13 0 1 16,-8 6-1-16,-28 2 0 16,-24 8-2-16,-2 0 1 15,-5 4-1-15,-8-1 1 16,-2 5-2-16,-5-1 1 16,0 2-3-16,-1-4 1 15,-6 3-8-15,-4-6 0 16,2 1-89-16</inkml:trace>
  <inkml:trace contextRef="#ctx0" brushRef="#br0" timeOffset="213926.98">7055 10154 120 0,'0'0'0'0,"32"4"-2"0,-25-8 1 15,-13 2-1-15,6 2 0 16,0-3 1-16,6-4 0 16,2 0 1-16,13-2 0 15,18-5 1-15,3-2 0 16,12-3 2-16,8-6 1 16,6-3-1-16,0-4 1 15,2-3-1-15,23-5 1 16,3-9-2-16,-8 5 1 15,-4-2-1-15,-18 11 0 16,-13 9-1-16,-18 4 1 16,-14 10-1-16,-2 2 0 15,-11 4-1-15,1 3 1 16,-4-2-1-16,1-1 1 16,-1-1-1-16,-3 2 1 15,-4 0 0-15,2 5 0 16,-5-2 0-16,-2 4 0 15,1-1 0-15,-1 3 0 16,6-2 0-16,1 10 0 0,1 7 0 16,6 8 0-16,0 6 0 15,6 4 0-15,1 7 0 16,5 5 0-16,3 6 0 16,5 1 0-16,2 2 0 15,3 3 1-15,2 8-1 16,7 14 1-16,7 10-1 15,-7-12 0-15,-1-4 0 0,-12-12 0 16,-6-7 0-16,-4-16 0 16,-10-14-1-16,-1 2 1 15,-1-4-1-15,-6-3 0 16,0-3-1-16,-2-3 0 16,-3-1-6-16,-6-4 1 15,2-6-7-15,-5-3 0 16,1-8 5-16,-15-6 1 15,1 1-81-15</inkml:trace>
  <inkml:trace contextRef="#ctx0" brushRef="#br0" timeOffset="214320.99">7695 10398 110 0,'13'18'0'0,"0"12"1"15,-7-25 1-15,-6-14 1 16,1 4 1-16,5 2 1 15,9 11 1-15,12 10 0 16,7 1 0-16,5 6-1 16,3-1 0-16,5 6-2 0,0 0 1 15,-2 7-2-15,7 0 0 16,3 2 0-16,-1-4 0 16,-4-4-1-16,2 1 1 15,-3-2-2-15,-7-5 1 16,-5-6-3-16,-6-7 0 15,1-7-3-15,36 15-112 16</inkml:trace>
  <inkml:trace contextRef="#ctx0" brushRef="#br0" timeOffset="-213136.46">3362 9490 107 0,'0'0'0'0,"0"0"0"0,0 0 0 16,0 0 0-16,0 0 0 15,0 0 0-15,0 0 0 16,0 0 0-16,0 0 0 15,-18 28 1-15,10-3 0 16,-6 6 1-16,0 10 0 16,0 8 0-16,-5 7 1 15,-2 7 0-15,1-1 0 16,1 3 1-16,-3 5 1 16,-3 4-1-16,2-9 0 15,3-5-1-15,6-22 1 16,1-17-3-16,6-3 1 15,0-9-2-15,7-2 1 16,0-5-2-16,0-2 1 16,7-2-5-16,4-10 0 15,-1-6-4-15,3 0 1 16,0 3-80-16</inkml:trace>
  <inkml:trace contextRef="#ctx0" brushRef="#br0" timeOffset="-212640.41">2662 10397 125 0,'0'0'0'16,"34"-35"0"-16,-27 45 0 15,-7 20-1-15,6-5 1 16,-6 3-1-16,6 2 1 16,1 3 0-16,7-5 0 15,7 4 0-15,0 1 1 16,5-1 0-16,2-6 0 15,1-5 0-15,4-9 0 16,2-5 0-16,4-15 0 16,2-10 0-16,-6-5 0 15,-3-8 0-15,-10-5 0 16,-4-9 0-16,-8 1 0 16,-3-4 1-16,-7 4 0 0,-8 4 1 15,-5 5 0-15,-9 3-1 16,-10 9 0-16,-4 9-1 15,-4 7 0-15,-2 14-1 16,-4 4 0-16,4 12-2 16,8 5 0-16,0 9-4 15,-35 24-95-15</inkml:trace>
  <inkml:trace contextRef="#ctx0" brushRef="#br0" timeOffset="-211981.67">3288 10588 138 0,'0'0'0'16,"0"0"-1"-16,0 0 1 16,0 0 0-16,0 0 0 15,20 0 0-15,-5 2 1 16,12 1 0-16,6 6 1 15,8 2 0-15,1 3 1 16,4 3-1-16,1-1 0 16,7 2 0-16,2-6 1 15,1 0-1-15,1-1 1 16,-8-4-3-16,-3 2 1 16,-8-2-2-16,-10 2 0 0,3-4-115 15</inkml:trace>
  <inkml:trace contextRef="#ctx0" brushRef="#br0" timeOffset="-209758.55">5842 8859 126 0,'0'0'0'0,"0"0"0"16,0 0 0-16,0 0 0 16,0 0 0-16,0 0 1 15,0 21 0-15,0 2 0 16,0 9 0-16,0 6 1 16,0 11 0-16,0-3 0 15,0 7 0-15,0 1 1 16,0 4-1-16,0-5 0 15,1 0-1-15,5-9 1 16,-6-9-2-16,0 2 1 16,-6-2-2-16,6-12 1 15,0-6-7-15,6-17 0 16,-5 0-88-16</inkml:trace>
  <inkml:trace contextRef="#ctx0" brushRef="#br0" timeOffset="-208828.73">5386 8179 134 0,'0'0'0'16,"0"0"0"-16,0 0 0 16,0 0 0-16,0 0 0 15,0 0-1-15,0 0 1 16,6 33 0-16,-6-6 0 16,-6 6 0-16,6 6 0 15,-5 5 0-15,5 0 0 16,-2 1 0-16,-3-8 1 15,3-3-1-15,2-8 0 16,-1-7 0-16,-5-5 0 0,6-1-1 16,0-13 0-16,-1-9-1 15,1-9 1-15,-4-3-1 16,2-5 1-16,-3-4 0 16,4-4 1-16,1-2 0 15,0-5 0-15,1 1 0 16,4 5 0-16,-5-1 0 15,0 10 0-15,2 3 1 16,-2 6 0-16,0 3 0 16,0 5 1-16,0 5-1 0,0 13 1 15,-2 10-1-15,2 6 1 16,-6 3-1-16,6-1 0 16,0-1 0-16,6 4 0 15,0 3-1-15,1-8 0 16,1-2 0-16,5-9 0 15,-6-6 0-15,20-13 0 16,8-7 0-16,0-2 0 16,0-11 0-16,-2 2 0 15,2 0 0-15,-9-6 0 16,-1-5 0-16,-8 1 0 16,-5-1 0-16,-1 8 0 15,-8 3 0-15,-3 7 1 16,-7 6 0-16,-1 10 0 15,-5 5 0-15,-6 7 0 16,4 6 0-16,-1 7 0 16,-2 8 0-16,4-1 0 0,6 3 0 15,-3 5 0-15,10 2-1 16,1-3 1-16,1 0-1 16,4-8 0-16,1-8-5 15,2-3 1-15,-1-5-8 16,2-4 0-16,2-1-71 15</inkml:trace>
  <inkml:trace contextRef="#ctx0" brushRef="#br0" timeOffset="-208422.41">5828 8395 123 0,'0'0'0'16,"-41"23"1"-16,40-18 0 16,8-1 1-16,1-4 0 15,-1 0 0-15,2 8 0 16,2 1-1-16,-6 5 1 15,2 2-1-15,2 2 0 16,-8 3 0-16,5-5 0 16,0-2-1-16,1-2 1 15,-5-7-1-15,12-1 1 16,2-8-1-16,0-1 1 16,-3-2-1-16,1-7 1 15,0-5-1-15,-3-3 1 16,-2 0-1-16,-8-1 1 15,-4-2-1-15,-9 6 1 16,-6 1-1-16,1 4 1 16,-4 11 0-16,-2 4 0 15,2 10 0-15,-1 7 1 0,1 4-1 16,8 6 1-16,1 8 0 16,17-1 0-16,2 3 0 15,20-1 0-15,9-2-1 16,15-10 1-16,6-6-2 15,8-10 0-15,5-11-1 16,-13-15 1-16,2-1-121 16</inkml:trace>
  <inkml:trace contextRef="#ctx0" brushRef="#br0" timeOffset="-206561.31">6366 10966 147 0,'0'0'0'16,"0"0"0"-16,0 0 0 15,0 0 0-15,0 0 0 16,-7 19 0-16,2 8 0 16,2 6 0-16,-2 13 1 15,3 10 0-15,2 6 0 16,-5 8 1-16,5 0 0 16,-6 4 0-16,3 3 0 15,-4 4-1-15,3-28 1 0,3-16-2 16,-5-7 0-16,6-11-7 15,-5 30-103 1</inkml:trace>
  <inkml:trace contextRef="#ctx0" brushRef="#br0" timeOffset="-206081.49">6094 11998 147 0,'0'0'0'16,"0"0"0"-16,0 0 0 15,0 0 0-15,0 0 1 0,0 0-1 16,0 0 0-16,0 37 0 15,0-6 1-15,6 10 0 16,-6 4 1-16,-6 6-1 16,6-2 1-16,0 2-1 15,0-1 1-15,0-1-1 16,0-5 0-16,0-4-1 16,6-10 0-16,-3-7-5 0,1-6 0 15,1-6-5-15,-2-13 1 16,1 2-84-16</inkml:trace>
  <inkml:trace contextRef="#ctx0" brushRef="#br0" timeOffset="-205661.32">6103 12258 151 0,'0'17'0'16,"4"15"0"-16,-4-30 1 15,0-13 0-15,1 6 1 16,-1-2-1-16,6 5 0 15,-5 4 0-15,10 3 0 16,-2 6 0-16,-2-3 0 16,6 1-1-16,0-2 1 15,1 0-1-15,7-3 0 16,1-2 0-16,3-4 0 16,-4-2 0-16,-1-12 0 15,7-10 0-15,-1 0 0 0,-5-4 0 16,0-2 0-16,-9-3 0 15,-3 3 0-15,-4 3 0 16,-10 2 1-16,-2 3 0 16,-6 8 0-16,1 0 0 15,-4 14 1-15,1 11-1 16,1 5 1-16,2 12-1 16,-1 10 1-16,6 4-1 15,0 11 1-15,2 7-1 0,4 3 0 16,-1 5 0-16,2-5 0 15,2-1-1-15,-1 5 0 16,4 2-4-16,-5-29 1 16,0 1-123-16</inkml:trace>
  <inkml:trace contextRef="#ctx0" brushRef="#br0" timeOffset="-137005.86">13101 12043 122 0,'0'0'0'16,"0"0"0"-16,0 0 0 15,0 0 0-15,0 0 0 16,0 0 0-16,0 0 0 16,0 0 3-16,0 0 0 0,9 18 1 15,2 10 0-15,3 9-2 16,5 3 0-16,5 4 0 15,2 2 1-15,7 1-1 16,1 3 0-16,0-1 0 16,7 0 1-16,2 2 0 15,4 9 0-15,6 10-2 0,-6-12 1 16,0-3 0-16,-11-15 1 16,-9-12-1-16,0 5 1 15,0-1-2-15,-1-2 1 16,-4 0 0-16,-2-6 0 15,-6-1-1-15,0-3 0 16,-8-3-2-16,3-3 1 16,-2 0-33-16,-7-3 0 15,-2-1-15-15,-6-10 1 16,-3 0 47-16</inkml:trace>
  <inkml:trace contextRef="#ctx0" brushRef="#br0" timeOffset="-136341.55">13087 11966 119 0,'0'0'0'15,"28"14"0"-15,-28-14 1 16,-7 0-1-16,0-2 0 16,0-1 0-16,2 1 1 15,-2 2-1-15,7 0 1 16,-1-3 1-16,1 3 0 15,6 5 4-15,10 5 0 16,9 10-4-16,8-1 1 16,3 6 2-16,13-1 0 15,9 3-2-15,-1 2 0 16,10 7-1-16,16-5 1 0,18 4-2 16,-8-3 1-16,-1-4 0 15,-10-5 1-15,-7-4 0 16,-2-3 1-16,-10 0-3 15,-10-7 1-15,-12 0-1 16,-6-1 0-16,-9-1-1 16,1 0 1-16,-8 2-1 15,-4 0 1-15,1 0-1 16,-4-4 0-16,-1 2-14 0,-2 4 1 16,-2 3-64-16,-2-4-4 15,-3 1 81-15,-2-3 0 16</inkml:trace>
  <inkml:trace contextRef="#ctx0" brushRef="#br0" timeOffset="-135711.89">13973 13226 96 0,'11'-21'0'16,"-1"-12"3"-16,-6 27 0 15,-9 17-3-15,3-4 1 16,-3 3-1-16,3-3 1 16,-2-1 4-16,8-3 0 15,3-3 6-15,14-12 0 16,8-7-8-16,12-2 0 16,7-4 1-16,8-3 0 15,9-6-1-15,3-1 0 16,1-3 0-16,24-3 0 15,10 1 0-15,-27 12 0 16,-14 7 0-16,-15 5 0 16,-14 7-2-16,-11 2 0 15,-2 3 0-15,-12-1 0 16,-1 3-1-16,-1 1 0 16,-1-1-11-16,-4 0 1 15,1 2-66-15,-4-2-4 0,-4 1 80 16,-8 1 0-16</inkml:trace>
  <inkml:trace contextRef="#ctx0" brushRef="#br0" timeOffset="-135159.46">14395 12469 115 0,'0'0'0'15,"42"24"0"-15,-37-27 0 16,-13-11 0-16,3 3 1 16,-1-1 0-16,19-6 0 15,9-3 4-15,10 2 0 16,2-2 2-16,12-2 0 16,8-3-4-16,3-6 1 15,-1-3-1-15,10 0 0 16,2-4-1-16,23-7 1 0,16-6-2 15,-24 11 1-15,-8 6-1 16,-10 5 0-16,-15 5 0 16,-3 4 0-16,-15 9-1 15,-4 2 0-15,-11 4 0 16,1-3 1-16,-4 2-1 0,0 2 0 16,-6 2 0-1,3 1 0-15,-8-3 0 0,4 3 0 16,-7 0-7-16,0 2 0 15,0 0-28-15,0 0 1 16,0 5-6-16,-3 4-4 16,-3 0 58-16</inkml:trace>
  <inkml:trace contextRef="#ctx0" brushRef="#br0" timeOffset="-134556.06">15627 11943 112 0,'0'0'0'0,"-27"-3"0"0,27 3 0 15,0 0 0-15,6 0 0 16,-3 1 1-16,9 5 0 16,1-3 7-16,1 8 0 15,5 5-5-15,-4 8 1 16,6 8-2-16,4 6 1 16,-3 3-2-16,-1 5 1 15,4 3-1-15,-1 3 0 16,6 3 1-16,-1 5 0 15,3 6 1-15,-1 12 0 16,1 11 0-16,4-9 1 16,10-1-2-16,-12-11 1 15,0-3-1-15,-8-3 0 16,-5-6 0-16,-6 0 0 16,-1-3-2-16,-1-13 1 15,-1-8-2-15,-5-2 1 16,-4-4-20-16,2-3 0 0,-5-5-46 15,2-4-4-15,-2-2 70 16,-2-3 0-16</inkml:trace>
  <inkml:trace contextRef="#ctx0" brushRef="#br0" timeOffset="-133970.97">15103 12832 125 0,'27'6'0'0,"21"6"0"15,-42-12 0 1,-24-5-1-16,8 3 1 0,-4 0-1 16,9-1 1-16,5 3 1 15,14 3 0-15,13 6 4 16,5 0 0-16,4 3-2 16,10 6 1-16,8 3 1 15,5 0 0-15,7 0-1 0,16 5 1 16,18 6-2-1,-8-4 0-15,6 2-2 0,-9-4 1 16,-5-3-1-16,-11-2 0 16,-17-1-1-16,-15-6 1 15,-20-6-8-15,0 5 1 16,-9-3-57-16,-3 1 1 16,-4-2 55-16,8 10 7 15</inkml:trace>
  <inkml:trace contextRef="#ctx0" brushRef="#br0" timeOffset="-133178.1">15714 11897 137 0,'0'0'0'0,"21"13"-1"16,-21-13 1-16,-7-4-1 16,2 1 0-16,5-1 0 15,0 2 0-15,0-1 1 16,0 3 0-16,7 0 1 16,6 5 0-16,3 4 1 15,10 5 0-15,13 5 0 16,-3 6 0-16,4 3 0 15,7 2 1-15,6 3 0 0,1 1 1 16,2 1-1-16,5 4 0 16,1-4 0-16,13 5 0 15,13 1-1-15,-19-12 0 16,-8-4-1-16,-20-9 0 16,-14-7-1-16,1-2 0 15,-10 0-8-15,-2-6 0 16,-8 3-33-16,4 0 1 15,-5-1 5-15,0 1-4 16,4-1 51-16</inkml:trace>
  <inkml:trace contextRef="#ctx0" brushRef="#br0" timeOffset="-132548.2">16300 13300 111 0,'7'-25'0'15,"1"-15"0"-15,-2 33 0 16,-5 17 0-16,8-6 0 16,3 5 0-16,2-9 1 15,7-7 5-15,5-4 1 16,8-5 1-16,2 0 0 15,4-1-2-15,6-6 0 16,-3 0-3-16,8-1 0 16,-1-1 0-16,6-1 0 0,5-1-1 15,-3 1 0-15,-1 1-1 16,-11 6 0-16,-6 0 0 16,0 1 0-16,-4 0-1 15,-4 6 1-15,-15 3-3 16,2 2 0-16,-5 2-27 15,-1 0 0-15,-6 1-24 16,0 1-5-16,-6-1 75 0</inkml:trace>
  <inkml:trace contextRef="#ctx0" brushRef="#br0" timeOffset="-131628.75">16710 12400 134 0,'0'0'0'0,"40"23"0"16,-21-30 0-16,-3-9 0 16,4 0 0-16,-4-1 0 0,16-6 0 15,8-2 2-15,3-3 0 16,8-4 1-16,-1 1 1 16,4-3-2-16,1-1 1 15,6-3-2-15,22-3 0 16,11-4-1-16,-19 9 1 15,-12 7-1-15,-17 9 0 16,-17 8 0-16,-3 0 0 16,-5 1 0-16,-3 2 0 15,-10 2 0-15,6 2 0 16,-7 1 0-16,0 3 1 16,-1 1 0-16,-1 0 0 15,-2 0-1-15,-3 0 0 16,0 0 0-16,0 0 0 15,0 0 0-15,0 0 0 16,6 0 0-16,-1 0 0 16,-5 0 0-16,2 3 0 15,5 2 0-15,-1 4 1 0,1 0 0 16,2 5 1-16,7 4-1 16,0 5 0-16,4 8 0 15,3 4 0-15,3 6-1 16,2 3 1-16,4 5 0 15,-6 0 0-15,-2 2 0 16,1 0 1-16,-3 2 0 16,4-1 0-16,-1 1-1 15,10 12 1-15,0 9-2 0,-2-9 1 16,-4-2-1-16,-2-17 1 16,-7-11-1-16,1 2 1 15,-3-2 0-15,-1-5 0 16,2 2 0-16,1-8 0 15,-5-3-1-15,-1-1 0 16,-2-1-3-16,-3-3 0 16,-4-2-23-16,-5-2 1 15,0 1-36-15,-7-5-4 16,6-4 65-16,-18-6 0 16</inkml:trace>
  <inkml:trace contextRef="#ctx0" brushRef="#br0" timeOffset="-131032.72">17336 12866 53 0,'21'5'0'16,"13"4"1"-16,-34-9 1 15,-14-9 22-15,6 4 1 16,-6 0-12-16,3 3 0 16,4-4-10-16,0 5 1 15,7-1-1-15,7 2 1 16,6 2-1-16,14 1 0 15,8 4-1-15,5 0 1 16,1 0-1-16,7 2 0 16,8 2 0-16,-2 4 1 15,7 5-1-15,0-1 0 0,7 6 0 16,20 3 1-16,13 7-1 16,-25-7 0-16,-2-3-1 15,-24-8 1-15,-11-8-1 16,-10 0 0-16,-3-2-3 15,-6-2 1-15,-6-3-42 16,-7 0 0-16,0-1-1 16,-21-16-5-16,1-1 64 15</inkml:trace>
  <inkml:trace contextRef="#ctx0" brushRef="#br0" timeOffset="-129019.37">13204 11230 101 0,'0'0'0'0,"0"0"0"15,0 0 0-15,0 0 2 16,0 0 0-16,-14 31 5 16,7-4 0-16,-5 4-1 15,9 8 1-15,-4 7-2 16,3 3 0-16,1 5-2 16,-2 3 0-16,3 2-1 15,-2-1 0-15,4-1 0 0,-1-6 0 16,-5-6-2-16,5-8 0 15,1-9-2-15,0-5 1 16,0-7-32-16,0-6 1 16,0-3-9-16,1-3-5 15,5 1 60-15</inkml:trace>
  <inkml:trace contextRef="#ctx0" brushRef="#br0" timeOffset="-128105.38">12795 10564 86 0,'0'0'0'16,"26"38"0"-16,-23-38 1 16,1-9 0-16,-3 6 1 15,-1-2-1-15,6 10 0 16,1 9 0-16,-2 9 1 15,-2 10 3-15,1 1 0 16,-4 3 0-16,-4-1 0 16,1-4-2-16,-2-4 0 15,-1-3-2-15,5-8 1 16,-10-3-2-16,8-3 0 16,-3-4-1-16,5-7 0 15,-5-5 0-15,1-9 0 16,-3-7 1-16,1-6 0 15,0-3 3-15,1-3 1 0,5-6-2 16,-5 8 0-16,5-1 0 16,1 6 0-16,-6 1-2 15,6 9 1-15,6 0 0 16,-6 6 1-16,0 3-1 16,5 5 0-16,-2 2-1 15,11 11 1-15,5 8-1 0,2 4 1 16,6 8 0-16,-1-4 0 15,0 4 0-15,-3-4 0 16,4-3-1-16,-9-6 1 16,-2-2 0-16,-2-7 1 15,-8-6 0-15,8-10 1 16,2-7 0-16,-5-11 0 16,-6-4-1-16,-3-1 1 15,-4-2-1-15,-2 6 1 16,3-4-1-16,1 3 0 15,-7 5-1-15,1-5 1 16,-8-1-1-16,6 2 0 16,-4-1-1-16,3 6 0 15,2 4-11-15,2 3 1 16,-1 5-36-16,5 2 0 16,2 5 16-16,6 9 0 15,4-3 35-15</inkml:trace>
  <inkml:trace contextRef="#ctx0" brushRef="#br0" timeOffset="-127563.78">13196 10602 137 0,'0'0'0'0,"-28"-35"0"0,28 35 0 15,8 9 0-15,-1-6 0 16,4 6 0-16,-2 0 0 16,-2 2 1-16,-2 8 0 15,-2 5 0-15,4 3 1 16,-3-3-1-16,3 1 0 15,1-2-1-15,5-4 1 16,-1-1 0-16,2-2 0 16,1-8 0-16,-1-1 0 15,-1-3 0-15,1-8 0 16,-2-3 0-16,2-7 0 16,1-7-1-16,-1-5 1 15,0-4 0-15,-1 4 0 16,-5 1-1-16,-2 2 0 15,-1 4 0-15,-4 3 1 0,-2 0 1 16,1 6 0-16,-4 1 0 16,3 5 1-16,1 8-2 15,-2 5 1-15,2 8 0 16,3 8 1-16,8 8-2 16,-3-5 1-16,5 2-1 15,1-3 0-15,5-5-5 16,-4-2 0-16,5-4-79 15,-6-8-4-15,0-2 111 0</inkml:trace>
  <inkml:trace contextRef="#ctx0" brushRef="#br0" timeOffset="-125732.19">15743 11270 108 0,'0'0'0'16,"-20"-5"1"-16,13 3 1 15,5 2-1-15,2 0 0 16,0 0-1-16,0 0 1 16,0 0 1-16,2 4 0 15,-1 1 3-15,5 7 0 16,-6 7 0-16,0 8 0 15,0 6-2-15,-7 2 0 16,5 6 1-16,-3 1 1 16,-4 5-3-16,4-3 0 15,5 2-1-15,0-9 0 16,1-7-15-16,-1-6 1 0,-1-4-50 16,-5-17-5-16,1 3 88 15</inkml:trace>
  <inkml:trace contextRef="#ctx0" brushRef="#br0" timeOffset="-124422.19">15510 10615 118 0,'0'0'0'0,"3"19"0"16,-3-19 0-16,0 0 0 16,0-5 0-16,-1 1 0 15,1 1 0-15,-2 1 1 16,-2 9 1-16,3 9 2 15,-5 7 1-15,5 8-3 16,-5 4 0-16,5 4-2 16,-1-6 1-16,2-3-1 15,0-3 0-15,0-6-7 16,0-5 1-16,2-4-4 0,-2-3 0 16,0-6 8-16,0-3 0 15,5-3 2-15,-3-15 0 16,5-8 0-16,-2-6 0 15,2-5 0-15,1-2 0 16,6-4 0-16,-7 0 0 16,0-1 1-16,-1 6 1 15,-1 3 1-15,-2 6 1 16,3 5 2-16,-5 5 1 16,3 5-3-16,-4 1 0 15,0 8-3-15,0 5 1 16,2 9-1-16,-1 3 0 15,3 4-1-15,4 0 1 16,6 3-1-16,6-5 0 16,1 0 0-16,6-5 0 15,1-2 0-15,4-7 0 16,-8 0 2-16,-1-4 0 0,-6-1 0 16,1-4 0-16,-4-5-1 15,-6 5 1-15,-1-3-1 16,-1 3 1-16,-6 1-1 15,-7 4 1-15,0 4-1 16,-6 9 0-16,-6 7 0 16,4 1 0-16,-6 6 0 15,8 5 0-15,-1 11-1 16,9-4 0-16,5 2 0 0,5 2 0 16,2-4-2-16,2-2 1 15,9-1-5-15,-4-11 0 16,1-5 1-16,11-9 1 15,9-7 2-15,-2-6 1 16,-5-2 0-16,4-6 1 16,-3-4 1-16,-8 0 0 15,-2 4 2-15,-10-1 1 16,3 4-1-16,-6 2 0 16,-5 2 0-16,5 0 0 15,-6 2-2-15,0 1 0 16,0 4-1-16,0 0 0 15,5 4 0-15,4 3 0 16,4 5 0-16,0-3 0 16,-3 0 0-16,6-7 0 15,0-1-1-15,-1-4 1 16,6-4-1-16,-3-4 1 0,3-8-1 16,-1-2 1-16,0-11 0 15,-6 8 0-15,-2 1 0 16,-5 0 0-16,-4 2 0 15,-6 1 0-15,-8 3 0 16,-3 5 0-16,-5 6 0 16,-2 8 0-16,-3 7 0 15,-2 7 1-15,-2 1 0 16,2 15 0-16,1 3 2 0,16 5 1 16,16 6 2-16,2 2 1 15,16-3-4-15,4-6 0 16,15-7-3-16,6-11 0 15,17-11-87-15,50 22 43 16</inkml:trace>
  <inkml:trace contextRef="#ctx0" brushRef="#br0" timeOffset="-122489.49">13994 13201 138 0,'0'0'0'0,"0"0"0"16,0 0 0-16,0 0 0 16,0 0 0-16,0 0 0 15,0 0 0-15,4 29 0 16,-4-5 1-16,0 6 2 0,-4 5 1 15,3 7-1-15,-1-1 1 16,-3-3-2-16,-1-1 0 16,6-3-1-16,-1-4 1 15,-3-6-8-15,4-4 1 16,0-8-61-16,4-3 1 16,-3-1 71-16</inkml:trace>
  <inkml:trace contextRef="#ctx0" brushRef="#br0" timeOffset="-121868.81">13741 14064 119 0,'2'-19'0'0,"5"-13"0"0,-7 32 1 15,-3 16 0-15,-1 0 0 16,4 3 1-16,4 2 0 16,-1 2 0-16,2 5 0 15,1 0 0-15,1 4 1 16,7 3-1-16,0-1 0 15,1-3-1-15,4-6 1 16,-5-6-1-16,7-5 0 16,0-3 0-16,-2-8 1 15,2-6-1-15,5-13 1 16,-3-10-1-16,2 1 1 16,-5-1-1-16,-6-8 0 15,-5-6 2-15,0 5 1 16,-7 1-1-16,-8 1 0 15,-8 1-2-15,0 4 1 16,-5 5-2-16,-2 6 1 0,-1 3-4 16,-4 12 0-16,-6 11-19 15,8 7 0-15,-8 10-36 16,17 0-5-16,2 4 63 16,12 0 0-16</inkml:trace>
  <inkml:trace contextRef="#ctx0" brushRef="#br0" timeOffset="-121404.77">14329 13899 111 0,'0'0'0'0,"-23"7"4"16,18-5 0-1,5-2 0-15,0 0 0 0,5 0-2 16,1 7 0-16,-5 5-1 16,5 11 1-16,2 7 2 15,-8 5 1-15,2 6-4 16,-4-3 0-16,2 1-1 15,-5-6 1-15,3-1-7 16,1-8 0-16,1-2-58 0,0-7-5 16,0-4 69-16,0-2 0 15</inkml:trace>
  <inkml:trace contextRef="#ctx0" brushRef="#br0" timeOffset="-120999.99">14338 14122 130 0,'-4'23'0'15,"4"9"1"-15,-1-29 1 16,1-15-1-16,1 5 1 16,-1-2-2-16,4 2 1 15,-2 2-1-15,6 1 1 16,5 4-1-16,-5 0 0 16,4 2 0-16,-3-2 0 15,3-2 0-15,1-3 0 16,1-2 0-16,5-3 0 15,-4-5 0-15,12-2 0 16,0-4 0-16,-6 1 0 16,-1 1 1-16,-8 0 1 0,-3-2 0 15,-4 5 0-15,-4 2 3 16,1 3 0-16,2 6-1 16,-4 5 0-16,-7 2-2 15,2 12 0-15,-1 10 1 16,5 6 0-16,-5 9 0 15,5 0 0-15,1 5-2 0,-2 0 1 16,2 1-2-16,0-6 0 16,0-4-88-16,0-10-5 15,2-8 93-15,-2 25 26 16</inkml:trace>
  <inkml:trace contextRef="#ctx0" brushRef="#br0" timeOffset="-118526.13">16261 13245 96 0,'0'0'0'0,"0"28"0"0,0-22 1 16,0-6 7-16,0 0 0 15,0-6 0-15,0 3 0 16,0-1-5-16,0 4 1 16,-1-3-1-16,-5 8 0 15,6 4-2-15,0 14 1 16,0 12-1-16,0 0 1 16,0 9 3-16,0 2 0 15,0 5-2-15,-1-6 1 16,-6-2-3-16,1-8 1 15,5-4-2-15,-3-8 0 16,4-5-30-16,0-6 0 16,-2-3-21-16,2-4-5 15,0 0 73-15</inkml:trace>
  <inkml:trace contextRef="#ctx0" brushRef="#br0" timeOffset="-117985.31">16136 13950 150 0,'0'0'0'15,"0"-30"0"-15,0 27 0 16,0 6-1-16,0-3 0 16,0 7 0-16,2 4 1 15,-1 3 1-15,-1 10 0 16,-1 12 3-16,-6 2 0 0,-4 6-1 15,9 2 0-15,2 5-2 16,2-4 1-16,2-1-2 16,-4-4 0-16,0-3-6 15,-4-9 1-15,2-7-37 16,8-4 1-16,-1-3 8 0,-5-8-5 16,0 1 50-16</inkml:trace>
  <inkml:trace contextRef="#ctx0" brushRef="#br0" timeOffset="-117547.62">16131 14212 134 0,'0'18'0'16,"5"15"0"-16,-3-28 0 16,5-14 0-16,-6 6 0 15,-1-1 0-15,6 3 0 16,1 1 1-16,1 1 0 15,6 5-1-15,-3-3 1 16,-4 2-1-16,0-1 0 16,0-1 0-16,7-3 0 15,5-1-1-15,-4-3 0 16,-2-1-2-16,6-7 1 16,2-8 1-16,-6 1 0 15,-1-7 0-15,-1-1 1 0,-1 1 0 16,-5 3 1-16,-4 4 4 15,2 6 0-15,-5 1 2 16,0 3 1-16,0 2-5 16,0 2 0-16,0 1-1 15,2 11 1-15,2 8-1 16,-3 7 1-16,6 8-1 16,0 7 1-16,-7 7-2 0,2 2 0 15,2 5-1-15,-4-6 0 16,-6-2-85-16,6-12-5 15,-7-11 90-15,-1 31 25 16</inkml:trace>
  <inkml:trace contextRef="#ctx0" brushRef="#br0" timeOffset="-103269.36">19849 11912 78 0,'0'0'0'15,"34"0"5"-15,-28 0 0 16,-12 0 2-16,1-2 1 16,4 0-3-16,-6 0 0 0,1 2-2 15,5-3 0-15,-1 3-1 16,2 0 1-16,0 0-1 16,9 3 1-16,4 1 0 15,10 6 1-15,14 4 0 16,-1 9 0-1,11 7-1-15,1 7 1 0,0 7-2 0,-1 2 0 16,-6 1 0-16,7-1 0 16,0-2 0-16,6 7 0 15,5 5-1-15,-9-3 1 16,-2-2-1-16,-1-6 1 16,-4-1-1-16,-10-10 1 15,-6-8-1-15,-7-1 0 16,-6-6-1-16,-1-3 1 15,-5-4-2-15,-1-1 0 16,-1-1-22-16,-5-5 1 16,3-1-39-16,-4-8-5 15,0-6 66-15,-4-11 0 16</inkml:trace>
  <inkml:trace contextRef="#ctx0" brushRef="#br0" timeOffset="-102732.78">19945 11810 93 0,'15'21'0'15,"10"16"3"-15,-18-34 0 16,-7-22 0-16,-6 8 0 15,5-3 2-15,2 5 0 16,5 4 1-16,6 7 1 16,5 5-2-16,15 5 0 15,8 4 0-15,2 0 0 16,6 1-2-16,6-1 1 16,2 2 0-16,9-2 0 15,-1 1-2-15,25 1 1 16,14 1-2-16,-10 2 1 15,-6 4-1-15,-16-8 0 16,-6-1-1-16,-20-5 1 16,-13-2-1-16,-5-2 0 0,-7 0-3 15,-6 0 0-15,0-4-31 16,-6 1 1-16,-2-1-15 16,0 1-4-16,1-1 68 15</inkml:trace>
  <inkml:trace contextRef="#ctx0" brushRef="#br0" timeOffset="-102263.09">20808 12785 123 0,'17'-42'0'16,"15"-29"0"-16,-25 64 0 15,-16 32 0-15,11-11 1 16,5 4 1-16,7-11 0 16,1-4 3-16,15-8 1 15,5-6 2-15,5-3 1 16,5 2-5-16,2-7 1 16,4-2-2-16,-1-2 1 0,6 0-1 15,4 2 0-15,-5-4-2 16,-1 2 0-16,-1-1-1 15,-10 4 0-15,-3 5-3 16,-6 2 1-16,-8 3-30 16,-5 1 0-16,-7 2-21 0,0 2-4 15,-2-1 63-15,-4-1-4 16</inkml:trace>
  <inkml:trace contextRef="#ctx0" brushRef="#br0" timeOffset="-101456.6">21150 12126 106 0,'20'2'0'0,"21"1"0"16,-33-8 0-16,-11-6 1 16,6-4 0-16,8-8 2 15,11 0 0-15,10-3 3 16,4 3 0-16,12-2 0 15,6 0 1-15,3-1-4 16,2-4 1-16,2-1-3 16,14-6 1-16,14-11-1 0,-19 8 0 15,-5-1 0-15,-3 10 0 16,0 6-1-16,-26 9 1 16,-13 9 0-16,-6 0 1 15,-5 4-1-15,-3-3 1 16,-4 5-1-16,2-1 0 15,-3 2 0-15,-2 0 0 16,3 2-1-16,-3 5 1 16,3 5-1-16,-2 6 1 15,4 4 0-15,0 7 0 16,4 2-1-16,-1 4 1 16,4 2-1-16,4 0 1 15,-4 0 0-15,6 2 1 16,0 3-2-16,-1 0 1 15,2 4-1-15,1-2 1 16,6 5 0-16,4-2 0 16,1 4 0-16,-4-7 0 15,-1-2-1-15,-1-1 1 16,-1-1 0-16,-4 2 0 0,-2-1-1 16,0 3 1-16,0 0-1 15,-1-2 1-15,-2 0-1 16,2-5 1-16,-5-4-1 15,-5-6 1-15,2-6-1 16,-4-4 0-16,-2-1-4 16,-3-5 0-16,3-2-15 15,-9-4 1-15,3-2-7 16,-13-1 1-16,-13-2 9 0,1 0 0 16,0-2-10-16,-5-1 1 15,-8-4 23-15,-8-2 1 16,4 0-11-16</inkml:trace>
  <inkml:trace contextRef="#ctx0" brushRef="#br0" timeOffset="-101079.76">21736 12432 127 0,'20'12'0'16,"19"11"0"-16,-25-27 0 16,-12-13 0-16,3 4 0 15,-9-1 0-15,9 6 0 16,2 1 2-16,2 5 1 16,9 5 0-16,3 4 1 0,8 4-1 15,4 6 0-15,7 8 3 16,1 1 0-16,0 3-4 15,8 2 1-15,5 4-2 16,6 2 1-16,-1 0-1 16,11 2 1-16,6 3-1 15,-9-9 0-15,-6-6 0 16,-14-10 0-16,-12-8-4 0,-7 0 0 16,-8-4-53-16,-6-1 0 15,-1 1 38-15,13 0 13 16</inkml:trace>
  <inkml:trace contextRef="#ctx0" brushRef="#br0" timeOffset="-100435.63">22138 11588 109 0,'0'0'0'16,"33"-14"0"-16,-19 9 0 16,-7 1 0-16,7 3 0 15,6-3 2-15,2 9 0 16,8 6 6-16,5 5 0 15,7 5-3-15,-1 2 0 16,8 8 0-16,4 4 0 16,4 6-2-16,16 6 1 15,8 6-2-15,-5-11 0 16,3-3-1-16,-18-8 1 16,-11-6-1-16,-9-4 0 0,-14-3-1 15,-6-2 0-15,-1-4-27 16,-1-3 0-16,-4-2-26 15,-1-2-4-15,0 0 74 16</inkml:trace>
  <inkml:trace contextRef="#ctx0" brushRef="#br0" timeOffset="-99761.39">22864 12841 106 0,'16'-9'0'0,"13"-12"-1"0,-29 21 1 15,-17 6 0-15,5-1 0 16,-2 2 0-16,8-2 0 15,6-1 4-15,7-6 1 16,12-2 3-16,4-4 1 16,9-1-3-16,2-5 0 15,12-2-3-15,3-2 1 16,1-3 2-16,9-5 0 16,3-4-4-16,-1 2 0 15,-2 0-1-15,9 0 0 16,7 1-1-16,-26 10 1 15,-14 6-1-15,-9 2 0 16,-11 4-5-16,-2 2 1 16,-6 1-26-16,0 0 0 15,-7 0-17-15,0-6-5 16,-2-1 68-16</inkml:trace>
  <inkml:trace contextRef="#ctx0" brushRef="#br0" timeOffset="-98874.52">23235 12080 64 0,'0'0'0'16,"42"-3"3"-16,-17-10 0 16,2-4 9-16,7 1 0 15,6-5-9-15,3 2 1 16,10 1 7-16,4 0 0 16,9 1-9-16,-5-2 1 15,2-1-2-15,10-6 1 16,2-6 0-16,-7 8 1 0,-8 1-3 15,-24 9 1-15,-16 5-1 16,-5 2 1-16,-4 3-1 16,-4 1 1-16,-4 1 1 15,2 2 0-15,-5-3-1 16,0 3 1-16,6 0-2 16,-6 0 0-16,0 0 0 15,0 0 0-15,0 0 0 0,0 0 0 16,1 0 0-16,-1 0 0 15,6 0 0-15,-6 0 0 16,3 5 0-16,2 2 1 16,1 0 0-16,1 2 0 15,0 1 0-15,6 4 0 16,1-1 0-16,2 2 0 16,7 5 0-16,-7-1 1 15,3-5-1-15,-4 7 1 16,5-1-1-16,0 9 0 15,3 1 0-15,2 9 0 16,2 8 0-16,1-1 1 16,-1 7-1-16,0 0 1 15,-2-1 0-15,-2 5 0 16,-1 1-1-16,10 10 1 16,2 9 0-16,1-6 0 15,0-5-1-15,-2-11 0 16,0-8-1-16,-12-15 1 0,-1-11-1 15,-6-2 0-15,-6-3-1 16,-1-2 1-16,-2-1-10 16,1 2 0-16,-5 1-38 15,-1-3 1-15,0-5 18 16,0-2 0-16,-1-1 33 16</inkml:trace>
  <inkml:trace contextRef="#ctx0" brushRef="#br0" timeOffset="-98374.89">23807 12590 129 0,'19'2'0'0,"13"1"0"16,-16-1 0-16,-9 0 0 16,-1-1 0-16,0 3 0 15,8 3 0-15,7 5 3 16,5 2 0-16,3 6 2 16,10 2 0-16,3 3 0 15,6 0 1-15,7 1-2 16,4-3 1-16,4 0-2 15,19 0 0-15,13 3-2 0,-7-10 1 16,-5 0-2-16,-13-8 1 16,-9-2-12-16,-22-3 0 15,-26-1-57-15,42 5 27 16</inkml:trace>
  <inkml:trace contextRef="#ctx0" brushRef="#br0" timeOffset="-97356.64">22241 11033 124 0,'0'0'0'16,"19"33"0"-16,-19-33 0 16,0-5 0-16,-1 0 1 15,-3 3 2-15,2 12 0 16,2 8 0-16,0 12 0 15,0 12 0-15,0 0 1 16,-1 9 2-16,-3-2 0 16,2 2-5-16,1-7 0 0,1-3-1 15,0-10 0-15,0-6-62 16,-4-9 1-16,3-4 54 16,-1 18 6-16</inkml:trace>
  <inkml:trace contextRef="#ctx0" brushRef="#br0" timeOffset="-96018.91">21931 10175 115 0,'16'6'0'0,"13"1"0"15,-18-6 0-15,-15-1 0 16,8 6 0-16,-8 4 0 15,2 9 0-15,1 8 1 16,-5 6 1-16,-2 9 1 16,4-1 1-16,8 1 0 15,-4-3 0-15,1-1-3 0,-1-6 1 16,0-11-2-16,0-2 0 16,0-6-1-16,-1-5 0 15,-3-2-6-15,4-6 0 16,-2-4 2-16,-3-10 0 15,4-9 3-15,1-3 0 16,0-7 2-16,0-1 0 16,-2-3 0-16,-3 2 1 15,-2-2 2-15,7 4 0 16,1-4 0-16,3 11 1 16,-2 4-1-16,-1 7 1 15,3 4-3-15,-4 2 0 16,-4 6-1-16,10 6 1 15,0 6-1-15,1 0 1 16,2 3-1-16,10 2 1 16,8-1-1-16,-5-3 1 0,1-3 0 15,0-5 0-15,4-6 0 16,7-6 0-16,0-8 0 16,0 2 0-16,-5 1 0 15,1-3 0-15,-13 4 0 16,1 2 0-16,-8 3 0 15,1-2 1-15,-8 4-1 16,2 2 1-16,-5 2-1 16,0 3 0-16,-7 0-1 0,-5 7 1 15,-2 5-1-15,-1 9 1 16,-1 9-1-16,-2 1 1 16,4 5-1-16,6-3 0 15,-3 0 0-15,10-1 0 16,8-4 0-16,-2-2 0 15,3-1 0-15,8-6 0 16,9-5 0-16,-4-3 0 16,-1-6 0-16,7-5 0 15,2-5 0-15,-3-4 0 16,-6-3 0-16,-5 3 0 16,-3-3 0-16,1 3 0 15,-12 4 0-15,5 1 0 16,-5 3 0-16,-1 1 1 15,0 0-1-15,0 5 1 16,6-2-1-16,1 11 0 16,1 4 0-16,3-4 0 15,-4 0 0-15,2-2 0 0,-3-6 0 16,7-3 1-16,1-1-1 16,0-4 0-16,-2-3 0 15,-2-4 0-15,2-1 0 16,-5-6 1-16,2-2-1 15,-2 1 1-15,-3-1-1 16,-4 4 1-16,-4-2-1 16,-5 6 0-16,2-3 0 0,-12 8 0 15,-3 1 0-15,-3 10 0 16,-4 10 1-16,8 1 0 16,0 8 0-16,3 1 1 15,4 8 0-15,18-3 0 16,4-1-1-16,12 3 1 15,1 1-1-15,8-6 1 16,10-9-11-16,2-3 0 16,5-11-60-16,39 16 26 15</inkml:trace>
  <inkml:trace contextRef="#ctx0" brushRef="#br0" timeOffset="-93995.25">19903 11948 106 0,'0'0'0'0,"0"0"0"0,0 0 0 16,0 0 0-16,0 0 0 15,0 0 0-15,0 0 1 16,-33 7 5-16,6-1 0 16,-8 6 2-16,1 2 0 15,0 5-5-15,1 3 0 16,0 0-1-16,4 1 0 15,2 2-1-15,6-8 1 16,8-3-2-16,-1-1 1 16,5-4-1-16,0-2 0 15,6 0-41-15,-3-6 1 16,6 1 10-16,0-5 0 16,0-1 35-16</inkml:trace>
  <inkml:trace contextRef="#ctx0" brushRef="#br0" timeOffset="-93526.06">19298 12219 94 0,'20'-5'0'15,"12"-4"0"-15,-30 18 0 16,-20 10 0-16,9-1 0 16,1 1 0-16,2 0 1 15,5 1 3-15,2-4 0 16,1-1 2-16,5-2 0 15,5-1-2-15,-3-3 0 16,2-4-1-16,1-1 0 16,-2-8-2-16,9-7 1 15,8-6-1-15,-8-2 1 16,-4-6 0-16,-1-1 0 16,0-8 3-16,-8 4 0 15,-5 2-2-15,-6 4 1 16,-4-3-4-16,-5 6 1 0,-6 4-1 15,4 3 0-15,-2 5-8 16,-8 5 0-16,-2 6-60 16,7 3-4-16,6 1 72 15,1 2 0-15</inkml:trace>
  <inkml:trace contextRef="#ctx0" brushRef="#br0" timeOffset="-92686.42">18957 12098 115 0,'21'0'0'0,"18"2"0"15,-36 1 0-15,-13 4 0 16,5 7 0-16,-1 5 0 16,5 6 0-16,1 3 0 15,1 2 0-15,3 3 0 16,-2-6 0-16,-2-4 0 0,0-2 0 15,1 0 0-15,3-5 0 16,-4-4-25-16,0-3 1 16,0-4 13-16,0-1 1 15,-4-4 11-15,4 0 0 16,-3-6 25-16,-2-2 0 16,-1-1-22-16,5-5 0 15,-5 1 3-15,1-1 0 16,3-2-6-16,2 6 1 15,-1-4-1-15,1 5 0 16,0 2-1-16,1 2 1 16,5 1 0-16,1 3 0 15,0-1 0-15,8-2 1 16,6 1-1-16,-2-3 1 16,1 1-1-16,6-7 0 15,3-4 0-15,-2-2 1 16,0 1-2-16,-2-1 1 15,-9-1-1-15,-1 3 1 0,-1 4 1 16,-7 3 0-16,0 2 1 16,-2 4 0-16,-5 1-2 15,0 12 0-15,0 11 0 16,-12 8 0-16,-4 9 0 16,3-3 0-16,4 2-1 15,-3-2 0-15,-1 2-62 16,6-7 1-16,2-5 54 0,-5 29 6 15</inkml:trace>
  <inkml:trace contextRef="#ctx0" brushRef="#br0" timeOffset="-91878.77">20074 12702 108 0,'27'-8'0'0,"21"-8"0"16,-34 14 0-16,-21 9 0 16,14 0 0-16,1-3 1 15,11 1 0-15,8-2 6 16,2 4 0-16,4 4-2 15,6-2 0-15,3 1-4 0,-6-1 1 16,3-2-3 0,-5 0 1-16,5 2-54 15,-17-4 0-15,-1-1 50 0,-3-1 1 16,-2 1-9-16</inkml:trace>
  <inkml:trace contextRef="#ctx0" brushRef="#br0" timeOffset="-88240.02">19345 12824 131 0,'0'0'0'16,"0"0"1"-16,0 0 0 16,0 0 0-16,0 0 0 15,0 0-1-15,0 0 0 16,0 0 1-16,0 0 0 15,-4 22 0-15,2 1 1 16,1 9-1-16,1 3 0 16,0 7 0-16,-4-1 0 15,2 3-1-15,1-7 1 16,1-6-1-16,0-6 1 16,0-6-1-16,0-7 0 0,0-3 0 15,1-12 0-15,6-15-1 16,-7-7 1-1,0-6 0-15,0 1 0 0,-5-3 0 16,3-3 0-16,1 1 0 16,-5 5 1-16,6 4-1 15,-1 5 1-15,1 2 0 16,-4 3 1-16,4 5-1 16,-2 2 0-16,2 6-1 0,7-1 1 15,7 8-1-15,-3 1 0 16,-2 6 0-16,6 5 0 15,4 6 0-15,1 0 1 16,-1-3-1-16,3 2 0 16,5-2 0-16,-5-6 0 15,3-5 0-15,-3-4 1 16,-1-4-1-16,-1-2 1 16,-7-3 0-16,1-11 1 15,-1-5 1-15,-6-4 1 16,-7 1-2-16,-7-4 0 15,-6-2-1-15,5 0 1 16,-5 0-1-16,5 2 0 16,-4 2-2-16,5-3 1 15,-2 0-26-15,-2 6 1 16,10 5-34-16,-3 4-4 16,4 5 63-16,5 2 0 15</inkml:trace>
  <inkml:trace contextRef="#ctx0" brushRef="#br0" timeOffset="-87716.72">19763 12762 131 0,'0'0'0'16,"-29"-33"0"-16,29 38 0 16,8 16 0-16,3-2 0 15,-1-1 0-15,1 0 0 16,-6 1 0-16,-2-3 0 15,1 0 0-15,-1-2 0 16,1-2 1-16,3 0 0 16,1-7 0-16,-1 1 1 15,0-3-1-15,0-5 1 16,0-1-1-16,0-6 0 16,0-1 0-16,4-3 1 15,-4 1-1-15,2-2 1 16,-8 0 0-16,4 2 0 0,-3 1 1 15,2 4 0-15,-3 2-2 16,-1 1 1-16,0 1 0 16,0 3 0-16,6 3 0 15,2 4 0-15,1 6-1 16,3-1 0-16,6 2-2 16,-3-2 1-16,-1 2-82 15,20 13 41-15</inkml:trace>
  <inkml:trace contextRef="#ctx0" brushRef="#br1" timeOffset="-35595.73">14095 10144 126 0,'0'0'0'0,"21"-4"0"0,4 4 0 16,6 0 0-16,1 5 0 15,4 8 1-15,-3 6 0 16,6 11 1-16,-11 7 0 16,-2 10 0-16,-5 1 0 15,-6 6 1-15,5-3 1 16,-8 0-1-16,-4 2 1 16,-6 1 0-16,-2 1 0 0,-2 1-2 15,-4-2 0-15,-3 3-1 16,-10-8 1-16,-6-3 0 15,-3-9 0-15,-5-2-1 16,-2-5 0-16,-1-4 0 16,1 0 1-16,2-1-2 15,-6-4 1-15,10-3-3 16,2-8 1-16,7-3-37 16,6-3 1-16,3-4-9 0,11-11-4 15,0 1 65-15</inkml:trace>
  <inkml:trace contextRef="#ctx0" brushRef="#br1" timeOffset="-35096.97">15035 10202 110 0,'0'0'0'0,"0"0"0"16,0 0 1-16,0 0-1 15,0 0 1-15,-27-6 0 16,11 8 0-16,-7 5 6 16,2 4 1-16,-7 6-4 15,0 4 1-15,-1 11-2 16,-3 10 0-16,-2 9 0 16,4 0 0-16,-3 2-1 0,5 8 0 15,3 6 0-15,10 17 0 16,9 15 0-16,6-15 1 15,13-8 0-15,-3-13 1 16,13-5-3-16,-7-14 1 16,4-12-1-16,5-1 1 15,-1-4-1-15,-3-8 1 16,-7-5-7-16,-2-3 1 16,-1-3-78-16,10 12 41 15</inkml:trace>
  <inkml:trace contextRef="#ctx0" brushRef="#br1" timeOffset="11.65">13762 8917 156 0,'0'-32'1'0,"0"-6"-1"15,-7-1 0-15,-1 0 0 16,-10 2 0-16,-3 4 0 15,-5 8 0-15,-9 8 0 16,0 13 0-16,-1 13 0 16,-8 9 0-16,-6 8-1 15,11 6 0-15,3 10-32 16,2 4 1-16,12 5-10 16,11-6-5-16,-1 1 61 0</inkml:trace>
  <inkml:trace contextRef="#ctx0" brushRef="#br1" timeOffset="673.76">13246 8935 90 0,'26'-4'0'15,"14"-3"0"-15,-31 12 0 16,-11 9 1-16,2 0 0 15,2 2 5-15,16 7 1 16,4 3-2-16,4-8 0 16,1-2-2-16,2-7 1 15,3-6 0-15,1 1 0 16,2-8-3-16,0-6 1 16,1-6-3-16,1-2 0 15,-1-1-32-15,-2-2 1 0,6-4 4 16,-12-3 0-1,1 0 31-15</inkml:trace>
  <inkml:trace contextRef="#ctx0" brushRef="#br1" timeOffset="1248.6">13809 8462 116 0,'7'28'0'16,"6"19"0"-16,-12-38 0 16,-2-18 0-16,1 18 0 15,0 0 0-15,7 14 0 16,7 8 0-16,-7 5 0 16,-6 0 0-16,5 5 0 15,-5 1 0-15,3 4 0 16,-3 3 3-16,-1-5 0 15,6 0-2-15,-12-13 1 16,1-8-1-16,4-2 1 16,-1-10-1-16,4-8 1 15,-1-8-2-15,10-11 1 16,-3-10 0-16,-1-4 0 16,7-7 0-16,-7 6 1 15,6 2 0-15,7-2 0 16,1 1-1-16,11 4 0 0,3 1 0 15,0 9 0-15,1 7-1 16,3 8 1-16,-5 6-1 16,0 4 1-16,0 8-1 15,-7 6 1-15,-8 12 0 16,-11 0 0-16,-9 6 1 16,-10 1 0-16,-4 5 1 15,-6-8 0-15,-12-2-2 16,-2-7 1-16,-12-4-2 0,6-6 1 15,-2-10-1-15,-2-3 0 16,3-3-6-16,-4-8 0 16,10-8-64-16,3-2 0 15,6-9 69-15,-34-17 14 16</inkml:trace>
  <inkml:trace contextRef="#ctx0" brushRef="#br1" timeOffset="1697.56">14784 8780 158 0,'-26'2'0'15,"-17"3"-1"-15,36-12 1 16,14-4-3-16,-16 6 0 15,-9-4 3-15,-3 9 0 16,-12 0 0-16,-2 6 1 0,-6 6 1 16,-1 2 1-16,3 7-2 15,10 2 0-15,3 0-1 16,8-2 0-16,9 2-2 16,4-1 1-16,10 1 0 15,4 2 0-15,16 3 0 16,4-7 1-16,15 2 0 15,-1-4 0-15,6-3 0 0,-3-2 0 16,-5 0 0-16,-13-1 0 16,-2-8 1-16,-12 5 1 15,-5 1 0-15,-16-1 0 16,-14 3-2-16,-8-4 1 16,-10-1-1-16,-3-1 0 15,-12 4-3-15,5-4 1 16,2 0-24-16,6-4 0 15,7 3-23-15,7-6-5 16,6-4 54-16,14 1 0 16</inkml:trace>
  <inkml:trace contextRef="#ctx0" brushRef="#br1" timeOffset="2072.86">14962 9022 135 0,'0'0'0'16,"-42"27"0"-16,53-22 0 16,17-5 0-16,-13 0 0 0,6 0-1 15,-8-3 0-15,-1 1 0 16,-4 2 1-16,-1-4 2 16,-7-10 0-16,2-3 1 15,-2-6 0-15,0 0 0 16,-2 2 0-16,2-4 0 15,-7 2 0-15,0 1-3 0,0 4 1 16,-6 6-1-16,-1 10 1 16,-4 5 0-16,2 11 0 15,-4 6 0-15,4 10 1 16,-2 5-1-16,10 5 1 16,1 4-2-16,3-3 1 15,9 3-2-15,1-9 0 16,2-4-20-16,12-4 0 15,9-4-37-15,-1-11-4 16,4-5 62-16,9-7 0 16</inkml:trace>
  <inkml:trace contextRef="#ctx0" brushRef="#br1" timeOffset="2433.18">15416 8859 147 0,'0'0'0'0,"-13"42"-5"16,8-23 0-1,3-4-15-15,1 11 1 0,-3 9 18 16,2 0 1-16,-3 7 0 16,2 1 0-16,-8 0 14 15,10-2 1-15,-6-4-8 16,5-9 1-16,-3-9-6 15,-1-13 0-15,5-14 0 0,1-7 0 16,1-10 3-16,5-7 0 16,-1-4-2-16,4-7 0 15,-4-2-1-15,2 4 1 16,-4 1-2-16,4 5 0 16,-2 5-6-16,8 5 0 15,1 8-33-15,0 3 0 16,-6 5-2-16,6 7-5 15,5 9 45-15,8 2 0 16</inkml:trace>
  <inkml:trace contextRef="#ctx0" brushRef="#br1" timeOffset="3180.74">15853 8875 170 0,'0'0'0'0,"-22"10"-3"15,15-1 0-15,1 3-10 16,6 6 0-16,0 7 12 16,0 8 0-16,0 9 3 15,2-1 0-15,-2 3-1 16,5-11 1-16,-3-1-1 15,9-10 0-15,-4-4 0 16,7-6 1-16,6-6 1 0,1-12 1 16,0-6 0-1,0-14 0-15,0-6-2 16,5-8 1-16,-1-8-1 0,-10-1 0 16,-2-4-1-16,-5 7 1 15,-1 6-1-15,-1 5 0 16,-1 5-1-16,-5 7 0 15,0 9-6-15,0 0 0 16,0 9 1-16,2 7 0 16,5 6 2-16,5 10 0 15,-4 10 2-15,8 2 0 16,2 2 1-16,1-3 0 16,-2 0 1-16,8-5 0 15,-4-1-1-15,13-7 1 16,7-4-1-16,-1-12 1 15,-4-5-1-15,10-13 1 16,-3-5 0-16,-3-8 1 16,0-4 1-16,-6-1 1 0,-8 1-1 15,-4 9 0-15,-4 3-1 16,-11-3 0-16,-7-1-1 16,-5 8 1-16,-2 3-2 15,-13 11 1-15,-9 8-1 16,-3 6 1-16,-4 5-1 15,4 4 1-15,-1 5-1 16,4 8 0-16,2 10 0 16,7 3 0-16,4 8 0 0,12-4 1 15,11 1 0-15,14-8 1 16,12-6-1-16,13-7 0 16,10-7-3-16,3-12 0 15,5-11-28-15,15-9 0 16,6-6-27-16,-18-18-5 15,-5 3 80-15</inkml:trace>
  <inkml:trace contextRef="#ctx0" brushRef="#br1" timeOffset="3575.56">16572 8427 196 0,'0'0'0'16,"14"-21"0"-16,8 1 1 15,10-6-1-15,10-2 0 16,8-2-13-16,10-5 0 15,2 0-70-15,60-34 44 16</inkml:trace>
  <inkml:trace contextRef="#ctx0" brushRef="#br1" timeOffset="6228.12">19632 9182 125 0,'0'0'0'0,"0"0"0"16,13 23 0-16,1-2 0 15,5 7 0-15,-4-5 0 16,-1 0 0-16,0-2 1 0,-1-7 2 15,0-1 1-15,1-3 0 16,-1-3 0-16,-1-7 0 16,-3-14 0-16,-1-11-2 15,-1-3 1-15,0-5-2 16,-3-4 1-16,-8-3-1 16,1-1 0-16,-9 1 0 15,-4 8 0-15,-9 6-1 0,-4 8 0 16,-8 9 0-16,2 9 0 15,0 9-18-15,7 5 0 16,6 13-42-16,4-1-4 16,6 6 64-16,-16 26 19 15</inkml:trace>
  <inkml:trace contextRef="#ctx0" brushRef="#br1" timeOffset="7026.29">19904 9161 118 0,'0'0'0'0,"-15"21"0"16,23-14 0-16,12 4 0 15,-6-4 0-15,1 0 0 16,3 2 0-16,-4 0 0 0,0-4 0 15,-7 4 1-15,1-1 1 16,-1-4 1-16,4-2 1 16,-3-2-2-16,8-11 1 15,3-6-2-15,1-10 0 16,-7-10 0-16,7 0 0 16,-1-5 0-16,-3 2 0 15,-3-2 1-15,-6 8 1 16,-7 1-1-16,2 8 0 15,3 8 1-15,-5 1 1 16,0 7-3-16,0 13 1 16,0 10-1-16,0 10 0 15,0 11-1-15,0 6 1 16,6 8-1-16,-5-5 0 16,1 2 0-16,3-10 0 15,-3-2-2-15,9-8 1 16,-3-6-1-16,5-6 1 0,-7-7 0 15,8-16 0 1,6-9 0-16,-5-8 1 0,5-6 0 16,-5-8 0-16,3-4 0 15,-6 0 0-15,-3-2 1 16,3 2 1-16,-4-3 1 16,-1 10 0-16,-1 7-1 15,-5 7 1-15,1 6-1 16,2 4 1-16,-3 6-2 0,-1 18 1 15,-1 14-1-15,4 6 0 16,4 10-1-16,-2 4 1 16,1 8-1-16,-1 0 0 15,-2-1-8-15,3-9 1 16,-5-5-71-16,3-10-5 16,-2-3 83-16,-1 30 23 15</inkml:trace>
  <inkml:trace contextRef="#ctx0" brushRef="#br1" timeOffset="7295.31">19779 8734 181 0,'0'0'0'15,"-33"4"0"-15,33-4 0 16,7-4-1-16,10-5 1 16,16-3-6-16,13-2 0 0,9-2 0 15,8 0 1-15,9 2-2 16,-3 2 0-16,-1 1-14 16,23 4 0-16,14 6-27 15,-15 2-4-15,1 6 52 0,92-1 16 16</inkml:trace>
  <inkml:trace contextRef="#ctx0" brushRef="#br1" timeOffset="7668.3">20714 9031 155 0,'8'-17'0'16,"11"-15"-1"-16,-10 37 1 15,2 15-10-15,-3-5 1 16,6-1 7-16,6-5 0 16,7-5 3-16,-7-4 1 15,1 0 3-15,-6-9 0 16,-1 0-1-16,-2-5 0 16,1-5-3-16,-8-1 1 15,-5-2-1-15,-5 4 0 16,-2 0-1-16,-13 6 0 15,-6 5 1-15,-2 9 1 0,-1 8 1 16,1 6 0-16,3 11-1 16,4 4 0-16,8 6-1 15,6-2 0-15,5 4-2 16,4-7 1-16,5-3-10 16,5-4 1-16,3-4-39 15,10-9 0-15,5-3 28 16,-3-3 1-16,0-1 14 0</inkml:trace>
  <inkml:trace contextRef="#ctx0" brushRef="#br1" timeOffset="8089.52">21087 8931 165 0,'-5'21'0'16,"-8"14"-2"-16,17-24 0 15,5-9-36-15,-1 12 1 16,3 5 28-16,-4 6 1 16,-4 6 12-16,2-3 1 15,-5 2 16-15,0-9 0 16,0-1-19-16,0-6 0 16,0-2-3-16,2-7 0 15,2-1-2-15,4-17 0 16,5-8 0-16,1-3 1 15,1-10 2-15,3 3 0 16,-3-4 5-16,3 3 1 0,-2 4 3 16,-3 3 0-16,-4 6-6 15,7 5 0-15,0 2 0 16,-4 3 0-16,-4 3 0 16,6 15 0-16,0 9-2 15,-1 5 1-15,1 8-2 16,-6-1 0-16,4-2-17 15,-3 2 0-15,3 2-44 0,-5-9-4 16,-1-2 65-16,8 19 19 16</inkml:trace>
  <inkml:trace contextRef="#ctx0" brushRef="#br1" timeOffset="8918.03">21715 8587 158 0,'-6'26'0'16,"3"16"-15"-16,13-26 0 16,15-13-30-16,-4 11 0 15,0 1 64-15,-2 7 1 16,-4 8 6-16,-1 5 0 15,0 8-24-15,-1-5 1 16,1 3-3-16,-6-11 1 0,3-6-3 16,-8-6 0-16,2-6 2 15,-5-3 0-15,2-4 0 16,-4-1 0-16,-6-4 3 16,-6-9 1-16,-5-3-1 15,-6 3 0-15,-4 3 2 16,-5 1 0-16,0 5-3 15,0 0 0-15,6 0-1 16,1 2 1-16,0 5-2 0,5 2 1 16,3 5-1-16,5 3 0 15,8 10-1-15,6-4 1 16,6-1-1-16,8-4 1 16,6 0 0-16,3-10 0 15,2-2 0-15,11-10 0 16,4-5-1-16,6-6 1 15,-3-7 0-15,1 0 0 16,-2-1 0-16,-7-2 0 16,-1 2 1-16,-7 2 0 15,-6 0 0-15,-8 4 1 16,-6 1 0-16,-5 3 0 16,-5 6-1-16,-4 2 1 15,-5 10-2-15,-1 4 1 16,5 7-1-16,2 9 0 15,1 6 0-15,9-3 0 16,-3 2-1-16,12-7 1 16,-6-2-1-16,12-3 1 0,3-2-1 15,5-15 0-15,0-8 0 16,1-3 1-16,6-6-1 16,-7-3 1-16,5-8 0 15,-8-4 0-15,1-5 0 16,-10 7 0-16,-2 2 1 15,-5 3 0-15,-3 3 3 16,1 6 1-16,-5 3-2 0,-1 19 1 16,0 16 0-16,13 3 1 15,1 15-4-15,12-4 1 16,5 5-3-16,13-12 0 16,5-6-93-16,6-18-5 15,6-15 99-15,55 5 27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53:38.97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419 8279 97 0,'0'0'0'0,"0"0"0"0,0 0 0 15,0 0-1-15,0 0 1 16,0 0-1-16,0 0 1 15,0 0 0-15,0 0 0 16,29 42 0-16,-4-14 0 16,3 9 0-16,5-2 1 15,-4 6 0-15,10-1 0 16,1 1 0-16,-4-10 0 16,3-6 1-16,-3-8 0 15,5-6 1-15,-3-6 0 16,-3-1 0-16,1-13 0 15,4-5-1-15,-1-4 1 16,-4-8 0-16,-7-2 0 16,-7-2-1-16,-6-2 1 15,-1-6-1-15,-3 4 0 16,-10 4 0-16,1 1 0 0,-4 0 0 16,-5-2 0-16,-1-1 0 15,-3 6 0-15,3-4-1 16,1 7 1-16,0 6-1 15,0-5 1-15,5 0-1 16,-7 4 1-16,7 4-1 16,-3 5 1-16,3 4-1 15,2 5 0-15,-5 0-1 0,5 5 1 16,-2 4-1 0,1 0 1-16,1-4-1 0,0 0 1 15,-4 2-1-15,4-3 0 16,-2 1-1-16,2-3 0 15,0 1-5-15,0 1 1 16,0-1-6-16,6 3 0 16,-3-5 4-16,1 3 1 15,-3-1-77-15</inkml:trace>
  <inkml:trace contextRef="#ctx0" brushRef="#br0" timeOffset="388.63">11991 8261 80 0,'0'0'0'15,"0"0"0"-15,0 0 0 16,0 0 1-16,0 0 1 16,0 0 0-16,0 0 1 0,0 0 0 15,0 0 0-15,0 0 0 16,0 0 1-16,-9-31-1 15,9 8 0-15,0-5 0 16,0 3 0-16,3-1 0 16,4-6 0-16,6 1-1 15,-7 4 0-15,3 6 0 16,2 2 0-16,-3 1 0 0,3 2 0 16,-8 6-1-16,3 1 1 15,-5 9-1-15,5 9 1 16,1 7-1-16,0 8 1 15,-1 4-1-15,3 6 0 16,3 6 0-16,1-12 0 16,-1 2-1-16,-3-10 0 15,-2-5-1-15,-1-1 0 16,3-3-102-16</inkml:trace>
  <inkml:trace contextRef="#ctx0" brushRef="#br0" timeOffset="2881.92">10513 7769 109 0,'0'0'0'15,"0"0"0"-15,0 0 0 16,0 0 0-16,0 0 0 16,0 0 0-16,0 0 0 15,41-28 0-15,-19 9 0 16,4-2 0-16,6 3 0 16,3-5 0-16,-7 8 1 15,-7 4 0-15,1 2 0 16,3 6 0-16,-4 3 0 15,6 5 0-15,-7 14 0 0,1 13-1 16,-8-4 1-16,1 2-1 16,-1-4 1-16,-5 6-1 15,-2-6 1-15,-8-1-1 16,-3 0 1-16,-1-8-1 16,-1 1 1-16,-5-4-1 15,3-5 0-15,3-6-1 16,-3-1 0-16,-2-4-2 0,3-1 0 15,-5-4-1-15,6-1 1 16,-1 1 1-16,1-1 1 16,0-1 0-16,2 0 1 15,-2 2 0-15,7 0 0 16,-6 2 0-16,6-1 1 16,0 3 0-16,0-1 0 15,0 3 0-15,0 1 1 16,0-4-1-16,0 4 1 15,0 0-1-15,6 4 0 16,-5 1 0-16,10 0 0 16,3 2 0-16,-4-1 0 15,2 2 0-15,1-2 0 16,1-3 0-16,-1-1 1 16,1 1-1-16,6-6 1 15,-1 1 0-15,-3-1 0 16,-3-3-1-16,0-2 1 15,-5-1-1-15,-2-5 1 16,-5-2-1-16,3-2 0 0,-4-1-1 16,0-2 0-16,0-2-5 15,2-7 1-15,3 2-88 16</inkml:trace>
  <inkml:trace contextRef="#ctx0" brushRef="#br0" timeOffset="4070.57">11734 7502 108 0,'0'0'0'16,"12"-31"0"-16,-5 20 0 16,-5 6 0-16,2 1 0 15,1 1 0-15,-5-1 0 16,2 3 0-16,-2-5 0 16,0-3 1-16,-2-1 0 15,-3-1 0-15,-1 3 1 16,5-5 0-16,-10 3 0 15,1-3-1-15,-4-1 1 16,-5 0-1-16,-1 7 1 16,-7 6-1-16,-1-7 1 15,-6 7-1-15,0-3 0 0,-5 2-1 16,3 8 1-16,-6-3-1 16,3 8 1-16,-1 6-1 15,5-6 1-15,6 1-1 16,-3 2 1-16,6 2-1 15,5-7 1-15,0 1-1 16,7-1 1-16,2-2-1 0,3-1 0 16,8-1 0-16,-5-2 0 15,5-1 0-15,1-2 0 16,0 0 0-16,7-2 0 16,3-3 0-16,1 2 0 15,-4-6-1-15,1 2 1 16,3-2-1-16,-4 2 1 15,-4-2-1-15,3 0 1 16,-1 1 0-16,-5 0 0 16,0 1-1-16,0 4 1 15,0-2-1-15,-5 1 1 16,5 1 0-16,-6 6 0 16,-1-1 0-16,4 5 0 15,-8 2-1-15,3 1 1 16,-5 3 0-16,1-5 0 15,2 5 0-15,-2-3 0 16,5-1 0-16,0-2 0 0,0 0 0 16,5 0 0-16,-2-2 0 15,4 1 1-15,4 1-1 16,-1-2 1-16,10-5-1 16,1 0 1-16,6-5-1 15,0 1 0-15,6-1-1 16,17-7-93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56:08.301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085 5436 122 0,'0'0'0'16,"0"19"0"-16,0-19 0 15,0 0 0-15,0-2 0 0,5-3 0 16,-5 10 1-16,-5 4 0 16,3 10 0-16,1 11 1 15,-5 5 0-15,1 7 0 16,3 6 0-16,-3 6 1 16,2-1 0-16,-4 2-2 15,2-4 1-15,-1-6-1 16,5-10 1-16,-1-6-4 0,-9 36-102 15</inkml:trace>
  <inkml:trace contextRef="#ctx0" brushRef="#br1" timeOffset="4982.3">2219 5444 81 0,'0'0'0'15,"0"0"0"-15,0 0 0 16,0 0 1-16,0 0 1 15,-5-21 0-15,3 12 0 16,-4 4 0-16,0-4 0 16,-2 4 0-16,1 0 0 15,0 5 0-15,0 5 0 16,1 9 0-16,-1-5 0 16,2 3 0-16,3 4 0 15,1 5 0-15,-5 2 1 16,5 3-1-16,-5 10 0 0,1 2 0 15,5 13 0-15,0 11 0 16,0 1 0-16,-1 4 0 16,1-6 0-16,-2-6 0 15,2-3 0-15,0-4-1 16,-5-8 1-16,5-8-1 16,-6-6 0-16,5-6-2 0,-6-8 1 15,0-7-6-15,0-7 0 16,-4 2-83-16</inkml:trace>
  <inkml:trace contextRef="#ctx0" brushRef="#br1" timeOffset="5463.88">2132 5599 113 0,'0'0'0'16,"0"0"0"-16,0 0 0 15,0 0 0-15,0 0 1 0,0 0 0 16,0 0 0-1,11-19 0-15,-4 8 0 0,1 2 0 16,5-5 1-16,2 0-1 16,5 2 0-16,0 3 0 15,14 0 0-15,6 4 0 16,-5 2 0-16,-8 3 0 16,8 5 0-16,7 7 0 15,-10-7 0-15,-6 4-1 0,-5-2 1 16,-9 4-1-16,-3 1 1 15,-15 7 0-15,-6 2 0 16,-11-3 0-16,-11 5 0 16,-7-4 0-16,1 2 0 15,-3-3 0-15,3-6 0 16,0-1-1-16,6-4 0 16,8-2-4-16,4-5 1 15,-3-3-93-15</inkml:trace>
  <inkml:trace contextRef="#ctx0" brushRef="#br1" timeOffset="6156.38">2519 5453 132 0,'0'0'0'0,"0"0"0"0,0 0 0 15,0 0 0-15,0 0 0 16,0 0 0-16,0 0 0 16,21 9 0-16,-7 5 0 15,5 7 0-15,-5 5 0 16,0 11 0-16,-1 13 0 16,1 4 0-16,-1 4 0 15,-6 4 0-15,7-6 0 16,-7-2 0-16,-1-10 0 15,1-9 0-15,0-3 1 16,-6-9-1-16,5-6 1 16,-6-6 0-16,0-4 0 15,0-5 0-15,0-4 0 16,-2-7 0-16,-2-5 1 16,4-3-1-16,4-8 1 15,-2-3-1-15,5-4 1 16,1-8-1-16,3 5 0 0,-3-1 0 15,10 7 0-15,-2 4 0 16,-2 7 0-16,-1 6-1 16,1 3 1-16,-1 6-1 15,9 12 1-15,4 8 0 16,1 10 0-16,-6 8 0 16,-6 2 0-16,-3 5 0 15,-3-11 1-15,-4 1-1 16,1-2 1-16,-6-2-2 0,-6-5 0 15,1-2-5-15,-11-3 1 16,-4-8-2-16,-14 20-101 16</inkml:trace>
  <inkml:trace contextRef="#ctx0" brushRef="#br1" timeOffset="7594.74">3343 5827 120 0,'0'0'0'15,"0"0"0"-15,0 0 0 16,0 0 0-16,0 0 0 16,34-12 0-16,-9 2 1 15,6-3 0-15,2-4 0 16,7-3 0-16,2-4 1 15,4-1 0-15,-3 1 0 16,-3 4 0-16,7-1 0 16,1 4 0-16,-15 3 0 0,-5 5-1 15,-1 3 1-15,1-1-1 16,-1 2 0-16,-8 2-1 16,-4 1 0-16,-2-2-6 15,-5 3 1-15,3 1-89 16</inkml:trace>
  <inkml:trace contextRef="#ctx0" brushRef="#br1" timeOffset="7926.03">4016 5009 131 0,'0'21'0'16,"1"16"0"-16,-1-29 0 16,0-16 0-16,0 2 0 15,0-3 0-15,0 9 0 16,6 6 0-16,-6 8 0 16,3 10 0-16,2 5 1 15,-5 9 0-15,0 3 0 16,4-1 0-16,-2 4 0 15,-1 5 0-15,-1-8 0 16,6-1-1-16,-6-8 0 16,0-6-2-16,0-8 0 0,0-4-7 15,0-6 1-15,0 1-74 16</inkml:trace>
  <inkml:trace contextRef="#ctx0" brushRef="#br1" timeOffset="8198.04">4269 5012 128 0,'0'0'0'15,"-21"40"0"-15,14-22 0 16,1-7 0-16,6 4 0 15,0 1 0-15,0 11 0 16,0 4 0-16,-5 8 1 16,2 1-1-16,-3-5 0 15,5 1-2-15,-5-10 0 16,6-3-6-16,-5-6 0 16,2 1-68-16</inkml:trace>
  <inkml:trace contextRef="#ctx0" brushRef="#br1" timeOffset="8676.92">3888 4492 133 0,'0'17'0'0,"0"15"0"0,0-6 0 16,0 3 0-16,11 0 0 16,-2 3 0-16,11 0 0 15,1 3 0-15,0-5 0 16,0-7 0-16,14-6 0 15,4 1 0-15,-5-8 0 16,0-6 1-16,-5-4 0 16,3-9 2-16,-6-9 1 15,-4-4 0-15,-2-5 0 16,-12-3-1-16,-1-3 1 16,-7-6-2-16,-8 2 0 15,-8 2-1-15,-9-3 1 16,-8-3-1-16,5 10 0 15,-6 4-1-15,0 17 0 16,-2 11-2-16,4 13 1 16,-3 13-10-16,15 4 0 15,0 12 2-15,-20 29-82 16</inkml:trace>
  <inkml:trace contextRef="#ctx0" brushRef="#br1" timeOffset="9217.76">4105 5555 128 0,'0'0'0'0,"33"-35"0"16,-18 28 0-16,-1 10 0 15,4 3 1-15,3 4 0 16,14 4 1-16,12 0 0 15,0 4 0-15,-2-4-1 16,9 7 1-16,4 2-1 16,-2-4 1-16,-8 2-1 15,6-3 1-15,-5-1-2 0,-9-6 0 16,-12 0-2-16,-2-1 1 16,-5-1-8-16,0-6 1 15,0 3-80-15</inkml:trace>
  <inkml:trace contextRef="#ctx0" brushRef="#br1" timeOffset="9577.22">5017 5471 147 0,'0'0'0'15,"-11"40"0"-15,11-36 0 16,0-6 0-16,4 5 1 16,-3 3-1-16,-1 11 1 0,6 8-1 15,-6 15 0-15,0 9 0 16,0 4 1-16,-6 10-1 15,6-5 1-15,-1 0-1 16,-3-5 1-16,4-4-1 16,-2-8 0-16,2-6-2 15,0-7 1-15,0-7-5 16,0-12 1-16,0-13-4 16,2-1 1-16,-2 0-77 0</inkml:trace>
  <inkml:trace contextRef="#ctx0" brushRef="#br1" timeOffset="10000.49">5020 5912 103 0,'0'0'0'16,"-3"-18"1"-16,-3 9 0 16,1 1 1-16,3-1 1 15,-5 4-1-15,6-1 1 16,1 6-1-16,1 6 1 16,1 2-1-16,9 1 0 15,-1 0-1-15,8 0 1 16,-3-4-2-16,17-1 1 15,4-4-1-15,4-9 0 16,-1-4 0-16,-4-4 0 16,-2-2 0-16,-9-8 0 15,-3 1 0-15,-5-6 0 16,-6-1 0-16,3 5 0 0,-7-4 0 16,1 6 0-16,-1 3 0 15,-5-2 0-15,-1 6 0 16,-1 5 0-16,-5 2 0 15,1 3 0-15,-3 4 1 16,1 5 0-16,-7 1 0 16,7 15 1-16,-4 7 1 15,2 12 1-15,2 11 0 16,2 6 0-16,3 10-1 0,-3-8 1 16,2-1-3-16,3-12 0 15,1-6-3-15,1-9 1 16,3-8-2-16,2 27-106 15</inkml:trace>
  <inkml:trace contextRef="#ctx0" brushRef="#br1" timeOffset="11831.44">6797 5418 143 0,'0'0'0'0,"5"21"0"15,1-2 1-15,2 11-1 16,-2 2 1-16,-1 5 0 16,-3 1 0-16,-2 6-1 15,5-7 0-15,-5-7-1 16,-5 2 1-16,5-6-8 16,-6-8 1-16,-1-2-86 15</inkml:trace>
  <inkml:trace contextRef="#ctx0" brushRef="#br1" timeOffset="12053.81">6593 5706 123 0,'0'0'0'16,"0"0"0"-16,0 0 1 16,0 0-1-16,0 0 1 15,0-26 0-15,5 17 1 16,6-3 1-16,5 6 0 15,4-1-1-15,7 2 0 16,1 0-2-16,6 0 1 16,7 1-2-16,-14 4 1 15,0-3-2-15,-19 6 0 16,5-3-95-16</inkml:trace>
  <inkml:trace contextRef="#ctx0" brushRef="#br1" timeOffset="13571.49">8316 5613 122 0,'0'0'0'0,"0"0"0"16,0 0 0-16,0 0 0 15,0 0 1-15,0 0-1 16,0 0 1-16,0 0 0 15,0 0 0-15,12 40 0 16,2-13 0-16,7 8 0 0,5 2 1 16,6 3-1-16,3 4 1 15,0 0-1-15,8-3 0 16,1-6 0-16,-4-4 1 16,-4-4 0-16,6-4 0 15,4-2 0-15,-13-2 0 16,-4-1 0-16,-8-6 0 15,-8-2-1-15,-5-3 1 16,-1-1-1-16,-1-6 0 16,-1 1-1-16,-4-1 0 15,6-1-3-15,-5-6 0 16,3-4-4-16,4-10-94 16</inkml:trace>
  <inkml:trace contextRef="#ctx0" brushRef="#br1" timeOffset="14112.08">8920 6081 122 0,'0'0'0'16,"0"0"0"-16,0 0 0 16,0 0 0-16,0 0 0 15,20-16 0-15,1 0 0 16,11-5 0-16,3-2 0 16,7-3 1-16,3-6 0 15,4 0 1-15,5 2 0 16,-4-5 1-16,6 4 0 15,3 1-1-15,-5 2 0 16,2 5 0-16,-9-4 1 16,-5 5-1-16,-5 4 0 0,-14 4-1 15,-1 3 1-15,1 4-2 16,-9 0 0-16,2 6-1 16,-10-3 1-16,3-1-6 15,-5 5 0-15,-4-4-5 16,-13 8 1-16,1 1-71 15</inkml:trace>
  <inkml:trace contextRef="#ctx0" brushRef="#br1" timeOffset="14516.98">9038 6242 128 0,'0'0'0'16,"33"-31"0"-16,-14 18 0 15,2 3 0-15,6-8 1 16,6-3 0-16,3-2 1 16,6 0-1-16,5-5 1 15,6-2-1-15,2 1 1 16,6 0-1-16,-1-2 1 0,-5-3-1 16,5 6 1-1,-10 0-1-15,3 4 1 0,-11 1-2 16,-8 5 1-16,-6 6-2 15,-3 1 1-15,-10 6-4 16,-2-4 0-16,1 0-96 16</inkml:trace>
  <inkml:trace contextRef="#ctx0" brushRef="#br1" timeOffset="15973.34">9736 5569 119 0,'0'0'0'16,"0"0"0"-16,0 0 1 15,0 0-1-15,0 0 1 16,0 0 0-16,0 0 0 16,0 0 0-16,0 0 1 15,28 12 0-15,-9 4 0 16,9 5 0-16,5 6 1 16,3 8-1-16,12-4 1 15,0 5 0-15,12 1 1 16,2 1-1-16,5-3 1 15,1 2-2-15,-6-9 0 16,1-1 0-16,-10-3 0 16,-5-6-1-16,-6-1 1 15,2-2-2-15,-13-5 0 16,-10-1-5-16,-3-2 0 16,-4-5-8-16,-7 1 1 0,0 2 1 15,-2-1 0-15,2-1-64 16</inkml:trace>
  <inkml:trace contextRef="#ctx0" brushRef="#br1" timeOffset="17503.93">10691 6040 115 0,'0'0'0'0,"21"-21"0"0,-21 21 0 16,-1 4 0-16,-6-3 0 15,5 3 0-15,2-4 1 16,9 3 0-16,3-10 1 16,5-3 0-16,8-4 0 15,1-2 0-15,9-3 0 16,1-6 1-16,8 0 1 15,-1-5-1-15,5 2 1 16,4 2-1-16,-7-4 0 16,1 4-1-16,-3-2 0 15,2 1-1-15,-6 4 1 16,-3 2-1-16,-8 7 0 16,-3 0-1-16,-8 5 0 15,-3 1-1-15,-2 4 1 16,-1-1-4-16,-8 1 0 0,3 4-7 15,-5-5 1-15,5 2-79 16</inkml:trace>
  <inkml:trace contextRef="#ctx0" brushRef="#br1" timeOffset="18377.02">11638 5342 127 0,'0'0'0'0,"-36"37"0"0,36-30 0 16,8-7 0-16,-2 6 1 16,1 2 0-16,0 10 0 15,0 10 0-15,-6-2 1 16,-1 4-1-16,0 0 1 15,4 2-2-15,-4 1 1 16,0 1-1-16,2-3 0 16,-2-4 0-16,5-5 0 15,-5 0-2-15,2-7 0 16,-2-2-3-16,0-5 1 16,0-2 1-16,-2-8 0 15,-5-2 1-15,2-10 1 16,-2-1 1-16,-6-10 0 0,-1-5 0 15,0-2 0-15,-1-8 0 16,-4 0 1-16,-2-8 0 16,1 4 1-16,5-1 0 15,3 4 0-15,-1-3 0 16,8 6 1-16,3 1-1 16,4 7 0-16,3 5 0 15,9 4 0-15,6 7 0 16,7-2 0-16,5 9-1 15,-3-2 1-15,3 9-1 0,-1 0 0 16,9 9-1-16,-1-2 1 16,-4 9-1-16,-8-2 0 15,-6-2 0-15,-1 6 0 16,-6 1 0-16,-7 8 0 16,-7-1 0-16,-6-3 1 15,-9 0-1-15,-5-6 1 16,-1-1-1-16,2-2 1 15,2-5-1-15,-1-4 1 16,4 4-1-16,1-5 1 16,6-3-1-16,0-1 0 15,1 0 0-15,6 0 0 16,-1-1 0-16,8 1 0 16,8 1 0-16,17 6 0 15,4 2 0-15,-3-2 0 16,6 5 0-16,4 1 0 15,4 1 0-15,-6 0 0 16,-5 0 0-16,-10 2 0 0,1-2 0 16,-14 3 0-16,-6 3 1 15,-12 4 0-15,-10 3 0 16,-13-5 0-16,-6 1 0 16,-7-9 0-16,-12-1 0 15,4-5 0-15,-6 1-2 16,-1-9 0-16,4 0-4 15,-57 2-104-15</inkml:trace>
  <inkml:trace contextRef="#ctx0" brushRef="#br1" timeOffset="20522.18">12052 5221 131 0,'0'0'0'0,"7"-17"0"0,-7 8 0 15,-9 5 0-15,9-1 0 16,0-4 0-16,3-5 0 15,11-7 0-15,5-5 0 16,4-2 0-16,2-11 0 16,2-1 0-16,1-6 1 15,6 2 0-15,0-5 1 16,0 1 1-16,-5 4 0 16,3 4-1-16,-5 3 0 15,0 2-1-15,1 3 1 16,-1 1-2-16,-2 4 0 15,-9 1-2-15,-3 8 0 16,-6 6-3-16,-1 1 0 16,-5 3-91-16</inkml:trace>
  <inkml:trace contextRef="#ctx0" brushRef="#br1" timeOffset="21001.94">12216 5724 141 0,'0'0'0'16,"41"-27"0"-16,-28 29 0 15,-5 16 1-15,3-4 0 16,-3 3 0-16,13 10 1 16,7 8 0-16,5 0 0 15,6 5 0-15,-3 1 0 16,3 3 0-16,-4 0 0 16,-7-4-1-16,1-5 1 15,-1-3-2-15,4-6 0 0,1 1-11 16,-7-10 0-16,-4-3-56 15,-1-8-4-15,0 1 91 16</inkml:trace>
  <inkml:trace contextRef="#ctx0" brushRef="#br1" timeOffset="21406.42">12807 6290 147 0,'0'0'0'15,"0"0"0"-15,0 0 0 16,7 40 0-16,-6-21 0 16,5 3 0-16,2-5 0 15,3 2 0-15,6-1 0 16,9-2 0-16,1-6 0 15,1-1 0-15,6-9 0 16,5-5 0-16,3-7 1 16,-1-4 0-16,0-5 0 15,-5-6 0-15,3-8 1 16,-5-2 0-16,0-5 0 0,-7-5-1 16,-14 3 1-16,-17 0-1 15,-5 5 0-15,-4 2-1 16,-19 11 0-16,-4 8-4 15,-6 9 1-15,-7 9-50 16,-3 4 0-16,-1 7 38 16,-8 4 1-16,2-1 6 15</inkml:trace>
  <inkml:trace contextRef="#ctx0" brushRef="#br1" timeOffset="22096.93">12529 4413 130 0,'0'0'0'0,"27"26"0"0,-15-8 0 15,-3 8 0-15,-1-3 0 16,4-2 0-16,15-3 0 16,7-3 0-16,0-8 0 15,7-7 0-15,1-8 0 16,7-10 1-16,-9-5 0 16,0-8 4-16,-6 1 0 15,-8-2 1-15,-11-7 1 16,-4 3-3-16,-11 0 0 15,-7 8-1-15,-11 4 0 16,-3 4-3-16,-12 3 0 16,-3 8 0-16,-10 9 0 15,-2 9-1-15,0 8 0 16,5 15-4-16,5-4 0 16,10 7-8-16,3 4 1 0,11 5 2 15,6-4 0-15,1 2-68 16</inkml:trace>
  <inkml:trace contextRef="#ctx0" brushRef="#br1" timeOffset="22862.72">13101 4277 167 0,'-20'11'0'16,"-15"12"0"-16,36-14 0 15,26-2 0-15,0-2 0 16,14-2 0-16,0 3 0 15,13-3-1-15,1 3 0 16,4 2 0-16,-2-2 0 16,11 2 0-16,-1-2 1 15,-5 1 0-15,-1 1 0 16,0-2 1-16,-12-3 0 16,-3-1-1-16,-11 2 1 15,-2-1-1-15,-4 2 1 16,-1-1-1-16,-7-4 0 0,-5 2 0 15,-7 3 0-15,-1 2 0 16,-4 16 0-16,-4 12 0 16,-5 2 0-16,-4 3 0 15,-3 8 0-15,-1 4 0 16,5 6 1-16,2 6-1 16,1 6 1-16,5 2-1 15,0-2 1-15,5 2-1 0,1 13 0 16,4 10 0-16,6-13 0 15,1-6 0-15,-5-18 0 16,1-14 0-16,2 5 0 16,3-3 0-16,-8-6 0 15,3-5 0-15,-7-3 1 16,0-2-1-16,-10-8 1 16,2 1-1-16,-10-2 1 15,4-7-1-15,-12-1 0 16,1-8 0-16,-3 4 1 15,-10 0 0-15,1-6 1 16,-8 2-1-16,-1 4 1 16,-7 0 0-16,-3 5 0 15,-4 4-1-15,1-1 0 16,3 3-1-16,10-3 0 16,6-1-10-16,0-2 0 15,0 0-52-15,12-9 0 16,3 2 52-16,3-7 1 0,0 0-2 15</inkml:trace>
  <inkml:trace contextRef="#ctx0" brushRef="#br1" timeOffset="23453.62">13984 4420 140 0,'0'0'0'0,"-4"23"1"15,4-23 1-15,-1-7-1 16,2-2 0-16,-1-2-1 16,13-12 1-16,1-8-1 15,12-3 1-15,2-2 0 16,6 4 0-16,1 2-1 15,7-5 1-15,2 0 0 0,-6 7 1 16,1-2-1 0,-5 7 1-16,-13 5-2 0,5 1 0 15,-10 3-13-15,2 1 1 16,-4 6-51-16,-2-1-4 16,-4 1 67-16,-1 5 0 15</inkml:trace>
  <inkml:trace contextRef="#ctx0" brushRef="#br1" timeOffset="23763.36">13991 4413 141 0,'21'-20'0'0,"10"-18"1"16,-15 38 0-16,-14 17-1 16,17-4 1-16,2 1 0 15,7-2 0-15,12 2 1 16,2 4 1-16,6-1 1 16,-1 6 0-16,-1 0-3 15,3-2 1-15,1-3-2 16,-4-1 0-16,-6-3-13 15,2 4 0-15,6-4-52 0,-9-2-5 16,-4 2 90-16</inkml:trace>
  <inkml:trace contextRef="#ctx0" brushRef="#br1" timeOffset="24339.58">14122 5864 158 0,'0'0'0'15,"29"-5"0"-15,-4 17 1 16,4 15 0-16,6-3 0 15,4 6 1-15,-5-3 0 16,-2-1-2-16,-3-3 1 16,-1-2-1-16,-3-2 0 15,-8 2-5-15,1-7 0 16,-8-1-28-16,1-8 0 16,-4 0-9-16,0-7-5 15,-6-1 47-15,-2-6 0 16</inkml:trace>
  <inkml:trace contextRef="#ctx0" brushRef="#br1" timeOffset="24754.3">14068 5740 139 0,'0'0'0'15,"26"21"1"-15,-16-21 0 16,2-6 1-16,8-1 0 16,2-3 1-16,17-8 1 15,8 1 0-15,-4-1 1 16,-1-1-2-16,9 3 0 16,-1 5-2-16,3-1 1 15,1 3-2-15,-7 4 0 16,-11 2-39-16,-1-3 1 15,-7 3-6-15,-2-1-4 16,0 2 63-16</inkml:trace>
  <inkml:trace contextRef="#ctx0" brushRef="#br2" timeOffset="37711.51">7926 6283 147 0,'0'0'0'16,"0"0"0"-16,0 0 0 15,-9 38 0-15,-2-11 0 16,1-1-1-16,-6 6 1 15,0-1-1-15,3 4 0 16,-1 1 0-16,0 0 0 16,-4 3 0-16,9-4 1 15,2 2 0-15,1-7 0 16,6 2 0-16,0-6 0 16,6-3 0-16,-4-4 1 0,9-3 0 15,10-2 0-15,15-2 0 16,3-3 0-16,2-4 0 15,5-5 0-15,-1 0-1 16,7-5 1-16,10 2-1 0,0-6 1 16,12 0-1-16,-1 2 1 15,-3 5 0-15,25-6 0 16,15-1 0-16,-2-5 0 16,-6 1-1-16,0 1 1 15,-6 2-1-15,-1 1 1 16,-5 3-1-16,-1 3 1 15,-2 3-1-15,-1 3 1 16,-2 3-1-16,4-3 1 16,1-3-1-16,4 0 0 15,-9 0 0-15,-1 2 0 16,-1 2 0-16,0-3 0 16,0 3 0-16,-2-6 1 15,1-1-1-15,-5 3 0 16,3 8 0-16,-2-8 0 15,-4 0 0-15,2-5 0 16,0 2 0-16,0-3 0 16,-4-1 0-16,-11 5 0 15,-13 4 0-15,3-4 0 0,-4-1 0 16,1-1 0-16,-4 3 0 16,-4-3 0-16,-10 1 0 15,8 1 0-15,-2-3 0 16,-11 3 0-16,1 0 0 15,-6 2 0-15,-4 2 0 16,-1 0 0-16,-7-1 0 16,-1 3 0-16,-1-4 0 15,-3 0 0-15,-2 0 0 0,0 0 0 16,0 0 0-16,0 0 0 16,0 0 1-16,1-5 0 15,5 1 0-15,-5-5 0 16,-1-3 0-16,0-7 1 15,0-8 0-15,-1 1 0 16,-1-6-1-16,2 1 1 16,2 1-1-16,-4-9 0 15,-2-3 0-15,3 2 0 16,-1-8-1-16,-3-1 0 16,-2-4-4-16,-7 9 1 15,-6 2-122-15</inkml:trace>
  <inkml:trace contextRef="#ctx0" brushRef="#br2" timeOffset="40774.21">8463 7270 128 0,'0'0'0'0,"-21"-1"0"16,10 1 0-16,8 0 0 15,-2 1 0-15,3 3 0 0,-9 1 0 16,-3 0 0-16,0 8 0 15,-7 8 0-15,2-2 1 16,-2 7-1-16,6 10 1 16,-4 0-1-16,5 3 1 15,7 5 0-15,1-4 0 16,6 4-1-16,0-12 1 16,0-6-1-16,11-3 1 15,-2-5-1-15,6-8 0 16,11-3-1-16,6-1 0 15,4-3-4-15,-2-12 0 16,-5-8-4-16,1-1 1 16,-2-1-66-16</inkml:trace>
  <inkml:trace contextRef="#ctx0" brushRef="#br2" timeOffset="41194.77">8634 7446 109 0,'0'0'0'0,"-14"39"0"16,12-36 1-16,4-6 0 16,-2 3 1-16,5 3-1 15,-3 4 0-15,-1 7 0 16,6 4 0-16,5 10 0 16,-5 2 0-16,0 1-1 15,0-4 1-15,-5-4-1 16,3-6 1-16,1-3 0 0,-6-1 0 15,0-1 0 1,-7-3 0-16,-6-2 0 0,6-9 1 16,-6-12-1-16,6 2 1 15,0-4-1-15,0-7 1 16,5-5 0-16,-2-4 0 16,3 2 0-16,2-1 0 15,3-1-1-15,5 2 1 16,5 7-1-16,5 1 1 15,-4 4-1-15,12 0 1 16,-1 4-2-16,-2 6 1 16,8-1-1-16,-10 3 0 15,-3 5-3-15,1-1 0 16,0 4-7-16,0-1 1 16,-5 1-81-16</inkml:trace>
  <inkml:trace contextRef="#ctx0" brushRef="#br2" timeOffset="41630.72">8946 7469 116 0,'0'0'0'0,"0"0"0"16,0 0 0-16,0 28 0 15,0-10 0-15,1 3 0 16,-1-6 0-16,2 1 0 15,5 2 0-15,4 1 0 0,-4-1 1 16,7-2 0-16,12-6 0 16,7-1 0-16,-5-6 1 15,1-1 0-15,6-11 0 16,-2-5 1-16,-6 0 0 16,0-3 0-16,-6-6 1 15,-1-2-1-15,-12 1 1 16,-8-8-1-16,-1 6 1 15,-13 1-2-15,1 6 1 16,-13 1-2-16,2 4 1 16,-9 0-1-16,0 11 1 15,-2 8-1-15,2 7 0 16,6 2-1-16,-1 9 0 16,-1 7-1-16,3 1 1 15,5 5-4-15,9-8 1 16,12 2-5-16,0-4 0 15,5-3-2-15,2-6 1 0,1 1-78 16</inkml:trace>
  <inkml:trace contextRef="#ctx0" brushRef="#br2" timeOffset="41960.34">9483 7056 142 0,'-18'12'0'0,"-11"11"0"0,24-21 1 16,11-11-1-16,1 7 1 16,0-1-1-16,-1 15 1 15,-5 14-1-15,-2 1 0 16,-5 8 0-16,1 11 1 15,-4 3 0-15,3 9 0 16,0 3 0-16,3-3 0 16,-1 4-1-16,4-8 1 15,0-8-1-15,4-7 0 16,-2-13-2-16,-1-3 0 16,-1-6-8-16,4-8 1 15,-2 0-81-15</inkml:trace>
  <inkml:trace contextRef="#ctx0" brushRef="#br2" timeOffset="42186.95">9239 7341 158 0,'14'17'0'0,"8"13"0"16,-9-28 0-16,-12-15 0 0,4 5 1 15,1-3-1-15,9 2 0 16,6 4-3-16,5-4 0 16,1 2-6-16,1 0 0 15,1-2 4-15,3 6 0 16,-5-4-84-16</inkml:trace>
  <inkml:trace contextRef="#ctx0" brushRef="#br2" timeOffset="42457.08">9629 7377 140 0,'0'0'0'0,"0"0"1"15,-7 22 0-15,7-8 0 16,6 1 0-16,-1 3 0 15,4 5 0-15,-3-7 0 16,7 1-1-16,1 1 0 16,0 3-1-16,0-9 1 0,0 2-6 15,1-5 0-15,4 0-6 16,-5-7 0-16,6-1 2 16,-1-4 1-16,-4-1-54 15</inkml:trace>
  <inkml:trace contextRef="#ctx0" brushRef="#br2" timeOffset="42696.23">9905 7381 108 0,'0'0'0'0,"-9"35"2"0,7-30 0 15,1-1 2-15,-3-1 0 16,2 4 1-16,-5 13 0 16,-5 10 0-16,2 8 0 15,-8 10-1-15,4 3 1 16,-1 5-2-16,-6-5 1 15,0 0-2-15,3-2 0 16,-3-3-1-16,8-9 0 16,4-4-1-16,2-10 0 15,2-5-6-15,-2-8 0 16,5-3-1-16,-2-12 1 16,-1 1-92-16</inkml:trace>
  <inkml:trace contextRef="#ctx0" brushRef="#br2" timeOffset="43240.38">10123 7042 140 0,'0'0'0'16,"-25"23"0"-16,24-20 0 15,1-1 0-15,3 1 0 16,4 1 0-16,4 19 0 16,-3 8 0-16,-1 13 1 15,4 9 1-15,-9 3 0 16,-2 9 1-16,0-3 1 0,-2-2-1 16,-3-8 1-1,5-2-3-15,5-12 0 0,-5-6-3 16,2 35-114-16</inkml:trace>
  <inkml:trace contextRef="#ctx0" brushRef="#br2" timeOffset="56238.39">6897 7216 126 0,'0'0'0'0,"0"0"0"16,34 9 0-16,-7-9 0 16,6 0 0-16,-5 0 0 15,0 0 0-15,-2 0 1 16,3 0-1-16,-2-4 1 16,-7 4-1-16,-4-2 0 0,0 2-1 15,-6-1 0-15,3-1-5 16,0-3 1-16,0-4-77 15</inkml:trace>
  <inkml:trace contextRef="#ctx0" brushRef="#br2" timeOffset="56642.37">6811 7346 124 0,'0'0'0'0,"0"0"0"0,0 0 0 15,7 40-1-15,-2-1 1 16,-5 10-4-16,0 6 1 16,-1 4-1-16,-5-2 0 15,-1 1 3-15,-5-6 1 16,2 1 0-16,-2-6 1 15,-2-1 1-15,5-2 1 16,0-9 0-16,7-7 0 16,1-8-2-16,15-1 1 15,8-1 0-15,10-13 0 16,8-12-1-16,2 2 1 16,1-4-1-16,3 0 1 0,1 0-1 15,-5-1 0-15,-1-8-1 16,-1 6 0-16,-12 0-1 15,-3-3 1-15,-8 1-6 16,-3 0 1-16,0 2-82 16</inkml:trace>
  <inkml:trace contextRef="#ctx0" brushRef="#br2" timeOffset="56929.95">6809 7660 152 0,'18'-3'0'15,"10"-2"0"-15,1-8 0 16,10-1 0-16,-3-3 0 15,-1-3-1-15,5 5 0 16,-1 0-5-16,-10 7 1 16,-1-1-4-16,-7 0 1 15,-2 6 2-15,1 1 0 16,1-3-72-16</inkml:trace>
  <inkml:trace contextRef="#ctx0" brushRef="#br2" timeOffset="57518.5">7598 7611 155 0,'0'0'0'0,"-40"-24"0"16,48 22 0-16,18 5 0 16,-6-1 1-16,8 2 0 0,6-10 0 15,7-2-1-15,-7 4 0 16,-2-3-1-16,-10 5 0 15,-2-3-4-15,21-2-103 16</inkml:trace>
  <inkml:trace contextRef="#ctx0" brushRef="#br1" timeOffset="63056.18">15552 5720 126 0,'0'0'0'0,"0"0"0"16,0 0 1-16,0 0-1 15,0 0 0-15,0 0-4 16,0 0 1-16,0 0 0 16,0 0 0-16,0 0 3 15,0 0 0-15,33-5 2 16,-11 5 0-16,6-4 4 0,12 4 0 16,8 0-3-1,6 0 1-15,7-3-3 0,8 1 1 16,1-1-1-16,23-6 0 15,16-5-1-15,-7 5 1 16,-5-3 0-16,-3 6 0 16,-6 1-1-16,-8 2 1 15,-5 3-1-15,-7 0 0 16,-7 0 0-16,-16 0 1 16,-6 0-1-16,-10 0 1 15,-10 0 0-15,2 0 0 16,-1-4 0-16,-7 4 0 15,-4 0 0-15,2 0 1 16,-4-2-1-16,0 2 1 16,-2 0-1-16,-2-3 1 15,1 3-1-15,-4 0 0 16,0 0-1-16,-4 5 1 16,1 7-1-16,-2-6 1 0,-2 3-1 15,1-1 1-15,5-4-1 16,-5 1 1-16,6-5-1 15,0-3 0-15,-5-6 0 16,5 0 0-16,0-2 0 16,0-3 1-16,-2-3 0 15,2 1 0-15,-1 0 0 16,-5 0 0-16,1-1-1 0,-3-1 1 16,-5 1-1-16,6 3 1 15,4 3-1-15,-2 2 1 16,-1 6-1-16,5-2 0 15,1 5 0-15,0 0 0 16,7 0 0-16,-2 0 0 16,4 0 0-16,6 8 0 15,11 6 0-15,-6-5 0 16,-1 2 0-16,-4-3 1 16,-1 0-1-16,6 0 1 15,-6 1-1-15,0-4 1 16,-2 4 1-16,-12 10 0 15,-7 11-1-15,-7-2 1 16,-5 8-2-16,-8-3 1 16,0 0-4-16,0-3 0 15,1-3-84-15,-23 25 43 16</inkml:trace>
  <inkml:trace contextRef="#ctx0" brushRef="#br1" timeOffset="65113.38">17805 5244 128 0,'0'0'1'0,"0"0"0"0,0 0 0 16,0 0 0 0,0 0 0-16,0 0 0 0,31 35 0 15,-13-1 0-15,4 9 0 16,-3 5 1-16,-5 1-1 16,-1 4 0-16,-6-4-1 15,1 0 0-15,3-5 0 16,-3-3 1-16,-1-10 0 15,0-4 0-15,-7-5 0 0,2-4 0 16,-2-6 0-16,0-5 0 16,0-3-1-16,-2-13 1 15,2-10-1-15,-5-6 1 16,2-6-1-16,-3-1 0 16,1 0 0-16,3-3 1 15,-4-4-1-15,4-1 0 16,-3-2 0-16,-2-2 0 15,-7 0 0-15,19 0 0 16,5 4 0-16,8 3 0 16,-1-2 0-16,9 7 0 15,6 6 0-15,3 3 0 16,6 6-2-16,-7 3 1 16,-6 7 0-16,5 5 0 15,-4 2 1-15,-3 5 0 16,-6 0 1-16,-13 16 0 15,-7 11 3-15,-13 3 1 0,-8 6-2 16,-6-6 1-16,-14 0-3 16,0-7 1-16,-5 2-1 15,4-7 0-15,-1-6-1 16,4 1 1-16,5-9-3 16,7 0 0-16,5-4-29 15,3-2 0-15,6-1-18 16,6-2-5-16,6-2 54 15,13-5 0-15</inkml:trace>
  <inkml:trace contextRef="#ctx0" brushRef="#br1" timeOffset="65683.88">18387 5107 150 0,'0'0'0'0,"0"0"0"16,0 0 0-16,0 0 0 16,0 0 0-16,5 18 0 15,4 11 0-15,-2 8 0 16,2 13 0-16,0-1 0 15,-1 3 0-15,5 1 0 16,0-2 0-16,0-3 0 16,-5-8 0-16,3 4 0 0,-4 2 2 15,-4-13 0-15,3-8-1 16,-5-4 1-16,3-9-1 16,-2-1 1-16,-2-6-2 15,0-5 1-15,0 0-1 16,6-14 0-16,1-6 0 15,0-4 0-15,6-4 0 0,1 1 0 16,5-4 0-16,-2-1 0 16,8 6 0-16,-6-1 0 15,2 5 0-15,1 0 1 16,3 8-1-16,3 0 1 16,1 7-1-16,-1 6 1 15,0 6 0-15,-3 7 0 16,-4 6 0-16,-6 6 1 15,-1 6-1-15,-7-3 1 16,0-1-2-16,-3 2 1 16,-8 4-11-16,4-8 0 15,0-1-64-15,4-9-4 16,1-5 78-16,5-9 0 16</inkml:trace>
  <inkml:trace contextRef="#ctx0" brushRef="#br1" timeOffset="67167.68">19277 5497 130 0,'0'0'0'0,"-41"-17"1"16,41 17 0-16,16 0 1 15,-4 0 0-15,8 0-1 16,1-8 1-16,5-2-1 16,9-6 0-16,6 0 1 15,6-5 0-15,1-2-1 0,0-3 0 16,1 3 4-16,4-1 1 16,1 4-4-16,-6 3 1 15,1-1-1-15,-3 6 0 16,-5 5-1-16,-7 3 0 15,-13-1-2-15,-2 1 1 16,-11 4-24-16,1-3 1 16,-4 3-35-16,1 0-4 15,-6 0 80-15</inkml:trace>
  <inkml:trace contextRef="#ctx0" brushRef="#br1" timeOffset="69704.56">19951 4578 125 0,'0'0'0'0,"-15"7"0"0,15-7 0 16,0 5-1-16,2-5 1 15,5 0-1-15,-1 9 1 16,-4 0 0-16,-2 17 0 15,-3 15 2-15,-2 8 0 16,-1 12 0-16,5 3 0 16,-5 6-1-16,5-2 1 15,1 6-2-15,0-14 1 16,1-4-1-16,3-15 1 16,-2-6-1-16,-2-9 1 15,5-6-4-15,2-8 1 16,1-3-5-16,-2-16 0 15,-3-9 2-15,-3-5 0 16,-2-11 0-16,-3 0 0 16,-4-1 3-16,1 0 0 15,-4-3 1-15,-1-4 1 16,5 0 1-16,-5 1 1 16,6-1 2-16,0-1 0 0,1 2 0 15,6 3 0-15,0-3-1 16,0 11 1-16,5 5-3 15,-2 2 1-15,8 2-1 16,4 6 0-16,5-1 0 16,-5 5 0-16,4 6 0 15,8-2 0-15,-6 5 3 16,5-4 1-16,-9-1-3 16,6 1 0-16,-6 4-1 0,2-3 1 15,-1 1-1-15,-2 2 1 16,-2-5-1-16,-6 1 0 15,-1 4 1-15,-2-3 0 16,1 1 0-16,-6 2 0 16,0 0-1-16,-4 5 0 15,1 4 0-15,-4 5 0 16,-5 7-1-16,-2 7 1 16,-7 11-1-16,1 1 1 15,5 4-1-15,1 5 1 16,2 1 0-16,1-8 0 15,4 0-1-15,-2-2 1 16,-3 1-1-16,2-6 1 16,-1 0-1-16,4-12 1 15,6-5-1-15,-5-8 1 16,5-3-1-16,1-10 0 16,-6-11 0-16,-1-2 0 15,0-4 0-15,2-6 0 0,2-9 0 16,3-2 0-16,1-3 0 15,6-10 0-15,-1-2 0 16,2-1 0-16,-1-5 0 16,4 9 0-16,-4 5 0 15,-4 7 0-15,3 7 0 16,-1 7 1-16,-4 6-1 16,1 4 1-16,-2 8-1 0,0 5 1 15,0 9-1-15,4 8 1 16,-4 10-1-16,0 8 0 15,-4 5 0-15,4 3 0 16,4 7 0-16,-3-4 0 16,5 0 0-16,-6-7 0 15,1-4 0-15,-1-12 0 16,0-2 0-16,0-7 0 16,0 0 0-16,2-5 0 15,-2-6 0-15,0-6 0 16,0-6 0-16,0-4 0 15,0-1 0-15,0-14 0 16,4-12 0-16,-4 5 0 16,0-6 0-16,1-1 0 15,-1 0 0-15,6 7 0 16,-3 5 0-16,2 7 0 16,1 5 0-16,-1 8 0 15,-2 1 1-15,-3 6 0 0,0 6 0 16,0 13 1-16,0 14-1 15,0 1 0-15,0 8-1 16,-1 2 1-16,-6-1-1 16,5-5 0-16,-3 0-5 15,5-12 0-15,-4-5-78 16,4-4-5-16,0-5 88 16,0 13 25-16</inkml:trace>
  <inkml:trace contextRef="#ctx0" brushRef="#br1" timeOffset="70318.19">19931 4135 123 0,'0'0'0'0,"0"0"0"16,0 0 1-1,0 0-1-15,0 0 0 0,0 0 0 16,0 0 1-16,0 0 1 16,0 0 0-16,0 0 0 15,0 0 0-15,-7 25-1 16,7-4 0-16,7 2-1 16,7 3 1-16,5 0 0 15,9-8 0-15,6 0 0 16,-4-10 1-16,3-11-1 0,0-1 0 15,-1-3 0-15,-3-5 1 16,5-2 0-16,-7-4 0 16,-4 1-1-16,-5-10 1 15,-4 1 0-15,-6-6 0 16,-4-6-1-16,-4 4 0 16,-5-1 0-16,-4 4 1 15,-9 1-1-15,4 9 0 16,-1 5 0-16,-10 12 0 15,-1 8-1-15,-4 5 1 16,1 5-4-16,4 3 1 16,3 6-18-16,1-2 0 15,2 4-22-15,5-1 1 16,3-4 32-16,8-3 1 16,-2 1-3-16</inkml:trace>
  <inkml:trace contextRef="#ctx0" brushRef="#br1" timeOffset="70624.09">20454 3879 152 0,'0'0'0'0,"-46"21"0"0,45-4 0 16,8 11 0-16,-2-1 0 15,-2 3 0-15,-3 1 0 16,-3 4-1-16,-2-7 1 16,-2-5-1-16,1 2 0 15,-1-2-16-15,6-9 0 16,-5-2-38-16,5-3-4 15,-3-4 59-15,4-1 0 16</inkml:trace>
  <inkml:trace contextRef="#ctx0" brushRef="#br1" timeOffset="70996.91">20407 4060 94 0,'0'0'0'16,"-6"17"8"-16,6-20 0 15,-1-10-3-15,1 5 1 16,0-1-3-16,3 3 1 15,4 1-3-15,2 2 0 16,-2-1 0-16,3 4 0 0,8 4 0 16,4-4 0-16,5-4 0 15,6-1 1-15,2 0-1 16,-1-4 0-16,5 0-1 16,-4-5 1-16,-2 2-1 15,-5-6 1-15,-6 1-1 16,-2-1 1-16,-6-1 0 15,0 1 1-15,-8 0 1 0,1 4 0 16,-1 6 2-16,-6 8 0 16,0 0-2-16,-11 14 0 15,-3 14 0-15,0 14 0 16,0 9-1-16,2-4 0 16,2 3-2-16,3-10 0 15,1 0-58-15,1-10 0 16,5-7 34-16,-1 26 20 15</inkml:trace>
  <inkml:trace contextRef="#ctx0" brushRef="#br1" timeOffset="72721.8">19938 5297 109 0,'0'0'0'16,"0"0"1"-16,0 0 1 15,0 0-1-15,0 0 1 16,0 0-1-16,0 0 0 15,0 0 0-15,0 0 1 16,40-4 0-16,-12 8 1 16,8 6 0-16,3 6 1 15,2 3-1-15,0 4 0 16,0 2 0-16,1 3 1 16,-2 4-2-16,7-6 1 15,0 0 0-15,1-3 0 16,-5-2-1-16,3-3 0 15,-5-1-1-15,-6-3 1 16,-3-3-2-16,-10 1 1 16,-2-3-1-16,-1-4 1 0,-5 2-1 15,-7 2 0-15,1 0-17 16,-1 0 1-16,0-2-47 16,0 0-5-16,-7-5 68 15,11 6 20-15</inkml:trace>
  <inkml:trace contextRef="#ctx0" brushRef="#br1" timeOffset="73320.64">20714 5987 153 0,'7'-21'0'15,"8"-14"0"-15,-11 33 0 16,-8 15 0-16,8-3 0 0,-3-1-1 16,8 0 0-16,3-4-9 15,2-1 1-15,6-4-16 16,-6 3 1-16,-1-3-15 15,3 2-4-15,0 1 43 16,-7 1 0-16,-1 1 0 16,-4 0 0-16,-9 4 0 15,-1 4 0-15,-2-3 18 0,-5 6-4 16,-6-2 5-16,4 0 1 16,-1 4-13-1,2-1 0-15,-2-5-2 0,7 3 0 16,2-7-3-16,0-2 1 15,6-1-2-15,-3-2 0 16,4 1-1-16,4 1 0 16,3-5-8-16,7 4 0 15,7-4-16-15,0 1 1 16,1 3 14-16,-3-4 0 16,-1 3-2-16</inkml:trace>
  <inkml:trace contextRef="#ctx0" brushRef="#br1" timeOffset="73518.47">20769 6334 122 0,'0'0'0'15,"0"0"0"-15,0 0 1 16,-8 19-1-16,2-10 1 16,1 3-3-16,5-7 1 0,5 4-8 15,2-5 0-15,2-4-28 16,9 0 0-16,3 0 33 15,-1 0 0-15,-2-4 2 16,-4 4 1-16,0 0-9 16</inkml:trace>
  <inkml:trace contextRef="#ctx0" brushRef="#br1" timeOffset="73656.88">20816 6450 97 0,'0'0'0'0,"0"0"3"0,0 0 0 15,-20 17-1-15,13-8 1 16,-6 1-2-16,6-1 0 15,6 0-6-15,8 0 0 16,7 0-42-16,7-4-5 16,8 0 52-16,-4-1 0 15</inkml:trace>
  <inkml:trace contextRef="#ctx0" brushRef="#br1" timeOffset="75817.53">20517 6882 136 0,'22'-18'0'16,"17"-10"0"-16,-32 39 0 15,-14 15 0-15,0 6 0 16,0 8 0-16,1 1 0 16,-1 6 0-16,0-5 0 15,0 2 0-15,2-2 0 16,3 1-2-16,-3-12 1 0,4-6 0 15,-1-8 1-15,-2-3 0 16,4-5 0-16,0-7-1 16,0-13 0-16,-1-10 0 15,2-3 0-15,5-6-1 16,-5-5 1-16,-2-6 0 16,1 1 1-16,0-4-1 15,0 3 0-15,-2 6 1 0,2 4 0 16,0 4 0-16,0 6 1 15,0 7 1-15,0 4 0 16,0 6-1-16,2-1 0 16,-2 5-1-16,8 5 1 15,6 4-1-15,4 0 0 16,4-1 0-16,6 1 0 16,5-7 0-16,0 2 0 15,-1-8 0-15,4 2 1 16,5-7 0-16,-7 4 0 15,0-2 0-15,-5-5 0 16,3-4 0-16,-6-2 0 16,-11 1-1-16,1 3 1 15,-5 2 0-15,-4 3 1 16,-7 3-2-16,-6 6 1 16,-6 0-1-16,-4 9 1 15,-3 11 0-15,-3 1 0 0,-5 5-1 16,7 0 1-16,-1 6-1 15,3 0 1-15,4 8-1 16,6-8 0-16,6-1 0 16,4-6 0-16,3-2-1 15,10-6 1-15,10 3-1 16,3-11 1-16,1-6-1 16,12-6 1-16,0-8 0 0,-2-1 0 15,-4-2 0-15,-7-4 0 16,-1-5 0-16,-7 6 0 15,-5 1-1-15,-1 5 1 16,-2 4 0-16,-5 2 0 16,0 3-1-16,0 2 1 15,4 2 0-15,-2-2 0 16,-2 3 0-16,0 1 0 16,-1 3 0-16,1 0 0 15,-5-2 0-15,3-5 1 16,2-3 0-16,0-2 0 15,4-4-1-15,-2-2 1 16,3-1 1-16,-4 3 0 16,-1-3-2-16,-7 1 1 15,-7-5-1-15,1 6 1 16,-1-2-1-16,0 3 0 16,0 4 0-16,-6 1 0 15,-1 8 0-15,-6 4 0 0,-1 10 2 16,3 8 0-16,4 9 1 15,5 2 0-15,9 7-1 16,0-3 0-16,2-4-2 16,12-4 0-16,11-7-2 15,4-8 0-15,11-9-76 16,2-13-5-16,2-13 83 16,-1-6 0-16</inkml:trace>
  <inkml:trace contextRef="#ctx0" brushRef="#br1" timeOffset="77047.47">20810 5588 114 0,'0'0'0'0,"13"-24"1"16,-13 20 1-16,-5 8 0 15,5-4 0-15,-3 9-1 16,3-8 1-16,0 3 2 16,8-9 1-16,17-2-2 15,3-4 1-15,3-6-2 16,15-1 1-16,8-8-2 15,-6-1 0-15,-1-1-1 0,8 2 1 16,-1-4 0-16,-7 7 0 16,-5 0 1-16,-1 2 0 15,-7 7-2-15,-7 0 1 16,-2 2-1-16,-8 3 1 16,-5 4 0-16,-3-1 0 15,-4 5 0-15,1-1 1 16,-5 2-1-16,-1 0 0 15,0 0-1-15,0 0 1 16,0-5-1-16,0 5 1 16,2-2-1-16,-2 2 0 15,5 0 0-15,-5 0 0 16,0 0 0-16,0 0 0 16,0 0 0-16,2 0 0 15,3 0 0-15,-1 0 0 16,-2 0 0-16,3 0 0 15,-3 2 0-15,3 3 0 16,-2-3 0-16,10 5 0 16,2 1 0-16,4 6 1 0,2 4-1 15,5 0 1-15,6 4 1 16,3 5 0-16,1 4 0 16,4-1 1-16,1 2-3 15,7-4 1-15,-1 2 0 16,-6-4 0-16,-5-3-2 15,3-4 1-15,-12 3-25 0,-4-5 1 16,-5 2-38-16,-4-3-4 16,-6-2 66-16,17 13 19 15</inkml:trace>
  <inkml:trace contextRef="#ctx0" brushRef="#br1" timeOffset="79959.11">21526 5088 145 0,'0'0'0'15,"0"0"-1"-15,0 0 1 16,0 0 0-16,0 0 0 16,0 0 0-16,0 0 0 15,33 1 0-15,-5 6 0 16,11 0 1-16,-4 6 0 15,5 4 2-15,-5 10 1 16,1 4-1-16,4 8 1 16,6 1 0-16,-5 1 1 15,5-1-4-15,-3-5 0 16,6-7-4-16,-2-3 0 0,6-9-77 16,44 26 40-1</inkml:trace>
  <inkml:trace contextRef="#ctx0" brushRef="#br1" timeOffset="82603.44">17616 6806 122 0,'0'0'0'0,"7"-40"0"16,-1 35 0-16,-12 10-1 15,6 0 0-15,0 7 0 16,-1-1 0-16,-3 5 0 0,2 8 1 15,2 6 0-15,0-7 1 16,0-2 1-16,2-3 0 16,3-1 1-16,8-1 0 15,1-3 0-15,1-5 0 16,4-2-1-16,9-8 0 16,4-3-1-16,-10-8 0 15,3-3 0-15,-3-3 0 16,6-7-1-16,-14-2 1 15,-7-2 0-15,-1 0 0 16,-6 5 0-16,-14-1 1 16,-4-4 0-16,1 7 0 15,-9 0-1-15,-1 9 1 16,-1 7-5-16,6 6 0 16,-3 1-26-16,4 14 0 15,6 3-14-15,1 1-4 16,2 5 47-16,5 3 0 15</inkml:trace>
  <inkml:trace contextRef="#ctx0" brushRef="#br1" timeOffset="83519.07">17936 6833 141 0,'-20'3'0'16,"-13"4"0"-16,31 9 0 15,11 7-3-15,2-9 1 16,-3 0-16-16,5-2 0 16,1 1 13-16,-6-5 1 15,3-1 4-15,3 0 0 16,0-5 5-16,0 0 0 16,-2-4 4-16,-2-3 1 15,2 0-9-15,-3-4 1 16,2-5-2-16,-4-4 1 15,0-8-1-15,-2 5 0 0,-3 1-1 16,-2 5 1-16,5 1-1 16,-5 3 1-16,0 2 0 15,0 6 0-15,-5-3 0 16,5 12 0-16,0-1 0 16,0 13 0-16,0 6 0 15,0-1 0-15,-2 0 0 16,4-4 1-16,3 2-1 15,-3-7 0-15,5 0 0 0,8-3 0 16,6-2 0-16,2-4 0 16,-7-5 0-16,3-5 0 15,2-8 0-15,0-2 0 16,-2-5 1-16,-4 3 1 16,-2 3-1-16,-6 1 1 15,0 5 0-15,-6-6 0 16,-1-4 1-16,4 4 1 15,-4 5-3-15,0 9 1 16,-4 2-2-16,4 7 1 16,-1 3-1-16,2 0 1 15,3 2-1-15,3 4 1 16,3 5-1-16,2-6 1 16,1-3-1-16,1-1 0 15,1-5-1-15,4-2 1 16,-3-3-1-16,3-1 0 15,-8-4 0-15,-1-3 1 16,1-6-1-16,-3-3 1 0,5 0-1 16,-5 0 0-16,-1-2 0 15,-1 6 0-15,-5 1 1 16,3 0 0-16,-4-5 0 16,0 7 0-16,-4 2 0 15,4 5 0-15,-1 3-2 16,1 6 1-16,1 2-21 15,5 3 0-15,-1 2-21 0,-3-4-4 16,-1 2 47-16,6-5 0 16</inkml:trace>
  <inkml:trace contextRef="#ctx0" brushRef="#br1" timeOffset="83939.25">18283 6588 160 0,'22'6'0'0,"13"6"-1"15,-26-12 1-15,-20-5 0 16,10-2 0-16,-5-4 0 15,12 2 0-15,2 1 0 16,12-1 1-16,7 4-3 16,0 1 1-16,-1-1-17 0,-2 1 0 15,6 1-40-15,1 3-4 16,8 3 62-16,-12-3 0 16</inkml:trace>
  <inkml:trace contextRef="#ctx0" brushRef="#br1" timeOffset="84120.58">18794 6717 151 0,'0'0'0'16,"0"0"0"-16,-2 17 1 16,-2 11-1-16,3-7 0 15,1 2-34-15,0-5 1 16,1-4-7-16,-4 4-4 15,-2-4 58-15</inkml:trace>
  <inkml:trace contextRef="#ctx0" brushRef="#br1" timeOffset="84286">18644 6437 178 0,'7'18'0'0,"5"17"-63"16,3 16-4-16</inkml:trace>
  <inkml:trace contextRef="#ctx0" brushRef="#br1" timeOffset="102011.6">7640 10581 124 0,'0'0'0'0,"0"0"0"16,0 0 0-16,0 0-1 15,0 0 0-15,0 0-1 16,0 0 1-16,0 0-1 0,6 23 1 16,1 17 0-1,0 6 1-15,0 10 0 0,0 1 0 16,-1 4 0-16,-5-6 1 16,5-3-1-16,-6-2 1 15,0-5-1-15,0-6 0 16,0-6-2-16,0-8 1 15,-7-6-4-15,1 25-72 16</inkml:trace>
  <inkml:trace contextRef="#ctx0" brushRef="#br1" timeOffset="102732.38">7660 10736 139 0,'0'0'0'0,"0"0"0"16,0 0 0-16,0 0 0 15,0 0 0-15,0 0 0 0,0 0 0 16,-1-21 0-16,2 7 0 16,-1-4 0-16,7 4 0 15,0 5 0-15,7-3 0 16,13 3 0-16,0 4 0 15,5 1 0-15,-3 4 0 16,-2 4 0-16,1 1 0 16,-2 7 0-16,-5 1 0 15,-7 1 0-15,-6 2 0 16,-4 5 0-16,-9 0 0 16,-15 0 0-16,1 2 0 15,-4 0 0-15,-3-1 0 16,-2 0 0-16,2-7 0 15,4-4 0-15,4-2 0 16,2-2 0-16,9-2 0 16,2-1 0-16,4-1 0 15,1 1 0-15,8 1 0 0,11 0-1 16,6 0 1-16,10 2-1 16,-2 4 1-16,5 1-1 15,-5 1 1-15,-1 1-1 16,-8-2 1-16,2 2-1 15,0 4 1-15,-5-4 0 16,-3 0 0-16,-4 0 0 16,-7 3 1-16,-6 3 1 0,-9-1 0 15,-13-1 1-15,-5-1 0 16,-7-5-1-16,-8 2 0 16,0 2-2-16,-6-5 1 15,-8-4-3-15,7-5 1 16,1-1-106-16</inkml:trace>
  <inkml:trace contextRef="#ctx0" brushRef="#br1" timeOffset="104580.84">6339 11180 121 0,'0'0'0'16,"0"0"0"-16,0 0 0 15,0 0-1-15,0 0 1 16,0 0-1-16,0 0 1 16,0 0 0-16,0 0 0 15,36-3 0-15,-4-4 1 16,2 0 2-16,7-5 0 16,13-2 0-16,-6-1 0 15,5 3-1-15,3-7 0 0,5 1 0 16,-4-1 0-16,1 0-1 15,-4 1 1-15,-5 4-1 16,-6-2 1-16,-6 6-1 16,-13-1 0-16,-5 4-1 15,1 2 0-15,-13 5-2 16,1-4 0-16,-2 2-4 16,9-1-92-16</inkml:trace>
  <inkml:trace contextRef="#ctx0" brushRef="#br1" timeOffset="105087.52">5189 10671 154 0,'20'2'0'0,"6"-1"-1"16,-23-2 1-16,-6-3-2 15,-3-1 1-15,1 1-1 16,5 4 0-16,11 9 0 16,10 3 1-16,15 4 0 15,10 7 1-15,2 5 0 0,6 4 0 16,7 5 0-16,2 0 1 15,11-1 0-15,14 5 0 16,14 1 0-16,-13-7 0 16,-9-5 0-16,-19-7 1 15,-19-9-2-15,0 2 1 16,-8 0-3-16,-7-4 1 16,-12-3-4-16,-1 0 0 15,4-4-94-15</inkml:trace>
  <inkml:trace contextRef="#ctx0" brushRef="#br1" timeOffset="105702.9">5156 10741 139 0,'0'0'0'16,"0"0"0"-16,0 0 0 16,0 0-2-16,0 0 1 15,0 0-3-15,0 0 1 16,-35 28 0-16,9-7 0 16,-3 6 2-16,-5 4 1 15,-2 6 0-15,-10 2 1 16,-1 5 0-16,-10 16 1 15,-18 10 0-15,3 2 0 0,1 3 1 16,5-8 1-16,4-5-1 16,10-15 0-16,9-10-3 15,4-7 1-15,8-11-3 16,-2-6 1-16,1-8-4 16,15-2 0-16,-6-3-89 15</inkml:trace>
  <inkml:trace contextRef="#ctx0" brushRef="#br1" timeOffset="106999.5">3491 11043 133 0,'0'0'-1'0,"0"0"1"0,0 0-1 16,0 0 1-16,0 0-1 15,0 0 1-15,0 0 0 16,0 0 0-16,0 0 0 16,0 0 0-16,0 0 0 15,0 0 0-15,36 11 0 16,-1-2 1-16,16 3 0 15,-1 2 0-15,11 4 0 0,-1-1 0 16,3 4 0-16,-2-3 0 16,-7 5 0-16,7-2 0 15,-6 2 0-15,-2 0 0 16,-6-2-1-16,-4-2 1 16,-2-3-1-16,-7 0 0 15,-7-2-4-15,-5-4 1 16,-8-1-3-16,25 10-85 15</inkml:trace>
  <inkml:trace contextRef="#ctx0" brushRef="#br1" timeOffset="107581.84">4485 11546 139 0,'0'0'0'15,"0"0"0"-15,0 0 0 16,0 0 0-16,0 0 0 16,0 0 0-16,17-14 0 15,20-7 0-15,-2-2 0 16,1-3 1-16,10-6 0 16,1-7 1-16,-4 2 1 15,3-3-1-15,-4-2 1 16,-1-4-2-16,7 6 1 15,-1-4-1-15,0 5 1 16,2 2-1-16,-4 4 1 0,-9 3-1 16,-2 5 1-16,-5 8-1 15,-3 3 0-15,-6 3-2 16,-5 2 1-16,-3-3-6 16,-5 3 1-16,-1 1-105 15</inkml:trace>
  <inkml:trace contextRef="#ctx0" brushRef="#br1" timeOffset="111726.01">6755 11876 119 0,'0'0'0'16,"0"0"0"-16,0 0 0 15,0 0-1-15,0 0 1 16,0 0-3-16,0 0 1 16,0 0-4-16,0 0 0 15,0 0-2-15,0 0 0 16,0 0-50-16</inkml:trace>
  <inkml:trace contextRef="#ctx0" brushRef="#br1" timeOffset="111859.61">6911 11655 113 0,'0'0'0'0,"-20"25"-1"15,26-31 1-15,9-6-12 16,-1-4 0-16,0 0-48 15</inkml:trace>
  <inkml:trace contextRef="#ctx0" brushRef="#br1" timeOffset="112010.64">7181 11439 132 0,'0'0'0'16,"-26"24"-4"-16,27-25 1 15,13-15-14-15,-7 4 0 16,6-1-44-16</inkml:trace>
  <inkml:trace contextRef="#ctx0" brushRef="#br1" timeOffset="112143.85">7340 11221 131 0,'0'0'0'0,"-34"16"-1"15,40-23 0 1,6-9-8-16,-3 0 0 0,-2 0-69 16</inkml:trace>
  <inkml:trace contextRef="#ctx0" brushRef="#br1" timeOffset="112835.48">6386 11977 117 0,'0'0'0'0,"0"0"0"16,0 0 0-16,-13 36-1 15,6-13 1-15,6 5-1 16,-5 6 1-16,12-3 0 0,-3-1 0 16,9-2 0-16,6-1 1 15,-2-8 0-15,3-3 1 16,-4-4 1-16,17-6 1 16,4-8-1-16,-1-9 1 15,-2-8-1-15,-1-2 0 16,-8-9 0-16,-6-3 0 15,-4-6 0-15,-13 7 0 16,-2-3-1-16,-12 7 0 16,-6 2-1-16,-3 5 1 15,-6 3-2-15,-4 6 1 16,-1 6-2-16,-2 12 1 16,-1 9-4-16,8 3 1 15,0 1-106-15</inkml:trace>
  <inkml:trace contextRef="#ctx0" brushRef="#br1" timeOffset="114921.82">5531 11492 115 0,'0'0'0'16,"0"0"0"-16,0 0 0 16,0 0 0-16,0 0 1 15,25 8 0-15,2 1 0 16,5 5 0-16,4 5 1 0,12 6 0 16,-8 0 0-16,3 1-1 15,3 0 1-15,-3 3-1 16,-3-5 1-16,-7-3-1 15,2-1 1-15,-3-10-1 16,-6 6 0-16,-2-6-2 16,-5-1 0-16,1-2-6 15,-12-1 0-15,5-1-78 0</inkml:trace>
  <inkml:trace contextRef="#ctx0" brushRef="#br1" timeOffset="115266.33">5386 11673 131 0,'20'0'0'16,"7"-2"0"-16,-20 2 0 16,-14 0 0-16,7 0 0 15,0 0 0-15,16 5 0 16,10 4 0-16,7 5 0 16,6 7 0-16,-3-2 0 0,6 2 0 15,4 0 0-15,-3 2 0 16,-3-3 1-16,-1-1-2 15,-11-5 1-15,0 0-3 16,-8 0 0-16,1 2-87 16</inkml:trace>
  <inkml:trace contextRef="#ctx0" brushRef="#br1" timeOffset="116157.29">5536 10224 134 0,'0'0'0'0,"0"0"0"16,0 0 0-16,-7 30-1 15,0-5 0-15,0 7-1 16,0 6 0-16,-1 10-1 16,3 3 1-16,-4 7 0 15,4 12 1-15,3 14 0 16,4 16 0-16,6 18 0 16,3 2 0-16,-1 4 1 0,1-13 0 15,-8-5 0-15,4-15 0 16,-3-12 0-16,3-14 0 15,0-12-3-15,-2-18 0 16,-2-16-2-16,9 38-68 16</inkml:trace>
  <inkml:trace contextRef="#ctx0" brushRef="#br1" timeOffset="116948.74">5127 9258 133 0,'0'0'0'0,"0"0"0"0,0 0 0 15,0 0 0-15,0 0 0 16,0 0 0-16,0 0 0 15,15 32 0-15,-1-6 0 16,0 11-1-16,4 7 1 16,-4 8 0-16,5-2 0 15,-4 1-1-15,-1-4 1 16,4-8-2-16,-3 1 1 16,-1 1-4-16,-5-10 1 15,2-4-3-15,-4-10 1 16,-6-6 2-16,-1-6 1 15,-1-5 1-15,-5-11 1 16,-1-10 1-16,-7 2 0 16,0 1 0-16,1-3 1 15,-1 2 0-15,1 1 0 16,-1 4 0-16,9 6 1 16,2-1-1-16,3 4 1 15,-6 1-1-15,15 4 1 0,10 2-1 16,1-2 1-16,2 2-1 15,6-4 1-15,4-4-1 16,8-8 1-16,3-7 0 16,-4 2 1-16,-5 1-1 15,0-6 1-15,-6-1-1 16,-1 1 0-16,-7-1 0 16,-5 4 0-16,-2 2 0 15,-5 3 0-15,-8 5-1 0,-3 8 1 16,-4 8-1-16,-5 16 0 15,-2 12 0-15,1 6 0 16,-1 7 0-16,7 5 0 16,-1 2 0-16,3 3 0 15,5 2-1-15,0-2 0 16,5-5-4-16,-4 0 0 16,5-2-98-16</inkml:trace>
  <inkml:trace contextRef="#ctx0" brushRef="#br1" timeOffset="117667.98">5706 11555 106 0,'0'0'0'16,"-21"0"0"-16,14 0 0 15,7 0 0-15,0 0 0 0,-6 0 0 16,-1 9 0-16,-1 6 0 16,-11 10 1-16,-2 1 0 15,-6 11 1-15,-6 7 1 16,0 4 0-16,-2 3 2 16,-7 15 1-16,-8 13-1 15,-2-3 0-15,-1 0-2 16,-3-6 0-16,1-3-1 0,6-13 1 15,-4-12-2-15,17-8 0 16,4-11-2-16,12-8 1 16,7-8-7-16,5 0 0 15,1 0-89-15</inkml:trace>
  <inkml:trace contextRef="#ctx0" brushRef="#br1" timeOffset="118479.8">4720 12818 130 0,'0'0'0'0,"0"0"0"0,0 0 0 15,0 0-1-15,0 0 1 16,0 23-1-16,0-2 1 16,0 11-1-16,4 5 0 15,-3 7 0-15,-1-2 1 16,6 7-1-16,-6-3 1 15,0-2 0-15,0-7 0 16,-6-9 0-16,6-7 0 16,-1-4 0-16,-5-11 0 15,-7-5 0-15,-1-8 1 16,-4-5 0-16,-3-9 0 16,-1-5 0-16,-1-8 1 15,-2-4-1-15,3-6 1 16,1-4-1-16,3 4 1 15,3-3-1-15,4 1 1 0,8 2-1 16,3 4 1-16,2 5-1 16,4 3 0-16,1 6-1 15,7 3 1-15,-1 5-1 16,8 4 1-16,1 5-1 16,4 6 1-16,1 6-1 15,0 8 0-15,7 7 0 16,-7-3 0-16,-6 3 0 15,-1 1 0-15,-8 4 0 0,-5-2 0 16,-12-1 0-16,-2-5 0 16,-7-1 0-16,1-1 0 15,-6-3 0-15,-2-1 0 16,0-4 0-16,0-1 0 16,6-2-3-16,-6-2 1 15,-2-4-5-15,9 2 1 16,4 1-86-16</inkml:trace>
  <inkml:trace contextRef="#ctx0" brushRef="#br1" timeOffset="118976.08">4996 12678 143 0,'0'0'0'0,"-21"14"0"16,16-7 0-16,-2-4-2 16,7 3 1-16,1-1-2 15,5 9 0-15,1 5 0 16,0 6 1-16,0 5 1 16,-7 5 0-16,5 5 0 15,-4 1 1-15,6 1 0 16,-1-5 0-16,1-2 0 15,-6-7 0-15,1-7 0 0,3-5 0 16,-5-4 0-16,0-10 0 16,0-4 0-16,0-12 0 15,0-7 0-15,2-7 0 16,9-7 0-16,-4 9 1 16,1-3 0-16,5 3 0 15,-5 1 0-15,4 3 1 16,-5 2 0-16,0 4 0 15,-1 6-1-15,15-1 1 16,13 3-1-16,-7 8 1 16,-5 8-1-16,3 3 1 15,-4 3-2-15,-7 7 1 16,-2 7-1-16,-5-1 0 16,-4-3-4-16,-3 1 1 15,-7-8-2-15,4 25-90 16</inkml:trace>
  <inkml:trace contextRef="#ctx0" brushRef="#br1" timeOffset="119502.73">4534 11648 112 0,'0'0'0'0,"0"0"0"16,0 0 0-16,0 0 0 16,0 0 0-16,0 0 0 15,0 0 0-15,0 0-2 16,0 0 0-16,21-5-9 15,-8 1 0-15,0 1-47 16</inkml:trace>
  <inkml:trace contextRef="#ctx0" brushRef="#br1" timeOffset="119655.5">4893 11690 107 0,'0'0'-2'16,"0"0"1"-16,23 4-12 0,-11-1 1 16,-4-3-41-16</inkml:trace>
  <inkml:trace contextRef="#ctx0" brushRef="#br1" timeOffset="119801.5">5161 11662 120 0,'0'0'0'16,"-36"5"-5"-16,43-5 0 15,14-3-8-15,-7 1 1 0,0-3-45 16</inkml:trace>
  <inkml:trace contextRef="#ctx0" brushRef="#br1" timeOffset="119938.2">5515 11558 116 0,'0'0'0'0,"-20"20"-2"0,25-19 0 15,10-4-7-15,-6-4 1 16,2 2-58-16</inkml:trace>
  <inkml:trace contextRef="#ctx0" brushRef="#br1" timeOffset="121948.45">2540 10692 109 0,'0'0'0'0,"0"0"0"16,0 0 0-16,0 0 0 16,0 0 0-16,-1 17 0 15,1 5 0-15,1 9 0 0,-1 10 0 16,6 4 0-16,-6 3 0 15,0 3 0-15,0 5 0 16,0 2 0-16,-2-7 0 16,-2 2-1-16,4-13 1 15,-1-7-5-15,-5-6 1 16,3-4-3-16,-8-20 1 16,4 2-54-16</inkml:trace>
  <inkml:trace contextRef="#ctx0" brushRef="#br1" timeOffset="122520.54">2394 10808 106 0,'0'0'0'0,"2"40"0"15,5-45 0-15,-6-20 0 16,3 10 0-16,-2-8 0 15,6 5 0-15,4 1 0 16,9 3 0-16,6 3 0 16,0 4 0-16,0 5 0 15,-5 2 0-15,-1 4 0 16,5 8 0-16,1 2 0 16,-7 5 0-16,1 6 0 15,-8 1 0-15,-5 6 0 0,-2 0 0 16,-1 3 0-16,-5 0 0 15,-5 0 0-15,5 6 1 16,-2-1-1-16,4-1 1 16,-2 1-1-16,7-1 0 15,5-1 0-15,-4-11 0 16,-1-8 0-16,6-7 0 16,8-6 0-16,5-12 0 15,2-8 0-15,0-3 1 16,-2-6 0-16,2-7 0 15,-1-2 0-15,-11 2 1 16,2 1-1-16,-11 2 1 16,1 6-1-16,-2 0 1 15,-6 5-1-15,-7 6 1 16,-2 8-1-16,-7 2 1 16,0 9-1-16,3 3 1 15,0 4-1-15,5 8 1 0,6 6-1 16,9 4 1-16,7-3-2 15,7-4 0-15,8-4-3 16,25 26-92-16</inkml:trace>
  <inkml:trace contextRef="#ctx0" brushRef="#br1" timeOffset="125130.35">7838 9966 130 0,'0'0'0'0,"0"0"1"0,0 0 0 16,0 0 0-16,0 0 1 15,0 0-1-15,0 0 0 16,0 0 0-16,0 0 0 16,0 0-1-16,0 0 1 15,-3 42-1-15,-2-5 1 16,3 11-1-16,-3 1 1 16,5 5 0-16,0-3 0 15,5-2-1-15,-3-8 1 16,5-6-2-16,-2-5 0 15,2-11-7-15,-7 2 0 16,2-3-82-16</inkml:trace>
  <inkml:trace contextRef="#ctx0" brushRef="#br1" timeOffset="125614.49">8182 10973 163 0,'0'0'0'16,"-5"-40"0"-16,10 40 0 15,9 12 0-15,-4-3 0 16,8 3 0-16,6 0 0 16,15 4 0-16,1-5 0 15,0 1 0-15,-4 2 0 16,4 0 0-16,-5 5 0 0,5 4 0 16,-12-5 0-16,4 1-3 15,-3-3 0-15,-2-2-4 16,25 12-100-16</inkml:trace>
  <inkml:trace contextRef="#ctx0" brushRef="#br1" timeOffset="126196.74">7803 9926 127 0,'0'0'0'0,"39"19"0"16,-8-12 0-16,8 0 0 16,-5-3 0-16,-2-4-1 15,-1-2 1-15,1-2 0 16,-4-4 0-16,-1-7 0 0,-6-2 1 16,-1-9 1-16,-8-4 0 15,-11-5 1-15,-2 1 1 16,-10 1-1-16,-3 1 1 15,-7 4-3-15,-5 5 1 16,-5 6-2-16,-9 4 0 16,-11 8-1-16,2 7 1 15,1 8-7-15,0 4 0 16,7 6-6-16,9 10 1 16,3-4-63-16</inkml:trace>
  <inkml:trace contextRef="#ctx0" brushRef="#br1" timeOffset="126770.64">8280 9797 163 0,'0'0'0'0,"-27"0"0"0,20 0 0 16,6-1 0-16,16-10 0 15,17-5-1-15,3-1 1 16,6-4-1-16,7-2 1 15,-1-7-1-15,3 5 1 16,4 4-1-16,4 0 1 16,-8 2 0-16,3 1 0 15,-6 1 0-15,-4 3 0 16,3 1 0-16,-15-1 1 16,1 5 0-16,-12 2 0 15,-6 2-1-15,-1 2 1 16,-6 1-1-16,0 2 1 15,0 0-1-15,-2 14 1 16,-2 7-1-16,2 5 1 16,-5 8-1-16,0 6 1 15,6 8 0-15,-3 1 0 16,9 7-1-16,6 2 1 0,5 5 0 16,3-8 0-16,7 1-1 15,-2-1 1-15,6-3-1 16,-8-3 0-16,3-8-7 15,-4 3 0-15,-7-7-2 16,28 44-96-16</inkml:trace>
  <inkml:trace contextRef="#ctx0" brushRef="#br1" timeOffset="127367.92">8893 11154 145 0,'0'0'0'0,"0"0"0"16,0 0 0-16,-8 28 0 16,2-7 0-16,1 6 0 15,9-1 0-15,3 2 0 16,1-2 0-16,10 3 0 0,-2-10 0 16,-1-3 0-16,10-4 1 15,-4-8-1-15,6-4 1 16,7-4 0-16,-7-8 0 15,0-8 1-15,-6-9 0 16,-6-7 0-16,-4 0 0 16,-10-10 0-16,-1 4 0 15,-1 1-1-15,-13 6 1 16,-7 7-2-16,-2 2 1 16,-5 6-3-16,2 10 1 15,2 8-12-15,-2 4 1 16,-1 7 1-16,6 5 1 15,2 1-71-15</inkml:trace>
  <inkml:trace contextRef="#ctx0" brushRef="#br1" timeOffset="127700.21">9418 10532 161 0,'-15'9'0'0,"-13"5"0"0,22-9 0 15,15-1 0-15,-5 3 0 16,-3 1 0-16,-1 15 0 15,-7 5 0-15,-7 8 0 16,-12 7 0-16,5 5 0 16,-6 6 0-16,4-8 0 15,0 2-5-15,0-12 0 16,3-6-2-16,-21 37-95 16</inkml:trace>
  <inkml:trace contextRef="#ctx0" brushRef="#br1" timeOffset="128283.31">8796 9033 137 0,'0'0'0'15,"0"0"0"-15,0 0 0 16,0 0 0-16,0 0 0 16,0 0 0-16,0 0 0 15,0 0 0-15,0 0 0 16,21 26 0-16,-9-5 0 16,4 2 0-16,3 5 0 15,2 6 0-15,-7-1 1 0,0 4-1 16,0-5 1-16,-1-1-1 15,1-4 0-15,-1-3-2 16,-6 1 1-16,0-2-6 16,-6-6 1-16,5 1-81 15</inkml:trace>
  <inkml:trace contextRef="#ctx0" brushRef="#br1" timeOffset="128523.51">8940 9490 126 0,'0'0'0'16,"0"0"0"-16,0 0 1 16,16-18 0-16,0 2 1 15,1 1 0-15,15-8 0 16,4-2 1-16,10-1 1 16,1-2-1-16,2 5 0 15,5-2-2-15,-6 6 1 16,0-2-2-16,-5 3 0 15,-4 4-1-15,-3 4 0 16,1 6-4-16,-15-1 1 16,5 1-96-16</inkml:trace>
  <inkml:trace contextRef="#ctx0" brushRef="#br1" timeOffset="129303.88">9450 10560 143 0,'0'0'0'0,"15"-5"0"0,-9 5 0 15,-12 0 0-15,6 0 0 16,0 3 0-16,13 1 0 16,6 1 0-16,9 0 1 15,7 4 0-15,6 3 1 16,13-3-1-16,1 4 1 15,-1-1-1-15,1 0 1 16,5 2-2-16,-10-7 1 16,-3-5-3-16,-5-2 0 15,-10-2-9-15,-6-1 0 16,-2 1-79-16</inkml:trace>
  <inkml:trace contextRef="#ctx0" brushRef="#br1" timeOffset="129637.82">9444 10595 155 0,'21'-2'0'0,"13"-1"0"0,-7-11 0 16,7-11 1-16,7-8 0 15,12-7 0-15,3-1 0 16,3-3-1-16,4 5 1 16,-6 4-1-16,1 4 0 15,-11 3-2-15,-4 5 1 16,-1 3-12-16,-3 6 0 15,-10 4 3-15,39-15-72 16</inkml:trace>
  <inkml:trace contextRef="#ctx0" brushRef="#br1" timeOffset="145412.93">4464 14043 138 0,'0'0'0'16,"0"0"0"-16,0 0 0 15,0 0 0-15,0 0 0 16,9 28 0-16,-2-7 0 16,-2 8-1-16,2 0 1 15,-5 7-1-15,-1 2 1 16,-1 6 0-16,0 2 0 16,-1 5 0-16,1-4 0 15,-2 2 0-15,2-10 0 16,0-7 0-16,0-8 0 15,0-8 0-15,-5-9 0 16,3-9 0-16,-2-12 0 16,3-10 0-16,1-8 0 15,-7-6 0-15,7-5 1 16,-2-4-1-16,2 1 1 0,2 1-1 16,5 1 1-16,0 0 0 15,6 1 0-15,1 1-1 16,6 5 1-16,6 2-1 15,-11 9 1-15,-1 7-1 16,0 4 1-16,-1 7-1 16,8 9 1-16,-6 12-1 15,-3 6 1-15,-5 11-1 16,-12 2 1-16,-4-1-1 0,-6 1 1 16,-11-1-1-16,-1-4 1 15,1-3-1-15,2-4 1 16,-2-4-1-16,7-4 1 15,-1-3-1-15,12-2 1 16,1-2-1-16,1-1 1 16,6-3-1-16,7 6 1 15,4 4-1-15,-1-1 1 16,4 4 0-16,12 6 0 16,2 4 0-16,-2 3 0 15,2 4 0-15,-1-1 0 16,-5 2 0-16,3-6 0 15,-6-1-1-15,-4-6 0 16,-1-5-2-16,0-1 1 16,-7-3-9-16,4-5 0 15,-2 1-89-15</inkml:trace>
  <inkml:trace contextRef="#ctx0" brushRef="#br1" timeOffset="145773.37">4895 14440 157 0,'0'0'0'0,"0"0"0"16,0 0 0-16,0 0-1 0,0 0 1 15,0 0-1-15,0 0 0 16,-2 34 1-16,2-8 0 15,-4 9 0-15,-3-1 0 16,0 1 0-16,2-4 0 16,3-1 0-16,2-7 1 15,2-5-1-15,3-4 1 16,2-5-1-16,4-4 1 16,-1-2-1-16,4-1 1 15,0-4-1-15,5 1 1 16,1-3-1-16,-6 2 0 15,-1 1-3-15,1 1 1 16,0 0-5-16,-7 1 1 16,6 1-95-16</inkml:trace>
  <inkml:trace contextRef="#ctx0" brushRef="#br1" timeOffset="147396.9">5467 14511 113 0,'0'0'0'0,"-2"-37"-1"16,11 35 1-16,3 13-1 0,-2-3 1 15,4 6-1-15,-3-5 1 16,-3 0 0-16,-1-4 0 16,0-1 0-16,4-4 0 15,-2-2 0-15,6-7 1 16,-1-3-1-16,5-7 1 16,6-4-1-16,-11-2 1 15,1 1 0-15,-9-1 1 16,-5 2-1-16,-1 0 1 15,-7 2 0-15,-1 5 0 16,-6 6 0-16,2 3 0 16,-8 5-1-16,6 7 1 15,0 8-1-15,0 2 0 16,2 6-1-16,4 2 1 16,8 4-1-16,0-1 1 15,5-1-1-15,-2-2 0 16,8-1 0-16,-3-4 0 0,5-4 0 15,-5-3 0-15,5-4 0 16,8-7 0-16,5-7 0 16,-5-4 0-16,0-3 0 15,-7-4 0-15,-2-4 0 16,-4 0 1-16,-1 1-1 16,-1 7 1-16,-1 0 0 15,-3 4 0-15,-2 3 0 16,1 1 0-16,3 3-1 0,-4 3 1 15,0 3-1-15,2 4 1 16,-1 4-1-16,5 3 1 16,2 5-1-16,4-1 0 15,2-1 0-15,-1-2 0 16,-6-3 0-16,1-5 0 16,3-2 0-16,-2-3 0 15,-2-2 0-15,1-4 0 16,3-3 0-16,-1-5 0 15,1-11 0-15,-4 2 0 16,0 0 0-16,-6 0 0 16,5 0 0-16,-6 3 1 15,-6-1 0-15,6 5 0 16,-1 5 0-16,1 9 0 16,-2 9 0-16,2 5 0 15,2 9 0-15,5 3 0 16,6 8-1-16,0-8 1 15,1 0-3-15,-2-3 1 0,-2 0-6 16,16 23-95 0</inkml:trace>
  <inkml:trace contextRef="#ctx0" brushRef="#br1" timeOffset="148130.85">6700 14484 120 0,'0'0'0'16,"-16"-17"1"-16,11 8 1 15,-1 2 1-15,-1 2 0 16,6-1-1-16,-3 10 0 15,2 5-1-15,1 8 1 16,-3 10-1-16,8 3 1 0,-3 5-1 16,5 0 0-16,1 2 0 15,-6 0 0-15,5 0-1 16,-1-6 1-16,-2-3-1 16,3-7 0-16,-1-7 0 15,-3-5 0-15,-1-7 0 16,5-13 0-16,-5-11 0 15,-1-1 0-15,0-2 0 0,0-5 0 16,0-3 0-16,-3-8 1 16,-2-3-1-16,3 2 1 15,-3-2 0-15,5 6 0 16,0 4 0-16,0 8 0 16,0 5-1-16,0 5 1 15,5 7-1-15,-2 4 1 16,8 5-1-16,-1 7 0 15,9 5 0-15,-5 6 0 16,-1 5 0-16,-5-4 0 16,3 0 0-16,-10-3 1 15,6 0-1-15,-7-4 0 16,0-3 0-16,-7-2 0 16,-5-3 0-16,2-3 0 15,-8-2-1-15,-1 1 0 16,4 0-9-16,-1-2 0 15,-3-2 1-15,-15-1-74 16</inkml:trace>
  <inkml:trace contextRef="#ctx0" brushRef="#br1" timeOffset="148534.19">7083 14330 136 0,'0'0'0'0,"-36"0"0"0,18 0 0 16,9-2-1-16,2-3 0 15,2-4-2-15,-3 7 0 16,-1 2 2-16,-3 5 0 16,-8 4 1-16,5 2 0 15,2 3 0-15,0-2 0 16,6 0 0-16,0-1 0 15,5-1 0-15,2-3 0 16,0-1 0-16,9-1 0 16,5-1 0-16,-1-1 0 15,8 2 0-15,-1-1 0 16,6 1 0-16,-11 2 1 16,5 2 0-16,-12 3 0 15,-2 4 0-15,-6-2 1 16,-7 4-1-16,-6-2 1 15,-2-2-2-15,-4 0 1 16,-2-7-2-16,0-2 1 0,0-5-4 16,9-7 0-16,-1 2-87 15</inkml:trace>
  <inkml:trace contextRef="#ctx0" brushRef="#br1" timeOffset="149301.28">7202 14426 137 0,'0'0'0'16,"0"21"-1"-16,0-12 0 15,2 0-6-15,-2-4 0 16,5-1-3-16,-3 1 0 16,4 0 6-16,1-1 0 15,0-1 3-15,0-1 1 16,-7-2 0-16,7-5 0 15,4-2 1-15,-1-7 0 16,3-6 0-16,-6 1 1 16,-7-2 1-16,1 3 1 15,-2 1-1-15,1 3 1 16,-9 1-1-16,-2 6 0 16,3 6 0-16,-5 1 0 15,1 5-2-15,3 7 1 16,2 4-1-16,1 5 1 15,4 9-2-15,-3-5 1 16,10 5-1-16,-5-4 0 16,2-1 0-16,4-4 0 15,7-2 0-15,-5-5 0 0,5-2 0 16,2-5 0-16,-1-3 0 16,0-8 0-16,4-3 0 15,3-9 1-15,0-6 0 16,-2-3 0-16,-4 2 0 15,-2 0 1-15,-5 0-1 16,-1 4 1-16,-3 3 0 16,-2 4 0-16,-4 5-1 0,-2 3 1 15,1 4-1-15,-2 6 0 16,3 6-1-16,-2-1 1 16,4 6-1-16,6 1 1 15,1-1-1-15,5 1 0 16,2 1 0-16,-4-6 0 15,2-5 0-15,8-2 0 16,-6-3 0-16,5-5 0 16,-4-3 0-16,5-4 0 15,-6-5 0-15,-2-3 1 16,-2-3-1-16,1 3 1 16,-10-1 0-16,6 4 0 15,-3 4 0-15,-2 3 1 16,-2 1-1-16,0 6 1 15,0 6-1-15,1 2 0 16,5 5-1-16,-1 2 1 16,4 7-2-16,-2-7 1 0,-1-1-5 15,1-5 0-15,0 0-104 16</inkml:trace>
  <inkml:trace contextRef="#ctx0" brushRef="#br1" timeOffset="150082.11">7878 14059 155 0,'-8'19'0'16,"-4"13"-1"-16,6-21 0 15,12-11-1-15,-1 7 1 16,2 1 0-16,1 10 1 16,-6 8 0-16,5 8 0 15,2 6 0-15,0 2 0 16,-2 7 0-16,7-6 0 16,-8 1 0-16,8-9 0 15,-7-4 0-15,2-8 0 16,2-9 0-16,-4-3 0 15,-2-6 0-15,-3-1 0 16,-2-10 1-16,-7-6 0 16,-6-6 0-16,-1 1 1 15,-1-1-1-15,-6 6 1 0,-4 1-1 16,4 8 1 0,-1 6-1-16,3 3 0 0,1 6 0 15,8 2 0-15,-1 5-1 16,4-3 1-16,6 0-1 15,1 2 0-15,6 1 0 16,1-3 0-16,0-4 0 16,2 0 0-16,7-5-1 0,5-1 1 15,8-5-1-15,-9-1 1 16,1-1 0-16,6-6 0 16,-6-2 0-16,-1 2 0 15,-6 0 0-15,-6 2 0 16,3 1 0-16,-8-1 0 15,4 1 0-15,-2 1 0 16,1-1 0-16,-1 2 0 16,2 4 0-16,7 0 0 15,1 3 0-15,1-1 0 16,7 1 0-16,0-3 0 16,3 0 0-16,-4-4 0 15,-2-3 0-15,0-6 1 16,-4-5 0-16,2-7 0 15,-4-7 0-15,-13 2 1 16,-2 0-1-16,-6 2 1 16,-6 1-1-16,-8 8 0 15,-5 6-1-15,-3 8 1 0,1 8-3 16,-5 9 1-16,-1 9-12 16,-27 14-99-1</inkml:trace>
  <inkml:trace contextRef="#ctx0" brushRef="#br1" timeOffset="151327.77">8443 14490 126 0,'-1'-21'0'16,"-5"-15"0"-16,15 31 0 16,12 14 0-16,-3-4 0 15,-4 4-1-15,-2-4 1 16,-4-1 0-16,-1-6 0 15,2-5 0-15,-4 0 1 16,2-4 0-16,-1-1 1 16,-1-4 0-16,-3 2 0 15,-4-2 0-15,-3 2 0 16,-1 2-1-16,-1 3 1 16,-7 6-1-16,0 4 1 15,2 6-1-15,-3 8 0 0,-3 4 0 16,9 4 1-16,2 5-1 15,7 2 0-15,2 5 0 16,9-5 0 0,1 0-1-16,-3-11 1 0,5-3-1 15,-2-6 0-15,3-6-1 16,6-6 0-16,0-3-3 16,5-16 1-16,1 0-101 0</inkml:trace>
  <inkml:trace contextRef="#ctx0" brushRef="#br1" timeOffset="151539.81">8478 14219 161 0,'0'0'0'15,"26"19"0"-15,-26-15 0 16,-6-6 0-16,0 0 0 15,3 1-1-15,3 1 0 16,3-6-5-16,9 3 1 16,2-3-3-16,7 1 1 15,-3 0-88-15</inkml:trace>
  <inkml:trace contextRef="#ctx0" brushRef="#br1" timeOffset="152092.52">8982 14412 143 0,'0'0'0'0,"-21"-33"0"0,16 21 0 15,3 5-1-15,-5 3 1 16,0 6-1-16,-6 3 1 16,-1 6 0-16,-4 4 0 15,-3 8 0-15,4 4 0 16,-2 6 0-16,6-3 0 16,5 2 0-16,2-8 0 15,1-1-1-15,5-7 1 16,5-4-2-16,2-3 1 15,6-4 0-15,8-7 0 16,-1-10 1-16,1 2 0 16,0-3 0-16,-2-1 0 15,-3-3 0-15,-4 3 1 16,1 1 0-16,-6 3 1 16,0 1 0-16,-7 2 0 15,5 0 0-15,-5 7 0 16,0 3-1-16,-5 10 1 0,-2 6-1 15,0 6 1-15,1 4-1 16,-1 8 1-16,7 9-1 16,-5 2 1-16,3 3-2 15,1-1 1-15,1 3-1 16,0-7 1-16,0-2-2 16,0-13 1-16,1-8-8 15,1-5 1-15,-2-4-97 0</inkml:trace>
  <inkml:trace contextRef="#ctx0" brushRef="#br1" timeOffset="152888.66">9158 14440 157 0,'-7'23'0'15,"1"16"-1"-15,6-39 1 16,0-18-6-16,0 13 1 16,5-2 0-16,-5 14 0 15,0 11 4-15,0 4 0 16,0 10 1-16,1-4 0 16,6 0 0-16,-5-7 0 15,9-3 0-15,-8-7 0 16,8-4 0-16,3-9 0 0,6-7-1 15,8-9 1-15,-1-8-1 16,-5 1 1-16,3-3 0 16,-11 2 0-16,0 0 0 15,-6 3 1-15,-3 3 0 16,-5 5 1-16,2 4 0 16,-2 6 0-16,-2 3-1 15,-3 13 1-15,2 10-1 0,-1 3 1 16,4 8-1-16,6-2 0 15,0 0-1-15,1-6 1 16,2-1-1-16,2-5 0 16,1-6 0-16,-3-3 0 15,-1-6 0-15,10-3 0 16,-4-3 0-16,1-2 0 16,-2-2 0-16,1-2 0 15,-2-4 0-15,-2 3 0 16,-5-1 0-16,2 1 1 15,0 1-1-15,-5-2 1 16,2-1 0-16,-3 5 0 16,-1 5-1-16,0 2 1 15,0 6-1-15,6 2 1 16,1 6-1-16,1-1 0 16,3 1 0-16,-3-2 1 15,-2 0-1-15,2-3 1 16,-1-2 0-16,0-1 0 0,4-5-1 15,-2-2 1-15,3-3 0 16,-4-5 0-16,6-1 0 16,-1-8 0-16,-1-3 0 15,-10-2 0-15,-4-3 0 16,-9 3 1-16,-3 4-1 16,-6 5 0-16,-8 5-1 15,1 7 1-15,0 11-2 16,0 0 1-16,-1 6-7 15,9 3 0-15,5 7-4 0,9-11 1 16,3 1-85-16</inkml:trace>
  <inkml:trace contextRef="#ctx0" brushRef="#br1" timeOffset="153955.37">9800 14606 145 0,'0'0'0'0,"-31"-20"0"16,31 20 0-16,16 7-1 15,-3-1 0-15,0-1 0 16,-5-2 0-16,5-1 0 15,1-4 1-15,1-3-1 0,4-13 1 16,6-8 0-16,-9-2 0 16,3-2 0-16,-2-9 0 15,8-6 0-15,-11 4 0 16,-1 1 0-16,0-2 0 16,-5-2 0-16,-6 0 0 15,-2 0 0-15,-3 7 0 16,-8 4 0-16,2 8 1 15,3 7-1-15,-8 13 1 16,1 9 0-16,5 13 0 16,-5 13 0-16,5 7 0 15,-3 7 0-15,9 9 0 16,-4 7 0-16,4-1 0 16,2 3-1-16,2-6 1 15,4-3-1-15,1-9 0 16,0-9-2-16,0-9 0 15,-1-7-3-15,1-6 0 16,0-10 0-16,0-8 0 0,0-7 1 16,-7-11 1-16,0-9 1 15,-2 2 1-15,-3-1 1 16,-4 3 0-16,-7 1 2 16,7 4 0-16,-3 6 1 15,5 3 0-15,4 3-2 16,-2 4 0-16,3 5-1 0,4 6 1 15,6 8-1 1,4-1 0-16,2 3 0 0,4-2 0 16,3 2 0-16,1-1 0 15,1-1 0-15,2-5 0 16,-5-2 0-16,3-1 0 16,2-1 0-16,-6-1 0 15,-4-2 0-15,5 3 1 16,-12 3-1-16,5 3 1 15,-5 3 0-15,4 5 0 16,-5 4-1-16,0-3 1 16,0-2-1-16,0-4 1 15,-1-3-1-15,-5-2 1 16,5-4-1-16,1-8 1 16,7-5-1-16,-1-13 1 15,3-9 0-15,2 2 0 16,-6-1 0-16,-10-1 0 15,-1-5 1-15,-4 7 0 0,-9 2 0 16,-8 9 0-16,-6 5-1 16,-2 8 1-16,-1 6-2 15,-3 6 1-15,4 6-2 16,1 6 0-16,4 6-5 16,7-4 0-16,0-1-94 15</inkml:trace>
  <inkml:trace contextRef="#ctx0" brushRef="#br1" timeOffset="154345.37">10451 14354 70 0,'0'0'0'16,"-7"18"-6"-16,7-2 0 16,0 5 5-16,0 5 0 15,1 4 3-15,-1 0 0 16,0 2 6-16,0-8 0 16,0-1-4-16,0-7 0 15,0-7-1-15,6-6 0 16,-6-3-1-16,0-7 1 15,-6-4 1-15,6-6 1 16,-5-4 1-16,3 0 0 16,-3-2-1-16,4 2 0 15,-1 1-2-15,-2 3 0 0,4 1-2 16,0 4 0-16,4 1-2 16,4 2 1-16,5 2-8 15,-3 2 0-15,2 0-74 16</inkml:trace>
  <inkml:trace contextRef="#ctx0" brushRef="#br1" timeOffset="154512.35">10691 14490 150 0,'0'0'0'0,"-7"21"-1"0,2-5 1 16,-2 3-15-16,-2-2 0 15,1 3 1-15,1-6 1 16,2 0-49-16</inkml:trace>
  <inkml:trace contextRef="#ctx0" brushRef="#br1" timeOffset="154662.37">10609 14245 154 0,'2'18'0'16,"2"12"-1"-16,-4-30 0 16,7-14-19-16,-7 1 1 15,1 3-58-15</inkml:trace>
  <inkml:trace contextRef="#ctx0" brushRef="#br1" timeOffset="155096.41">10930 14282 139 0,'-17'-3'0'0,"-15"-8"-1"0,39 4 0 16,14-2-1-16,-1 4 0 16,0 2 1-16,-6 4 1 15,0 6 0-15,-1 9 0 16,-6 9 0-16,5-2 0 15,-9 3 0-15,4-5 0 16,-2 0 0-16,2-5 0 16,-1-4 0-16,-5-6 0 15,5-1 0-15,-6-2 1 16,1-1 0-16,-1-2 1 16,-1-5 0-16,-10 3 0 15,1-1 0-15,-4 3 0 16,-7 0 0-16,-4 5 0 15,-2 2 0-15,4 9 1 16,-2 7-2-16,10-2 1 16,3 0-2-16,5 0 1 0,7-2-1 15,5-3 0-15,3-4-2 16,13-10 1-16,11-7-12 16,-3-11 1-16,12-10-3 15,0-8 1-15,0 1-54 16</inkml:trace>
  <inkml:trace contextRef="#ctx0" brushRef="#br1" timeOffset="155324.2">11274 13864 126 0,'0'0'0'0,"-14"32"1"0,10-20 0 16,-3-2 0-16,6 10 0 15,-5 6 0-15,1 13 0 16,3 12 2-16,2 5 0 15,0 9 1-15,-5 18 0 16,2 15-1-16,-8-10 1 16,4-4-3-16,4-22 0 15,-4-18-3-15,3-18 0 16,4-15-3-16,-3 26-99 16</inkml:trace>
  <inkml:trace contextRef="#ctx0" brushRef="#br1" timeOffset="176474.37">3928 10319 139 0,'0'0'0'16,"0"0"0"-16,0 0 0 16,0 0 0-16,0 0 0 15,0 0 0-15,0 0 0 16,34-5 0-16,-15 2 1 15,2 1-1-15,3 2 1 16,8-4-1-16,-10 4 1 16,-3 0-1-16,-1 0 1 15,-8 0-1-15,2 0 1 16,-5 0-1-16,0 0 0 16,-1 0-2-16,-6 0 0 15,-13 7-4-15,5-1 1 16,-10-5-4-16,3 3 0 15,-5-1 0-15,0 1 0 0,4 1 5 16,-7-5 1-16,7 0 2 16,-4 0 0-16,0 2 1 15,5 1 0-15,2 1 0 16,-1-1 1-16,6 1 1 16,1 3 1-16,2 2 0 15,-1 8 0-15,5 10 0 16,-1 1 0-16,-3 3 0 0,-1 1 0 15,-1 1 0-15,-1 4 0 16,1 4-1-16,1-1 1 16,-2 2-1-16,-3-1 0 15,4-6 0-15,6-7 0 16,1-5 0-16,1-5 0 16,6-6 0-16,7-3 0 15,7-8 0-15,2-1 0 16,0-1-1-16,-1-6 1 15,1-2-1-15,-6 4 1 16,1-1-1-16,-4 1 1 16,-4 1-2-16,1-1 1 15,-4 2-1-15,-2-3 0 16,-3-1-3-16,-4 0 0 16,-9-1-9-16,4-3 0 15,-8 0 0-15,-5-1 0 16,5 2-53-16</inkml:trace>
  <inkml:trace contextRef="#ctx0" brushRef="#br1" timeOffset="176642.03">3894 10657 76 0,'0'0'0'0,"-18"-9"1"16,9 4 0-16,-3-1 4 16,9 3 0-16,-2-4 2 15,3 3 1-15,2 1-3 16,0 3 1-16,2-4-1 16,3 3 1-16,-4 1-1 15,13-2 0-15,13 0-2 16,-8 2 0-16,-4-3-2 15,6-1 1-15,6 2-3 16,20-7-103-16</inkml:trace>
  <inkml:trace contextRef="#ctx0" brushRef="#br0" timeOffset="207913.65">4705 11063 115 0,'0'0'0'0,"0"0"0"15,0 0 0-15,0 0 0 16,0 0 0-16,0 0 0 0,0 0 0 16,-32-18 0-16,11 11 0 15,-8 0 0-15,1 5 1 16,-5 6 0-16,-1 1 1 16,1 6-1-16,-2 4 1 15,-6 5-1-15,-1 6 1 16,-5 2-1-16,-9 20 0 15,-9 11 0-15,16 1 0 16,6 5 0-16,6-5 0 16,8-7 0-16,9 10 0 15,1 4-1-15,12 8 1 16,12 6-1-16,-3-18 1 16,3-6-1-16,4-19 0 15,3-10 0-15,9 2 0 16,11-2 0-16,3-5 0 15,12-2 0-15,1-5 0 16,13 0 0-16,-8-7 0 16,-8-4 0-16,9-1 0 0,4-4 0 15,-9-4 0-15,-2-1 0 16,2-2 0-16,5-4 0 16,-11-3 0-16,-4-3 0 15,-5 3 0-15,-13 1 0 16,0 1 0-16,-2 1 0 15,-5-1 0-15,-3 2 0 16,-9-3 0-16,-4 1 0 0,-7 1 0 16,0 4 0-16,-6 0 0 15,-10 4 0-15,3-1 0 16,-5 4 0-16,7-1 0 16,-5 1 0-16,9-2 0 15,2 2 0-15,8-2 0 16,0 2 0-16,6 0 0 15,0 0 0-15,19-3 0 16,9-3 0-16,-7 1 0 16,0 1 0-16,-2 4 0 15,1 0 0-15,-1 0 0 16,-9 2 0-16,4 5 0 16,-2 6 0-16,-5-1 1 15,-12 4 0-15,2 3 0 16,-11 4 0-16,-7 1 1 15,-5-2-2-15,5 2 1 16,-7 1-1-16,3-2 0 16,4-8-3-16,-20 24-97 15</inkml:trace>
  <inkml:trace contextRef="#ctx0" brushRef="#br0" timeOffset="208991.3">6129 12337 108 0,'0'0'0'0,"28"-23"-2"16,-16 30 0-16,-5 12-2 16,0 1 1-16,6 3 0 15,1 6 0-15,1 8 2 16,10-2 1-16,-4 8 0 0,6-5 0 16,8 1 1-16,0-7 0 15,4-6 1-15,8-12 1 16,10-11 0-16,1-8 0 15,-9-7 0-15,6-9 0 16,1-9 0-16,2-3 0 16,-9-6 0-16,-1 7 1 15,-7 1-1-15,-1-1 0 16,1-1 0-16,-6-4 0 16,-3-7-1-16,-10 3 1 15,-2-1-1-15,-12 4 0 16,-1 2-1-16,-1 3 1 15,-1 7-1-15,-5 1 1 16,-5-1-1-16,-1 6 0 16,-4 8-1-16,-1-2 1 15,4 7-1-15,7 2 0 16,-7 5-1-16,6-4 1 0,-5 8-2 16,6-1 1-16,-1 8-2 15,-3 1 1-15,4 0-1 16,0 4 1-16,-2 2 0 15,-5-1 0-15,6 3 1 16,-4-5 0-16,-2 3 0 16,0-9 1-16,1 0 0 15,5-4 0-15,1-2 0 16,0-3 0-16,1-7 0 0,5-3 1 16,2-8-1-16,4-5 1 15,1-3 0-15,-5 1 0 16,5 4 0-16,-6 6 0 15,1 2 0-15,-1 3 0 16,4-3 0-16,-9 6 1 16,4 2-1-16,-4 2 1 15,3 1-1-15,2 9 1 16,0 7-1-16,0 3 1 16,-1 1-1-16,1 1 0 15,1 2-1-15,-2-3 0 16,1 0-4-16,5 13-103 15</inkml:trace>
  <inkml:trace contextRef="#ctx0" brushRef="#br0" timeOffset="210076.27">6837 10899 134 0,'0'0'0'0,"-19"-17"0"16,17 4 0-16,2 1-1 15,0-5 1-15,6-5 0 16,-6-2 0-16,0-3 0 16,-4-2 0-16,2-3 0 15,-5 4 1-15,-1-2 0 16,-3 4 1-16,3-1 0 0,-6-1 0 16,0 0-1-16,-6 0 1 15,0-2-1-15,-7 0 1 16,-6 0-1-16,4 7 0 15,-6 6-1-15,-4 6 1 16,3 8-1-16,-4 3 1 16,-2 5-1-16,2 9 1 15,1 5-1-15,3 6 1 16,1 7-1-16,3-2 1 16,10-4-1-16,-3 0 1 15,3-3-1-15,2 3 0 16,6 1 0-16,2-3 0 15,2 1 0-15,-1-9 0 16,4 0 0-16,6-8 0 16,-3 1 0-16,4 0 0 15,0-5-1-15,0-4 1 16,0 0-1-16,-2-4 0 16,1-3 0-16,1-4 0 15,-6-6 0-15,1 3 0 0,3 2 0 16,-3-1 1-16,2 3 0 15,-3 1 0-15,6 4 0 16,-1-1 0-16,1 5 0 16,0 1 0-16,0 0 0 15,0 8 0-15,-4 6 0 16,4 4 0-16,-1 5 0 0,1 1 0 16,-6 3 0-16,6-6 0 15,0 2 0-15,6-4 0 16,-5-3 0-16,3-4 1 15,-3-3 0-15,6-2 0 16,2-7 0-16,14-5 0 16,12-8-1-16,-13 5 1 15,3-3-3-15,-9 2 0 16,-3 1-3-16,19-10-98 16</inkml:trace>
  <inkml:trace contextRef="#ctx0" brushRef="#br1" timeOffset="-214286.81">10988 11479 102 0,'0'0'0'0,"0"0"0"16,16 0 0-16,13 0 0 15,10-3 0-15,8 1 0 0,-6 0 1 16,0 0-1-16,7-3 1 16,6 3-1-16,9 1 1 15,4 1 0-15,-1 0 1 16,4 1-1-16,20 3 1 15,17 1-1-15,-5-1 1 16,5-1-1-16,-2-1 1 16,-8-2-1-16,4 0 1 15,2 0-1-15,-10-2 1 16,-10-3 0-16,12 1 0 16,-1 1 3-16,0-1 0 15,-2-1-5-15,-3 2 1 16,-2 1 0-16,-12-2 0 15,-1 4-1-15,-12 4 1 16,-6-2 0-16,-9-2 0 16,-5-2 0-16,-10 2 0 15,-6 0-1-15,2 0 1 16,5 0-1-16,-11 2 0 0,-2-1 0 16,-6 1 0-16,-6 2 0 15,-2-4 1-15,-1 3-1 16,-5 2 1-16,1-3 0 15,-13 5 0-15,-3-3-1 16,2 1 1-16,-2-1-1 16,2-3 1-16,1 3-1 15,2-4 1-15,-1-4-1 16,4 1 1-16,0 1 0 0,0-7 1 16,0-5-1-16,0 2 1 15,0-2-1-15,1-4 1 16,-1-3-1-16,1 4 0 15,5-1 0-15,-6 2 1 16,0 0-2-16,1 4 1 16,5 1-1-16,1 4 1 15,-6 2-1-15,12 2 0 16,1 3 0-16,8 3 0 16,11 4 0-16,1 0 0 15,7 2 0-15,-6-2 0 16,0 2 0-16,5 0 1 15,2 1-1-15,-3-1 1 16,-10 0 0-16,-2 0 1 16,-5 3 1-16,-15 0 1 15,-14 4-4-15,-8 2 1 16,-17-1-2-16,-1 1 0 0,-3-1-87 16,-45 18 44-1</inkml:trace>
  <inkml:trace contextRef="#ctx0" brushRef="#br1" timeOffset="-210460.56">15048 11395 115 0,'0'0'0'0,"0"0"0"0,0 0 0 16,26 10 0-16,-4 6 0 16,12 0 0-16,0 5 0 15,7 5 1-15,0 8 1 16,7 5 4-16,-1 4 1 15,3 8-3-15,4-1 1 16,6-1-2-16,8 5 0 16,7-1 0-16,-9-9 1 15,-10-7-3-15,-9-11 1 16,-11-8-1-16,-3 1 0 16,-8-1-1-16,-8-2 1 15,-3-4-1-15,0-2 0 16,4 1-1-16,-11-2 1 15,1-2-13-15,-2-2 1 16,-1-1-42-16,-3-3 0 0,-1 3 51 16,-1-4 0-16,0 0-7 15</inkml:trace>
  <inkml:trace contextRef="#ctx0" brushRef="#br1" timeOffset="-210085.27">15975 12128 134 0,'0'0'0'0,"0"0"0"0,0 0 0 15,0 0 0-15,0 0 0 16,0 0 0-16,0 0 0 15,35-20 0-15,-3 1 0 16,10-7 3-16,-1-1 0 16,8 1 3-16,5 0 1 15,7-1-4-15,6 1 1 16,2-2-3-16,12-7 1 16,6-8-1-16,-16 10 1 15,-3 5-2-15,-24 10 1 16,-21 10-1-16,-4-1 1 15,-11 0-2-15,5 4 0 16,-6-1-34-16,0 1 0 16,-2 0-10-16,2 0-5 15,0-1 65-15</inkml:trace>
  <inkml:trace contextRef="#ctx0" brushRef="#br1" timeOffset="-209620.32">16936 11644 103 0,'0'0'0'16,"0"0"5"-16,0 0 0 16,0 0 2-16,0 0 1 15,0 0-4-15,0 0 1 16,0 0-2-16,0 0 1 16,35 27-1-16,-10-6 0 15,1 5-2-15,2 4 0 16,5 5-1-16,2 0 1 15,7 4 1-15,-1-4 0 16,6 0 1-16,2 2 0 16,2 0-2-16,-1-3 0 15,-2-1 0-15,-1-3 1 16,0-6-2-16,-5-3 1 0,-1 1-3 16,-7-10 1-16,-7-3-20 15,1-1 0-15,-3-1-24 16,-3-1 0-16,5-4 39 15,-8-1 0-15,-2 3-6 16</inkml:trace>
  <inkml:trace contextRef="#ctx0" brushRef="#br1" timeOffset="-209276.12">17745 12298 129 0,'0'0'0'16,"35"-33"1"-16,-22 22 0 15,-5 2 2-15,11-3 0 16,2 2 0-16,13-12 1 15,7 0 2-15,8-1 0 16,5-7-2-16,7-2 0 16,7-5-2-16,14-5 1 15,12-3-2-15,-5 2 0 16,-3 5-3-16,-16 1 1 0,-9 7-40 16,-14 7 1-16,-18 5-1 15,-4 3-4-15,-3-1 59 16</inkml:trace>
  <inkml:trace contextRef="#ctx0" brushRef="#br1" timeOffset="-207759.39">16926 11673 113 0,'0'0'0'16,"-33"-15"0"-16,27 14 0 16,12 2 0-16,-5 3 0 15,5 5 0-15,-6 1 0 16,0 8 0-16,-11 6 0 15,-3 8 7-15,-1 3 0 16,-12 6-2-16,5 4 0 16,-4 5 0-16,-1 2 0 15,6 5-3-15,1-1 1 16,0 4-2-16,-6-10 1 16,2-4-2-16,5-11 0 0,5-7-32 15,0-5 0-15,7-3-11 16,-5-6-4-16,-2 2 61 15</inkml:trace>
  <inkml:trace contextRef="#ctx0" brushRef="#br1" timeOffset="-207004.65">16233 12875 161 0,'0'0'0'16,"28"-37"-1"-16,-28 37 0 16,-1 15-4-16,-5 5 1 15,5 6-1-15,2 4 0 16,5 3 3-16,-5 4 0 0,5 6 2 15,-1-5 0-15,-3 4 0 16,-2-3 1-16,-2-2 0 16,2-9 0-16,-4-3-1 15,4-11 1-15,0-4-1 16,0-3 1-16,4-5-1 16,-8-11 1-16,3-10 0 15,1-6 1-15,-6-8-1 0,5-2 1 16,-5-2 1-16,1-7 0 15,5-2-2-15,-2 8 1 16,2 6-1-16,6-3 0 16,1 5-1-16,1 4 1 15,5 3-1-15,2 3 0 16,4 5 0-16,2 4 0 16,-3 6 0-16,-2 3 0 15,-3 6 0-15,8 4 0 16,-1 6 0-16,1-1 0 15,-2 1 0-15,-9-2 0 16,1 2 0-16,-6-3 0 16,-3-1 1-16,-2 1 1 15,-2 1-1-15,-10 0 1 16,-8 2 0-16,1-3 1 16,4-4-3-16,-10-2 0 15,2-1-11-15,3-3 1 0,4-1-62 16,4 0-5-16,1-1 77 15,8-3 0-15</inkml:trace>
  <inkml:trace contextRef="#ctx0" brushRef="#br1" timeOffset="-206495.43">16626 12827 134 0,'-23'9'0'0,"-13"5"0"0,29-12 0 16,14-8-1-16,0 3 0 16,1 1-12-16,-2-1 1 15,0 3 10-15,1 7 1 16,-1 3 0-16,-5 10 1 16,-2 6 1-16,-3 2 0 15,4 4 1-15,-2 1 0 16,2 2-1-16,-1 0 1 15,-3 2-2-15,2-12 1 16,-3-6 0-16,2-5 0 16,-2-3 1-16,-2-6 0 15,0-3 0-15,7-4 0 16,-6-5 2-16,6-7 0 16,0-5-2-16,6-4 0 15,-1-2-1-15,5-1 0 0,8-1 0 16,-3 1 0-16,5-2-1 15,-1 5 1-15,-4 2 0 16,1 5 0-16,2 6 0 16,3 4 0-16,5 10 0 15,-5 7 1-15,-2 10-1 16,-9 5 1-16,1 6-1 16,-15 1 0-16,-4 4-1 15,1-5 0-15,0-4-67 0,0-7 0 16,0-4 66-16,-6 22 9 15</inkml:trace>
  <inkml:trace contextRef="#ctx0" brushRef="#br1" timeOffset="-205853.34">16050 12159 121 0,'0'0'0'16,"18"-12"0"-16,-16 16 0 15,-1 10 0-15,-1 7 1 16,-1 7 1-16,-6 3 0 16,0 5 1-16,1-1 0 15,-2 0-1-15,2 0 0 16,1 2-3-16,3-9 1 15,-5-2-44-15,1-3 1 16,0-3 29-16,-2-5 1 0,1 1 4 16</inkml:trace>
  <inkml:trace contextRef="#ctx0" brushRef="#br1" timeOffset="-205192.37">15695 12968 138 0,'21'-18'0'16,"6"-12"-1"-16,-21 27 1 15,-17 15-4-15,8-3 1 16,-9 3 1-16,12 7 0 16,-6 8 2-16,3-1 0 15,-4 4 0-15,3 0 1 16,1 5-1-16,-1-9 0 16,3 1-2-16,1-8 0 15,0-5-13-15,0-3 1 16,1-4 4-16,-1-7 1 15,4-4 8-15,-1-8 0 16,1-6 9-16,-2-3 1 16,-2-2-2-16,0 6 0 15,0-4 3-15,-2 7 0 0,-2 1-7 16,4 5 0-16,0 2-2 16,0 1 1-16,0 2-2 15,0 3 1-15,0-4-1 16,0 4 1-16,6-5-1 15,8 0 1-15,1-4-1 16,3 2 0-16,-4-2 0 0,7-7 0 16,-1-5 0-16,-4 3 1 15,0 3 0-15,-7 1 0 16,-1 1 1-16,-1 4 0 16,-1 6 3-16,-5-4 0 15,-1 5-3-15,0 2 0 16,0 0-1-16,0 14 0 15,-7 11 0-15,6 5 0 16,-1 7-1-16,-2-4 0 16,3 2-25-16,1-8 1 15,1-6-23-15,3-11 0 16,-2 1 49-16</inkml:trace>
  <inkml:trace contextRef="#ctx0" brushRef="#br1" timeOffset="-204585.34">16976 11224 128 0,'0'0'0'0,"-19"2"-1"16,17 10 1-16,4 8-2 16,-2 6 1-16,5 9-1 15,1 0 0-15,-5 6 2 16,1-6 0-16,3 5 0 15,-13-4 0-15,-5 4-5 16,6-12 0-16,6-2-47 16,-3-4-5-16,3-8 57 0,-1-7 0 15</inkml:trace>
  <inkml:trace contextRef="#ctx0" brushRef="#br1" timeOffset="-203886.53">16814 10606 80 0,'0'0'0'0,"0"0"0"16,0 0 0-16,0 0 0 16,0 0 0-16,5 28 3 15,1-2 0-15,2 4-1 16,3 2 1-16,-1 3-2 15,3 2 1-15,-1-4-2 16,-4-5 1-16,-1-3 0 16,-1-4 0-16,-6-3 1 0,0-8 0 15,-6-1-2-15,5-7 0 16,-3-4 0-16,-5-9 0 16,-3-6 0-16,-3-3 0 15,-5-1 1-15,6 6 1 16,0 1 0-16,1 1 0 15,-1 3-1-15,1 4 1 16,6-1-2-16,0 6 0 16,2-3 0-16,3 4 0 15,1 0 0-15,9 0 0 16,12-2 1-16,-5-1 1 16,6-4-1-16,11-4 1 15,3-8-1-15,-6-2 0 16,4-2 0-16,-7 4 0 15,1 3 0-15,-8 0 1 16,-4 5 1-16,-2-1 0 16,-5 7 0-16,-6 0 1 0,3 3 0 15,-6 19 1-15,-5 13-2 16,1 5 1-16,2 9-3 16,-3 0 1-16,1 4-27 15,3-8 1-15,2-5-27 16,-6-1-4-16,-3-3 71 15</inkml:trace>
  <inkml:trace contextRef="#ctx0" brushRef="#br1" timeOffset="-201633.09">16240 10866 127 0,'0'0'0'16,"-34"32"-2"-16,34-32 1 15,8-6-5-15,-1 10 1 16,4 5 2-16,-10 10 1 16,-1 11 2-16,-5 5 0 15,-3 9 4-15,1 10 0 16,0 8 3-16,0 3 0 15,0 3-2-15,-13 15 0 16,-6 14-4-16,5-20 1 16,2-3-1-16,3-7 0 15,-3-8-1-15,5-15 1 16,2-12-2-16,3-8 1 16,2-6-16-16,7-4 1 15,0-5-26-15,0-6 1 0,0-1 34 16,-7-12 1-16,1-1-7 15</inkml:trace>
  <inkml:trace contextRef="#ctx0" brushRef="#br1" timeOffset="-200758.84">16239 10504 93 0,'0'0'0'16,"10"44"0"-16,-6-34 0 15,-4-8-2-15,0 5 0 16,-4-2-4-16,4 16 1 16,-2 11 5-16,-5 9 0 15,-5 8 4-15,4 9 1 16,1 7 1-16,1 7 1 15,3 5-2-15,-8 18 0 16,-4 14 0-16,-3-11 0 0,3-1-1 16,6-4 1-16,4-7-3 15,-6-1 1-15,1-3 0 16,-3-15 1-16,-7-12-3 16,11-15 0-16,2-12-3 15,2-10 1-15,3-11-66 0,-2-4-5 16,-4-3 72-16,-5-10 0 15</inkml:trace>
  <inkml:trace contextRef="#ctx0" brushRef="#br1" timeOffset="-200268.6">16307 10319 136 0,'0'0'0'0,"29"-1"0"16,-9-3 0-16,0-1 0 15,15 0 0-15,11 1 0 16,1 4 0-16,3 0 2 15,10 4 0-15,1 6 0 0,3 6 0 16,9 5 3-16,15 7 0 16,8 7-3-16,-7-5 0 15,-2 0-1-15,-11-9 0 16,-8-3-2-16,-20-8 0 16,-14-3-36-16,-9-2 0 15,-9-3-2-15,-9 0-5 16,-7 0 58-16</inkml:trace>
  <inkml:trace contextRef="#ctx0" brushRef="#br1" timeOffset="-199949.71">16363 10117 158 0,'48'11'0'0,"34"12"0"15,-56-23 0-15,-26-11 0 16,27 6 0-16,-1 0 0 16,17 1 0-16,11 4 0 15,28 9 1-15,20 1 0 16,-8 3 0-16,3 4-1 0,3 3 1 15,-4 9-1-15,-13-9 0 16,-8 1-12-16,-12-2 0 16,-10 1-54-16,62 18 35 15</inkml:trace>
  <inkml:trace contextRef="#ctx0" brushRef="#br1" timeOffset="-196662.01">17670 12110 112 0,'0'0'0'0,"0"0"0"0,0 0 0 15,-8 23 0-15,3-7 0 16,-2 3 0-16,7 6 0 15,0 6 1-15,5-3 1 16,2 2 1-16,7-3 0 16,1-4 2-16,5-2 0 15,1-4-3-15,6-4 0 16,7-8-2-16,0-7 1 16,7-7-1-16,-7-3 0 15,0-6 2-15,-8-3 0 16,-11 2 1-16,-2-7 1 15,-6-6 4-15,-6 6 0 16,-4-1-6-16,-9 4 0 16,-8-3-1-16,-2 7 0 15,-10 3-4-15,3 7 0 16,-6 6-60-16,3 6 0 16,10 8 55-16,-37 3 7 15</inkml:trace>
  <inkml:trace contextRef="#ctx0" brushRef="#br1" timeOffset="-195568.3">18930 11488 146 0,'-20'4'0'0,"-8"3"-1"0,28 0 1 16,20 0-9-16,-5 8 1 15,6 5-2-15,-2 4 1 16,-5 8 9-16,-5 1 0 16,2 3 5-16,-6 2 0 15,-3 6 2-15,-1-12 1 16,3-4-5-16,-4-5 1 16,-4-7-4-16,4-6 0 15,0-3 0-15,0-16 0 16,0-10 0-16,-1-2 1 15,1-7 1-15,-2-6 0 16,-3-6 2-16,-1 0 0 16,-1-6-2-16,0 7 1 15,-1-1-2-15,2 5 0 16,5 3-1-16,1 6 1 16,0 5-1-16,1 3 0 15,1 7 0-15,5 3 0 0,4 1-1 16,8 7 1-16,4 7-2 15,-3 1 1-15,0 1 0 16,-5 5 0-16,3 4 1 16,-8-6 0-16,1 4 0 15,-3-4 0-15,-6-1 0 16,3-2 0-16,-5-2-1 16,0 1 1-16,-5-2-1 0,3-3 1 15,-10 1-1-15,5-3 0 16,4 3-1-16,-3-4 1 15,5 0 1-15,-4 0 0 16,3 0-1-16,2 0 0 16,7 0-1-16,3 4 0 15,9 4 0-15,8 5 1 16,2 2 0-16,3 5 1 16,2 1 1-16,-7-2 1 15,-6-1 3-15,-2 3 1 16,-5 0-1-16,-13 2 0 15,-6 3-3-15,-12-5 0 16,-11-1-2-16,-4-3 1 16,-2-6-9-16,-5-4 1 15,-3-7-67-15,7-9-4 16,1 2 100-16</inkml:trace>
  <inkml:trace contextRef="#ctx0" brushRef="#br1" timeOffset="-195164.27">19006 10629 170 0,'0'0'0'16,"0"0"0"-16,0 0 0 15,26 33 0-15,-10-3 0 16,2 9-1-16,-4 3 1 16,-7 3-3-16,-2 3 0 15,-10 5-7-15,5-2 0 16,-6 5-45-16,-1-3 0 16,-1-4 49-16,8-14 1 15,-2 2-7-15</inkml:trace>
  <inkml:trace contextRef="#ctx0" brushRef="#br1" timeOffset="-194786.42">19550 11637 173 0,'0'0'0'16,"0"0"0"-16,0 0 1 15,35 20-1-15,-2-6 0 16,6 3 0-16,-3 1 0 16,5 1-1-16,-1 2 1 15,-4-1-3-15,3 1 0 16,2 0-41-16,-7-5 1 16,-12-4 6-16,-3-7-5 15,2 0 55-15</inkml:trace>
  <inkml:trace contextRef="#ctx0" brushRef="#br1" timeOffset="-194171.89">18867 10451 137 0,'0'0'0'0,"29"30"0"15,-16-14 0-15,-1 1 0 16,4-1 0-16,6 2 0 16,4-8 0-16,6-1 0 15,-3-4 0-15,-1-1 1 16,5-4 0-16,1-4 2 16,-5-4 1-16,-1-5 1 15,-3-6 1-15,-5-4-3 16,-7-7 0-16,-12-3-2 15,-1 1 1-15,-12 2-2 0,-3 0 0 16,-6 6-1-16,-6 8 0 16,-2 6-18-16,-3 8 1 15,-8 9-33-15,12 5 1 16,6 13 47-16,4 5 0 16,3-1-8-16</inkml:trace>
  <inkml:trace contextRef="#ctx0" brushRef="#br1" timeOffset="-193541.34">20135 11732 154 0,'0'0'0'15,"0"0"0"-15,0 0 0 16,14 39 0-16,-2-16 0 16,-4 1-2-16,8-1 0 15,3 2 1-15,1-8 0 16,-5-3 1-16,4-3 0 16,1-4 2-16,1-5 1 15,-1-6-1-15,7-6 1 16,2-8 0-16,-3-5 0 15,-5-7 0-15,-3-1 0 0,-9-4-1 16,-11 0 1-16,-10 1-1 16,-4 2 0-16,-9 8-2 15,3 6 0-15,-4 8-16 16,-14 3 1-16,-8 10-56 16,1 4-5-16,4 0 98 15</inkml:trace>
  <inkml:trace contextRef="#ctx0" brushRef="#br1" timeOffset="-192475.46">19467 10260 157 0,'0'0'0'0,"17"-4"0"0,-17 4 0 16,0 0-1-16,0 0 0 15,-7 4 1-15,12-4 0 16,8-4 0-16,8-5 0 16,6-3 0-16,12-2 0 15,4 0 0-15,4 0 0 16,6 0 0-16,-3-2 0 16,4-2 0-16,0 3 1 15,-1-1-1-15,-4 3 1 16,-6 5-1-16,-4-1 1 15,-5 2-1-15,-2-2 0 16,-2 2 0-16,-10 2 1 0,-6 1 0 16,-7 2 0-16,-1 4-1 15,-6 2 1-15,0 3-1 16,0 3 0-16,-2 8 0 16,2-1 0-16,0 3 0 15,9 6 0-15,6 8 0 16,6-5 0-16,4 5-1 15,11-8 1-15,4 1-1 16,7-5 1-16,2-6-1 16,9 0 1-16,-4-7 0 0,-4 1 0 15,3 1 0-15,-4-6 0 16,-2-1 0-16,-11 1 0 16,-3-3 0-16,-6 1 0 15,-6 1 0-15,-9 6 0 16,-5 4 0-16,-13 11 0 15,-13 3 0-15,-3 5 0 16,-10 4 0-16,1 9 0 16,-8 7 1-16,-2 17 1 15,-6 16-1-15,8-5 1 16,3 2-1-16,4 1 1 16,9 0 1-16,4-8 0 15,4-8-2-15,8-8 0 16,1-5-3-16,5-22 0 15,2-8-45-15,-1-8 0 16,6-6 11-16,-6-2-5 16,1-1 54-16</inkml:trace>
  <inkml:trace contextRef="#ctx0" brushRef="#br1" timeOffset="-191830.32">20115 9267 147 0,'0'0'0'16,"0"24"0"-16,2-11 0 0,3 1-1 15,-3 8 1-15,2 12-3 16,-3 1 0-16,5 11 3 16,1 3 0-16,-2 5 1 15,-5 4 1-15,-4 7 1 16,3-7 0-16,-1 4-1 0,4-8 0 16,-1-1-1-16,5-12 1 15,1-6-3-15,1-9 1 16,4-3-9-16,-5-9 0 15,0-2-32-15,2-8 1 16,0-2 20-16,0-6 1 16,-2-5 18-16,0 0 0 15,-6 1-7-15</inkml:trace>
  <inkml:trace contextRef="#ctx0" brushRef="#br1" timeOffset="-191559.37">20175 10068 115 0,'0'0'0'16,"24"-23"3"-16,-19 20 1 16,-5 3-1-16,0 0 0 15,0 0 1-15,11-9 1 16,-1-9 0-16,11-5 0 16,5-6 0-16,9-3 0 0,11 0-2 15,1-5 0-15,7-1-2 16,0 3 1-16,-4 3-2 15,-1 4 0-15,-2 7-1 16,-7 0 0-16,-6 7-15 16,0 0 1-16,7 0-49 15,-14 5-4-15,-7 2 68 0,28-7 20 16</inkml:trace>
  <inkml:trace contextRef="#ctx0" brushRef="#br1" timeOffset="-191148.66">20912 10418 171 0,'0'-25'0'0,"2"-15"0"16,16 24 0-16,9 14 0 15,7-12 0-15,6 2-1 16,0-9 0-16,3-6 0 16,-2 3 1-16,-7-3-1 15,7 5 0-15,-5 0-2 16,-4 7 0-16,-12 2-16 0,1 5 1 16,-8 1-41-16,-5 3-4 15,-1 4 63-15,-3 7 0 16</inkml:trace>
  <inkml:trace contextRef="#ctx0" brushRef="#br1" timeOffset="-190880.74">20796 10564 151 0,'14'-46'0'16,"5"-30"0"-16,-4 73 0 15,3 42 0-15,-1-24 0 16,2 3 0-16,15-6 0 16,6-5 1-16,2 2 1 15,1 2 0-15,4-1 0 16,6 2 1-16,-1 2 0 16,-2 2-2-16,-2 2 0 15,-1-1-6-15,-7-3 0 0,-5-1-70 16,-9-6-5-16,-9 0 80 15,-12-14 0-15</inkml:trace>
  <inkml:trace contextRef="#ctx0" brushRef="#br1" timeOffset="-187296.41">16233 8435 129 0,'0'30'0'0,"2"-14"0"15,2 2 0-15,-3 3 0 16,5 2 1-16,-3-6 1 16,-3-3-1-16,5-5 1 15,4-5 0-15,7-4 0 16,1-9-1-16,2-9 0 15,2-5-1-15,-1 1 1 16,-6-3-1-16,-6-3 0 16,3-2 0-16,-4 7 0 0,-6 4 0 15,6 6 0-15,-7 5 0 16,0 2 0-16,0 6 0 16,0 11 0-16,0 12 0 15,0-2 0-15,0 5 0 16,7-3 1-16,4 2 0 0,-2-6 0 15,5-1-1 1,1-6 1-16,4 2 0 0,6-5 0 16,-3-4 0-16,6-5 0 15,6-9 0-15,-8 0 0 16,-5-3-1-16,0-4 1 16,-2-3-1-16,-4 3 1 15,-4 2-1-15,-2 2 0 16,-4 3 0-16,-2 0 1 15,3 0-2-15,-6 4 1 16,5 5-1-16,-5 0 0 16,0 0 1-16,0 9 0 15,2 7 0-15,-1 1 0 16,4 4 1-16,8 1 0 16,2 2 0-16,3-5 0 15,-1 1 0-15,2-6 0 16,-3-5 0-16,7-6 1 15,-2-3-1-15,0-7 1 16,-7 0-1-16,1-9 1 0,3-3-1 16,-10-7 0-16,-2-1 0 15,-6-1 0-15,-6-2 0 16,-6 2 1-16,-3 3-2 16,-5 8 1-16,-1 3-1 15,-6 9 0-15,-8 5-1 16,2 8 0-16,1 6-12 15,9 4 1-15,4 1-6 16,4 6 0-16,4 3-18 0,9-3 0 16,2-2 27-16,7-1 0 15,13-1 7-15,6-5 0 16,9-3 1-16,8-10 0 16,1 2-7-16</inkml:trace>
  <inkml:trace contextRef="#ctx0" brushRef="#br1" timeOffset="-186766.93">16996 8413 85 0,'0'0'0'0,"34"42"3"16,-34-42 1-16,-13-9-1 15,6-2 1-15,-6-8-3 16,6 7 0-16,4 3-1 16,-1 0 1-16,4 4 0 15,4 1 0-15,-2 4 2 16,13 11 0-16,4 8-1 15,-12 1 0-15,-1 6-1 0,-3-8 1 16,9 1 0 0,-1 2 0-16,-1-3 0 0,-4-4 1 15,1 1-1-15,-6-4 0 16,4-2 0-16,-5-4 0 16,0-1-1-16,0-8 1 15,-6-5 0-15,6-5 1 16,0-7 0-16,0-2 0 15,0-5-2-15,0 2 0 16,1-6-1-16,4 6 1 16,-5 3-1-16,0 7 1 15,6 6-1-15,-5 1 0 16,-1 2-3-16,0 5 1 16,0 2-24-16,0 0 0 15,2 2-19-15,2 5-4 16,-3-2 49-16,5 4 0 15</inkml:trace>
  <inkml:trace contextRef="#ctx0" brushRef="#br1" timeOffset="-186126.31">17219 8123 119 0,'0'0'0'0,"0"-20"1"15,7 10 0-15,1-4-1 16,1 5 1-16,-4 0-1 16,2 4 0-16,-7 3 0 0,7 11 0 15,0 8 0-15,0 13 0 16,4 5 1-16,-2 6 0 16,-2 3 0-16,-1 5 1 15,1 4 1-15,0 1 0 16,0-3 1-16,-1-7 1 15,-1-5-4-15,-2-13 0 16,3-3-1-16,-1-9 1 16,-3-2-1-16,-2-12 0 15,1-12 0-15,-2-6 1 16,-6-4-1-16,0-10 0 16,0-8 0-16,1-1 0 15,-2 1 0-15,2 5 0 16,6 1 0-16,6 6 0 15,-5-2 0-15,1 11 0 16,3 1 0-16,2 4 0 16,-1 5-1-16,-1 4 1 15,-2 3-1-15,8 9 1 0,-2 2-1 16,-3 5 1-16,7-1-1 16,-10 4 1-16,2 3 0 15,-5-3 0-15,-14 2 0 16,7-6 0-16,-1-1 0 15,1-3 0-15,0-6 0 16,2 3 1-16,-2-1 0 0,1 0 0 16,1 7 0-16,3-3 1 15,2 0 0-15,0 0 0 16,7 3-1-16,13 2 0 16,2-3-1-16,-1-3 0 15,4 1-27-15,-3-3 0 16,6-3-20-16,-3 1-5 15,-5-4 68-15</inkml:trace>
  <inkml:trace contextRef="#ctx0" brushRef="#br1" timeOffset="-185892.98">17812 8455 174 0,'0'0'0'0,"-21"0"0"16,30 0 0-16,17 0-24 16,0-2 1-16,3-3-38 15,-2 1-4-15,-8 4 65 16,-2-5 0-16</inkml:trace>
  <inkml:trace contextRef="#ctx0" brushRef="#br1" timeOffset="-185026.82">18098 8406 143 0,'0'0'0'0,"-21"8"0"0,14-4 0 16,3 1-2-16,3 2 1 15,1 0-1-15,0 2 1 16,1 2 0-16,3 3 1 16,3 0 0-16,0 0 0 15,1 0 0-15,6-2 0 16,7 0 1-16,-1-8 1 16,0 1 0-16,8-10 0 15,4-6-1-15,-8 1 0 16,1-6-1-16,-3 0 0 15,-1-5 0-15,-3 0 0 16,-11-2 0-16,1 6 0 16,-1 2 1-16,0 5 0 15,-1 3-1-15,-5 3 1 16,-1 6-1-16,0 5 0 0,0 5-1 16,0 3 1-16,0 0-5 15,-1-1 0-15,-1-1-10 16,2-3 1-16,0-1 10 15,3 0 0-15,2-2 2 16,9-2 1-16,-5-1 1 16,9-8 0-16,1-3 0 15,-4-3 0-15,6-3 0 0,-1-6 0 16,-5-4 2-16,-1 6 0 16,-2 1 1-16,-3 3 1 15,-4 6 0-15,-3-1 0 16,2 4-2-16,-4 4 0 15,1 9-1-15,-1 8 0 16,0 10-1-16,4 4 0 16,-2 5 0-16,-2-3 0 15,1 0 0-15,3 3 1 16,-2-1 0-16,-2-7 1 16,7-7 1-16,-7-5 1 15,0-4-3-15,0-3 1 16,0-6-2-16,0-3 1 15,0 0 0-15,0-14 0 16,0-7 1-16,0-5 1 16,0-11 0-16,0-2 1 15,-6-5-3-15,6 0 1 16,6-1-1-16,-6 4 0 0,7 6 0 16,1 9 0-16,4 5-1 15,1 7 0-15,-5 5 1 16,6 11 0-16,7 8 0 15,-2 1 0-15,2 4 1 16,4 12 0-16,-1 1 1 16,-3-3 1-16,-3-1-2 15,-4-3 0-15,-1-3-2 16,-13-4 1-16,-13 0-20 0,-8-5 1 16,-7-6-50-16,-25 10 38 15</inkml:trace>
  <inkml:trace contextRef="#ctx0" brushRef="#br1" timeOffset="-182172.04">19761 7639 162 0,'-21'21'0'0,"-12"15"0"0,33-36 0 15,20-13 0-15,-7 4 0 16,8 1 0-16,-3 25 0 16,-4 18 0-16,-12 8 0 15,-8 13 0-15,-20 30 0 16,-16 28 0-16,-5-8 0 15,-7 8 2-15,-3-2 0 16,-6 4-1-16,11-17 1 16,4-13-2-16,1-11 1 15,4-11-8-15,4-17 1 16,11-12-70-16,9-17-4 16,12-9 80-16,14-16 0 15</inkml:trace>
  <inkml:trace contextRef="#ctx0" brushRef="#br1" timeOffset="-181722.37">19402 7857 162 0,'0'0'0'16,"19"-2"0"-16,6-8 0 15,4-6 0-15,5-5 0 16,6-5-3-16,2-9 0 16,5-9 0-16,1 1 1 15,6-1 2-15,-5 4 0 16,5 1 1-16,-14 11 0 16,-5 11 1-16,0 13 1 15,-2 16 0-15,-6 15 1 16,-7 8-3-16,-6 11 0 15,-5 10-14-15,0-10 0 16,-7-2-55-16,10 42 37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4T07:24:51.88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8 4443 108 0,'0'0'0'0,"0"0"0"16,0 0 0-16,0 0 0 16,0 0 0-16,0 0 0 15,0 0 0-15,0 0 0 16,0 0 1-16,34-21 0 16,-12 7 1-16,10-4 0 15,1-5 0-15,3-3 0 16,10-1 0-16,3-1 0 15,6 2 1-15,12 0-1 0,-10-1 0 16,3 1 0-16,1-6 0 16,-6 2 0-16,-2 2 0 15,-11 2 0-15,-1-1 0 16,-7 5 0-16,-7 4 0 16,-7 4 0-16,-1 5 0 15,-5 0 0-15,-6 6 0 16,-1-2-1-16,-5 5 1 15,3-4-1-15,1 4 1 16,-5 0-1-16,5 5 0 16,2 2 0-16,6 11 1 15,12 8-1-15,1 2 0 16,1 4 0-16,6-2 0 16,8-4 0-16,5-3 0 15,6 0 0-15,-6-5 1 16,0-1-1-16,3-5 0 15,4-1 0-15,-8-2 0 16,-11-6 0-16,7 6 0 16,3 0-1-16,-10-4 0 0,-6 4-4 15,-9 0 1-15,-1 0-2 16,17 10-115 0</inkml:trace>
  <inkml:trace contextRef="#ctx0" brushRef="#br0" timeOffset="853.09">2505 4527 127 0,'0'0'0'0,"0"0"0"16,0 0 0-16,0 0 0 15,0 0 0-15,0 0 0 16,0 0 0-16,7 26 0 0,-1-3 0 16,-5 9 0-16,6 5 1 15,-3 7-1-15,-1 3 1 16,4 2 0-16,-1 1 1 16,2-1-1-16,3-5 1 15,-10-7-1-15,6-8 1 16,-1-6-1-16,-5-3 1 15,5-5-1-15,-6 0 1 16,-6-7-1-16,6-4 0 16,0-2 0-16,0-2 1 15,6 3-1-15,-6-3 1 16,1 0-1-16,-1 0 1 16,7 0-1-16,-5 0 1 15,3 4-1-15,6 1 1 16,-1 0-1-16,9 4 1 15,2 3-1-15,18 2 0 16,8 0 0-16,3 4 0 16,4 3 0-16,-1-3 0 0,-8-4 0 15,0 0 0-15,-6-2 0 16,-9-1 0-16,-10-3-1 16,0-1 1-16,-6-1 0 15,0-3 0-15,-2 2-1 16,-9-1 1-16,2-2-1 15,1 1 1-15,-5-3-1 16,1 4 0-16,3-4-5 16,1-4 1-16,6-1-7 0,4-4-101 15</inkml:trace>
  <inkml:trace contextRef="#ctx0" brushRef="#br0" timeOffset="1288.19">3320 5372 138 0,'0'0'0'15,"9"-35"0"-15,-2 21 0 0,-2 5 0 16,10 6 0-16,12-2 0 16,8 1 0-16,1-5 0 15,3 0 0-15,1-3 0 16,1-4 1-16,7-1 1 15,0 4 0-15,-1-1 1 16,8 6 0-16,-1-5-1 16,-13 5 1-16,0 2-1 0,-14-1 0 15,0 2-2-15,-6 3 1 16,-8-1-1-16,1-3 0 16,-7 6-3-16,-1-3 1 15,-12-2-8-15,12 1 0 16,-6 1-85-16</inkml:trace>
  <inkml:trace contextRef="#ctx0" brushRef="#br0" timeOffset="1618.71">4153 4443 147 0,'0'0'0'16,"0"0"0"-16,0 0 0 16,0 0 0-16,0 0 1 15,0 0-1-15,0 0 0 16,0 0 0-16,-7 19 0 16,0 14 0-16,1 4 1 0,0 9 0 15,5 3 0-15,1 4 0 16,1 0 1-16,5-1-1 15,-1-1 1-15,-2 0-1 16,2-10 1-16,-5-6-2 16,0-2 1-16,-8-3-3 15,3-12 1-15,-2-13-7 16,7-5 0-16,0 0-93 0</inkml:trace>
  <inkml:trace contextRef="#ctx0" brushRef="#br0" timeOffset="2249.03">4230 4283 151 0,'0'0'0'0,"0"0"0"15,0 0 0-15,0 0 0 16,0 0 0-16,0 0-1 15,0 0 1-15,39-9-1 16,-10-3 1-16,10 1 0 16,-5-5 0-16,7-1 0 15,0-3 0-15,6 3 0 16,1-6 1-16,-1 0 0 16,1 2 0-16,8-5 0 0,-9 3 0 15,-5 0 0-15,-5 0 0 16,-8 2 0-16,-8 7 0 15,-7 2 0-15,-1 3 0 16,-8 0 0-16,2 4 0 16,-7 5 0-16,0 0 1 15,0 0-1-15,0 0 0 16,3 3 0-16,-3 3 0 16,6-1 0-16,2 7 0 15,13 6 0-15,12-1 0 16,9 6 0-16,3-5 0 15,8 1 0-15,-10-3 1 16,3 0-1-16,-3 0 1 16,3-2-1-16,-4-2 0 15,-8-3-1-15,-2 1 0 16,-3-4-5-16,38 9-124 16</inkml:trace>
  <inkml:trace contextRef="#ctx0" brushRef="#br0" timeOffset="2938.11">4206 5075 74 0,'0'0'0'0,"0"0"1"15,0 0 0-15,0 0 3 16,0 0 0-16,0 0 1 16,0 0 1-16,0 0 0 15,15 0 0-15,19-3-1 0,-7 3 0 16,0 0-1-16,8 7 0 15,1 2-1-15,3-1 0 16,-5 1 0-16,13 2 0 16,2 3 0-16,5-2 1 15,-1-3-1-15,-4-4 0 16,-8 2-1-16,-1 0 0 16,-10 0-1-16,0-5 0 15,-9 2-1-15,-7-1 0 16,-2-3-6-16,-2 2 1 15,-4 0-5-15,2-1 1 16,-2 3-80-16</inkml:trace>
  <inkml:trace contextRef="#ctx0" brushRef="#br0" timeOffset="3346.13">4982 5186 156 0,'0'0'0'16,"0"0"0"-16,15-7 0 15,15-2 0-15,-4 2 0 16,6-2 0-16,4-3 1 16,4 0 0-16,2 1 0 15,0-5 0-15,-2 2 0 16,0 0 0-16,6-3 0 15,-6-6-1-15,-4 5 0 16,-8 1-6-16,4-6 0 16,-4 2-4-16,27-21-88 15</inkml:trace>
  <inkml:trace contextRef="#ctx0" brushRef="#br0" timeOffset="3662.83">5592 4283 148 0,'0'0'0'0,"0"0"0"0,0 0 0 16,0 0 0-16,0 0 0 15,0 0 0-15,7 23 0 16,-2 8 0-16,1 17 1 16,-6 10 0-16,0 0 0 15,-7 3 0-15,1 2 1 16,-2 4-1-16,-3-5 0 16,1-4-2-16,-1-9 0 15,8-12-3-15,-16 51-104 16</inkml:trace>
  <inkml:trace contextRef="#ctx0" brushRef="#br0" timeOffset="6151.54">4126 3710 98 0,'0'0'0'16,"0"0"0"-16,12 30 0 15,-4-2 0-15,-1 10 0 16,0 6 0-16,0 2 0 15,-1 2 1-15,-5 1 0 16,3-9 0-16,-2 1 0 0,-2-10 1 16,0-8-1-16,0-2 1 15,0-7-1-15,-2-5 1 16,-2-5-1-16,4-4 0 16,-1 0-1-16,-5-9 1 15,1-4-1-15,2-6 1 16,-10-5 0-16,5-1 0 15,-3-1 1-15,3-13 0 16,-1-2 0-16,4-2 0 16,-1 2-1-16,1 1 1 15,5 1-1-15,0 11 1 16,0 7-1-16,5 1 1 16,-5-1-1-16,6 11 0 15,-5 1 0-15,5 0 0 16,-1 6-1-16,4-3 1 15,3 3-1-15,2-2 1 16,7-4-1-16,0 4 1 16,-6-4-1-16,-1 2 1 0,-2 2-1 15,1 1 1-15,-5 2 0 16,-2-1 0-16,-5 3 0 16,3-5 0-16,-4-3 0 15,0 8 0-15,-5-1 0 16,5 6 0-16,-6 7 0 15,3 6 0-15,-6 5-1 0,6 3 1 16,-8 6 0-16,2 3 0 16,8 5-1-16,-5 1 1 15,6-6-1-15,0 5 1 16,0-3-1-16,0-7 1 16,0-4-1-16,6-8 1 15,-5-7-1-15,1-3 0 16,2-1 0-16,-4-7 1 15,0-7-1-15,-4-1 1 16,1-7-1-16,-3-4 1 16,0-2-1-16,-1-5 1 15,0-6-1-15,0 0 1 16,0-3-1-16,0 4 1 16,1-1-1-16,-1 6 1 15,6 1-1-15,-10 7 1 16,4 8-1-16,4 1 1 15,-2 4-1-15,5 5 1 16,5 0-1-16,-4 9 1 16,1 8-1-16,3 8 1 0,2 8-1 15,2-5 1-15,-4-1-1 16,2-6 0-16,-1-2-1 16,-1-1 0-16,-3 3-6 15,-4-7 0-15,2 0-105 16</inkml:trace>
  <inkml:trace contextRef="#ctx0" brushRef="#br0" timeOffset="7112.18">4003 2961 81 0,'0'0'0'16,"0"0"0"-16,0 0 1 15,0 0 1-15,0 0 0 16,0 0 1-16,0 0 0 16,0 0 0-16,0 0 0 15,0 0 0-15,-1 18 1 0,-6 17-1 16,3 2 0-16,3 10-1 16,1-10 0-16,1 2-1 15,4-8 1-15,1-4-2 16,-5-4 1-16,-1-9-1 15,2-2 1-15,3-7-1 16,-5-5 0-16,-5-12 0 0,3-2 0 16,2-5 0-16,-1-6 1 15,-6-3 0-15,2-2 0 16,-2-2 0-16,5 4 1 16,-3-2-1-16,5 4 0 15,0 7 0-15,0 6 0 16,0 1 0-16,0 7 0 15,5 0 0-15,-3 5 0 16,5 0-1-16,5 0 1 16,3 5-1-16,3-2 0 15,5-1 0-15,-3 2 0 16,7-4 0-16,-5-4 0 16,-1-1 0-16,4-9 0 15,-3 0 0-15,-3-2 0 16,-3 2 0-16,-4 0 0 15,-1 5 0-15,-8 0 0 16,3 6 0-16,-6 3 0 16,-6 3 0-16,3 11 0 0,-8 7 0 15,4 6 1-15,-5 4-1 16,9 4 1-16,-3-1-1 16,6-1 1-16,6 4-1 15,2-10 1-15,5-1-1 16,15-3 0-16,12-9 0 15,-5-2 0-15,1-8 0 16,1-13 0-16,-1-3 0 16,3-11 0-16,-4-4 0 0,-13-3 1 15,3 2-1-15,-15-3 1 16,1 4-1-16,-10 4 1 16,-8 6-1-16,-1 5 1 15,-5 3 0-15,-2 9 0 16,-4 9 0-16,6 8 1 15,-8 10-1-15,13 8 1 16,3 9-1-16,-1-4 1 16,6 0-1-16,4-8 0 15,-2-9-2-15,5 33-112 16</inkml:trace>
  <inkml:trace contextRef="#ctx0" brushRef="#br0" timeOffset="8000.53">4244 5330 137 0,'0'0'0'16,"32"-23"0"-16,-20 22 0 15,-4 1 0-15,-2 0 0 16,1 1-2-16,5 3 1 15,2-4-4-15,0 0 0 16,1-4-6-16,-1 3 1 16,-1 1 0-16,-1 0 0 15,-9 0 0-15,4 0 1 16,-1 5-1-16,-8 5 0 16,-2 3-17-16</inkml:trace>
  <inkml:trace contextRef="#ctx0" brushRef="#br0" timeOffset="8148.21">4298 5444 55 0,'0'0'0'0,"0"0"1"15,0 0 1-15,0 0 2 16,0 0 1-16,0 0-2 16,0 0 1-16,0 0-2 15,0 0 0-15,0 0-2 0,0 0 0 16,19 4-2-16,-6-2 0 16,1 1-2-16,-7 2 1 15,-1 1-43-15</inkml:trace>
  <inkml:trace contextRef="#ctx0" brushRef="#br0" timeOffset="8286.17">4321 5557 75 0,'0'0'0'16,"0"0"1"-16,0 0 0 16,0 0 1-16,0 0 0 15,0 0 0-15,0 0 1 16,0 0-1-16,0 0 0 16,17 7-2-16,1-2 0 15,-4 0-2-15,1 1 1 16,-2 1-61-16</inkml:trace>
  <inkml:trace contextRef="#ctx0" brushRef="#br0" timeOffset="8588.89">4321 5827 1 0,'0'0'0'16,"0"0"0"-16,0 0 0 15</inkml:trace>
  <inkml:trace contextRef="#ctx0" brushRef="#br0" timeOffset="9276.99">4289 5806 58 0,'0'0'0'16,"0"0"5"-16,0 0 0 15,0 0 2-15,0 0 0 16,0 0-3-16,0 0 1 15,0 0-1-15,0 0 0 16,0 0-1-16,0 0 1 16,0 0-1-16,0 0 1 15,0 0-1-15,0 0 0 16,0 0 0-16,0 21 0 16,2 9 0-16,3 4 0 15,-5 6-1-15,0 2 1 0,2 8-1 16,-2-8 1-16,-2 2-1 15,-3-6 0-15,3-3-1 16,1-6 0-16,-5-3-1 16,1-8 0-16,-3-4-1 15,2-7 1-15,-1-6-2 16,4-4 0-16,-2-4-1 16,1-2 1-16,1 0 0 0,3-8 0 15,0-1 0-15,0 1 1 16,1 2-1-16,5-6 1 15,1 0-1-15,0 4 1 16,0 3 0-16,0 3 1 16,-1 2 0-16,1 4 0 15,0 2 0-15,7 3 1 16,6 0 0-16,-5 0 0 16,4 0 0-16,-6 0 1 15,-5 0-1-15,5 0 0 16,-6 0 0-16,5 0 0 15,3-6 0-15,1-1 0 16,0-2 0-16,0-5 0 16,-2-7 0-16,-6 2 0 15,3-4 0-15,-8-1 0 16,2 1 0-16,-5 3 0 16,0 3 0-16,0 4 1 0,0 5-1 15,0 2 1-15,0-1-1 16,0 7 1-16,0 0-1 15,0 16 1-15,-5 11 0 16,5 4 0-16,-2 4 0 16,1 8 0-16,1 6-1 15,0-5 1-15,1-2-2 16,1-5 1-16,-2-11-5 16,0-3 1-16,0-11-2 0,5 20-106 15</inkml:trace>
  <inkml:trace contextRef="#ctx0" brushRef="#br0" timeOffset="11092.07">1947 4562 95 0,'0'0'0'16,"0"0"0"-16,0 0 0 15,0 0 1-15,0 0 1 16,0 0 1-16,0 0 0 16,0 0 0-16,0 0 1 15,0 0-2-15,0 0 1 16,0 0-2-16,0 0 0 15,0 0-2-15,0 0 1 16,0 0-7-16,0 0 1 0,0 0-4 16,0 0 0-16,0 0-47 15</inkml:trace>
  <inkml:trace contextRef="#ctx0" brushRef="#br0" timeOffset="11464.46">2054 4604 77 0,'0'0'0'0,"2"-17"0"16,-2 8 1-16,5 0 0 15,-2 0 1-15,8-1-1 16,-1-2 1-16,1 1-1 15,1-1 1-15,-3 6 0 0,-4-1 0 16,2 6 1-16,-4 2 0 16,2 3-1-16,1 1 0 15,-5 2-2-15,6-2 0 16,0 1-1-16,-1 1 1 16,-5-2-4-16,5 4 1 15,-1-4-3-15,-2 0 1 16,-3-1 3-16,6-1 1 15,-5-3 1-15,5-8 0 16,-1-1 0-16,4-3 0 16,-3 1 0-16,3-1 0 15,3-6 0-15,-1 8 0 16,-2 1 0-16,-1 0 0 16,5 6 0-16,-8-1 0 15,-2 4 1-15,2 0 0 16,-3 0 0-16,9 4 1 15,-3 1 0-15,5 2 1 16,1 3-2-16,0-1 1 16,8 0-3-16,-4-6 1 0,-3 3-65 15</inkml:trace>
  <inkml:trace contextRef="#ctx0" brushRef="#br0" timeOffset="11990.83">1668 4578 131 0,'0'0'0'15,"20"7"0"-15,-19 4 0 16,-1 6 0-16,6-3 0 15,-6 2 0-15,5 2 0 16,3-1-1-16,5 6 1 16,2 0-1-16,-4-2 0 0,-2-3 0 15,-1-8 1-15,3 2 0 16,-8-6 0-16,8-3 0 16,-4-6 0-16,1-11 1 15,-1-4 0-15,4-8 1 16,-11-2 0-16,0-2 0 15,-5-2 0-15,-2 0-1 16,-4 6 1-16,1 0-2 0,-2 5 1 16,-2 6-2-16,0 19 0 15,1 14-9-15,6 8 0 16,-1 2-73-16</inkml:trace>
  <inkml:trace contextRef="#ctx0" brushRef="#br0" timeOffset="12651.44">2017 4785 146 0,'0'0'0'0,"-24"0"0"0,13-3 0 16,4 3 0-16,7 0 0 15,0 5 0-15,6 2 0 16,-5-2-1-16,13 8 0 15,7 4-2-15,-3-3 0 16,-3 4-4-16,4 1 0 16,-6 2-2-16,-5-7 1 15,3-1 2-15,-2-5 0 16,-2-2 2-16,0-3 1 16,0-3 1-16,-1-3 0 15,7-3 0-15,1-6 1 16,0-2 0-16,-2-3 0 15,-2 2 1-15,-4 3 0 16,0 3 1-16,1 4 1 16,-5 0 2-16,2 7 1 0,-3 6-2 15,5 5 1-15,-5 1-4 16,1 3 1-16,3 1-2 16,-1-1 1-16,-1-2-2 15,3-1 0-15,-1 0-65 16</inkml:trace>
  <inkml:trace contextRef="#ctx0" brushRef="#br0" timeOffset="12821.41">2315 4942 87 0,'0'0'0'0,"-14"17"0"0,16-13 0 16,10-4 2-16,-1 0 1 16,-2 0 2-16,5 10 1 15,-1 8-2-15,7 0 1 16,-5-1-5-16,5 2 0 15,-7 3-1-15,21 18-79 16</inkml:trace>
  <inkml:trace contextRef="#ctx0" brushRef="#br0" timeOffset="68315.32">3341 9228 58 0,'0'0'0'16,"0"0"0"-16,0 0 0 15,0 0 1-15,0 0 0 16,0 0 2-16,0 0 1 15,0 0 0-15,15-2 1 16,15-1-1-16,-4 3 0 16,7-4-1-16,9 2 1 15,4-1-1-15,1 3 1 16,0 0 0-16,2 0 0 16,6 0-1-16,6 0 1 15,-1 0-1-15,-4 0 0 16,-8 2-1-16,12-2 0 0,-3 0 1 15,3 0 0-15,-6 0-1 16,3 0 1-16,1 0 0 16,-9-2 0-16,-2-2-1 15,0-1 0-15,-7 0 0 16,-4 1 0-16,-8-1 0 0,-3 3 0 16,-11 1-1-16,-4 1 1 15,-1 0-1-15,-6 0 1 16,3 0-2-16,-6 0 1 15,1 0-3-15,5 0-112 16</inkml:trace>
  <inkml:trace contextRef="#ctx0" brushRef="#br0" timeOffset="69334.53">4917 9228 36 0,'0'0'0'0,"0"0"0"16,0 0 0-16,0 0 2 15,0 0 0-15,0 0 7 0,0 0 0 16,0 0-4-16,0 0 1 16,0 0-3-16,0 0 1 15,0 0-1-15,0 0 1 16,0 0-1-16,0 0 0 16,0 0-1-16,18 0 1 15,11-2 0-15,3 2 1 16,-3 2 0-16,12 2 1 15,7-1-1-15,5 2 1 16,2 4-2-16,-6-7 1 16,-3 1-2-16,2 1 1 15,5-2 0-15,-11 1 0 16,-7-3 0-16,-1 0 0 16,0 0-1-16,-8 0 1 15,-5-3-1-15,-6 1 0 16,-1-2-1-16,-2 1 1 0,-5 1-2 15,0 2 1-15,-5 0-2 16,2 0 1-16,-3 0-7 16,5 0 0-16,-5 0-94 15</inkml:trace>
  <inkml:trace contextRef="#ctx0" brushRef="#br0" timeOffset="69938.75">6053 9251 113 0,'0'0'0'0,"-20"-2"0"16,13 2 0-16,2 0 0 15,3 0 0-15,2 0 0 16,0 0 0-16,0 0 0 16,7 0 0-16,13 0 1 15,7 0 1-15,14 0 1 16,0-3 0-16,0 1 0 15,13-2 0-15,3 1 0 0,11-1 1 16,4-1-1-16,-3 0 1 16,5-4-2-16,-5 0 1 15,1 0-1-15,10 1 1 16,8 4-1-16,-26 2 0 16,-15-1-1-16,-6 1 1 15,-20 2-2-15,-1 0 1 16,-6 0-3-16,-7 2 1 15,-1 1-4-15,9-1-104 16</inkml:trace>
  <inkml:trace contextRef="#ctx0" brushRef="#br0" timeOffset="72261.23">3383 9246 74 0,'0'0'0'0,"0"0"0"16,0 0 0-16,0 0 0 16,0 0 0-16,0 0 0 15,0 0 0-15,15-14 1 16,10-9 0-16,4-4 1 15,-1-8 1-15,4-2 0 16,3-5 1-16,6-4-1 16,0-3 1-16,6-4 0 15,8 1 0-15,6 3-1 0,7-20 1 16,0-10-2-16,-1-4 1 16,-4 1-2-16,-4 15 1 15,-3 11-1-15,-1 10 1 16,-1 6 0-16,-1-4 1 15,-11-2-1-15,-16 16 0 16,-10 7-1-16,-3 6 1 16,-6 3-1-16,2 3 1 15,-9 6-2-15,5 1 1 16,-5 3-1-16,0 1 0 16,0 8-6-16,0 3 1 15,0 1-85-15</inkml:trace>
  <inkml:trace contextRef="#ctx0" brushRef="#br0" timeOffset="72786.56">4673 8218 103 0,'0'0'0'16,"-28"-6"0"-16,25 8 0 16,4 2 0-16,12 8 0 15,8 4 0-15,-6-1 0 16,4 3 0-16,4 8 0 16,9 8 0-16,-6 4 0 15,2 3 0-15,1 3 1 16,3 5-1-16,-6-3 1 15,-2 1-1-15,2-5 1 16,-6-5 0-16,0 0 0 16,3-5 0-16,2 5 0 15,-4 5 0-15,-2-11 1 16,-4-2-1-16,6 0 1 0,-2-2-2 16,-3-8 1-16,-2-1-2 15,-2-4 0-15,1-5-5 16,-13 1 1-16,5 1-68 15</inkml:trace>
  <inkml:trace contextRef="#ctx0" brushRef="#br0" timeOffset="73553.47">5420 9467 102 0,'0'0'0'0,"0"0"0"0,0 0 0 16,0 0 0-16,0 0 0 15,0 0 0-15,0 0 0 16,0 0 0-16,0 0 0 15,19 23 0-15,-4-6 0 16,6 8 0-16,0 0 0 16,4 3 1-16,3 2 1 15,6 0 1-15,5 3 0 16,4 6 0-16,-4-4 0 16,3 5-1-16,-2-3 0 15,2 3 0-15,-6-1 0 16,3-2 1-16,-5-5 0 15,-2-2 0-15,3-1 0 16,0 3-1-16,-6-6 1 16,-4-3-1-16,3 4 1 15,-1 4-2-15,-4-10 1 16,-5-1-1-16,-3-3 1 16,-4-6-2-16,-3-1 1 0,-2-3-2 15,-3 0 1-15,2-1-7 16,-3-3 0-16,3-1-2 15,1 3-81 1</inkml:trace>
  <inkml:trace contextRef="#ctx0" brushRef="#br0" timeOffset="74123.28">7108 9249 99 0,'0'0'0'16,"-27"14"0"-16,20-12 0 16,6-2-1-16,1 0 1 15,8-5-1-15,-6 1 0 16,2 2 0-16,-3-3 1 0,5 2 0 15,-5 1 0-15,1 0 0 16,-2 2 0-16,-3 2 0 16,-4 8 1-16,-6 8-1 15,-6 1 1-15,2 11-1 16,-9 2 1-16,0 8 0 16,-8 8 0-16,0 1 0 0,-5 0 0 15,-4 0 2-15,-13 22 0 16,-16 9 0-16,4-8 1 15,0 4-2-15,5-13 1 16,8-5-1-16,8-16 0 16,13-17 0-16,14-7 0 15,11-11-2-15,4 1 0 16,-1-8-3-16,-4 9-87 16</inkml:trace>
  <inkml:trace contextRef="#ctx0" brushRef="#br0" timeOffset="74993.44">4882 9344 82 0,'0'0'0'0,"0"0"0"16,0 0 0-16,0 0 0 0,0 0 0 15,14 30 0-15,-1-4 0 16,6 9 0-16,-4 2 0 16,1 4 0-16,7-3 1 15,1-1 1-15,1-2 0 16,1-5 3-16,2 7 1 16,0-2-1-16,-6-3 0 15,-1-9-1-15,-2 0 1 16,-5-2-2-16,0-4 0 15,-3-4-1-15,-4-1 1 16,-4-3-2-16,2-2 1 16,-10-4-2-16,5 3 0 15,0-3-2-15,-3-1 0 16,-3 1-7-16,6-3 0 16,0 0-67-16</inkml:trace>
  <inkml:trace contextRef="#ctx0" brushRef="#br0" timeOffset="75444.72">5864 9256 100 0,'0'0'0'16,"0"0"0"-16,0 0 0 15,0 0 0-15,0 0 0 16,0 0 0-16,0 0 0 15,-15 25 0-15,1-2 1 16,0 5-1-16,1 9 1 16,1 8-1-16,-3-1 1 15,-13 5 0-15,3-5 0 16,1 2 0-16,-2-6 1 16,-6 1-1-16,8-2 1 15,-6-3 0-15,13-6 0 16,-4-5 0-16,9-6 0 0,-1-5-2 15,6-5 0-15,6-4-2 16,1-5 0-16,0 0-80 16</inkml:trace>
  <inkml:trace contextRef="#ctx0" brushRef="#br0" timeOffset="76524.17">5313 9954 100 0,'0'0'0'16,"45"-14"0"-16,-45 14 0 16,-13 10-1-16,4-3 1 15,-3 2-2-15,-8 3 1 16,-1 6 0-16,1 1 1 15,-7-1 0-15,6 3 0 16,1 0 0-16,4 0 0 16,-2 2 0-16,10 2 0 0,-3-1 0 15,9-3 0-15,2 0 0 16,2-3 0-16,3-2 0 16,9 0 1-16,-5-1-1 15,10 1 1-15,1-5-1 16,0-2 1-16,-4-2 0 15,7-4 0-15,-6-3 0 0,2-2 0 16,1-3 0-16,1-4 1 16,-2-1-1-16,-2-8 1 15,2-6-1-15,-1 4 1 16,-8 3-1-16,1 3 1 16,-8 0-1-16,2 1 1 15,2-1-1-15,-1 2 0 16,-6-2 0-16,1 0 1 15,3 1-1-15,-4 1 1 16,0 2-1-16,-4-6 1 16,3-2-1-16,-6 8 0 15,1 1 0-15,-2 0 0 16,1 2 0-16,-4 0 0 16,1 2 0-16,-2-4 0 15,-1 0-1-15,-1 6 1 16,2-1-1-16,4 8 1 15,1 4-1-15,-7 1 1 16,1 0-1-16,-1 2 0 0,2 1 0 16,-3 2 0-16,-6 0 0 15,8 2 0-15,-1 0 0 16,-1-1 0-16,1 3 0 16,2-2 0-16,5 0 0 15,5 1 0-15,2 4 0 16,0-1 0-16,2-3 0 15,5 1 0-15,0-4 0 16,1-2 0-16,-1-1 0 0,4-4 0 16,-3-2 0-16,1-1 0 15,-2 1 0-15,5-5 0 16,8 0 0-16,-8-4 0 16,3 3 0-16,-1-3 0 15,-1-3 0-15,6-7 0 16,-4-4 0-16,1 1 0 15,2-1 0-15,-6 2 0 16,-3 1 0-16,-3 1 0 16,-4 1 0-16,2-3 1 15,-4-1-1-15,-4 1 1 16,2 2-1-16,-4 2 1 16,-3 1-1-16,-3 1 0 15,-1 3-5-15,-2 5 1 16,-4 0-91-16</inkml:trace>
  <inkml:trace contextRef="#ctx0" brushRef="#br0" timeOffset="79016.84">3247 8472 49 0,'0'0'0'16,"0"0"1"-16,0 0 0 15,0 0 4-15,21-7 0 16,6-5 1-16,8-2 1 16,7-2-2-16,-2 0 1 15,7 0-3-15,0 2 1 16,8-3-1-16,-1-1 1 0,0 4-1 16,7-3 1-1,7-1-1-15,-6 1 1 0,-6 2-1 16,4-6 0-16,-5 2-1 15,-6 1 1-15,-3 1-1 16,-5-1 0-16,-2 1 0 16,-10 4 0-16,-8 5-1 15,-3 1 1-15,-10 3-2 16,1 4 0-16,-2 0-2 0,-2 5 0 16,-5 8-3-16,7 1-84 15</inkml:trace>
  <inkml:trace contextRef="#ctx0" brushRef="#br0" timeOffset="79816.09">3254 8369 60 0,'0'0'0'16,"0"0"0"-16,0 0 0 15,0 0 0-15,21-9 0 16,13-12 3-16,7 1 0 15,-1-6 1-15,8-4 1 16,0-3-2-16,4-6 0 16,5-5 0-16,6-1 0 15,9-3 0-15,11-3 0 16,6-7-1-16,0 5 1 16,0 4 0-16,-2 2 1 15,-1 6-1-15,-9-1 0 0,-4 3-1 16,-5-4 0-16,0 0 0 15,-4 5 0-15,-3-3 0 16,6 10 0-16,-10 6 0 16,-10 7 0-16,-12 8-1 15,2-4 1-15,-6 2-1 16,2-1 1-16,0 3-1 16,-10 1 1-16,-5 4-1 0,-4 1 0 15,-1-3-1-15,0 2 1 16,-10 3-2-16,4-1 0 15,-2 6-3-15,6-3-91 16</inkml:trace>
  <inkml:trace contextRef="#ctx0" brushRef="#br0" timeOffset="81253.56">4500 7170 107 0,'0'0'0'15,"0"0"-1"-15,0 0 1 16,0 0-1-16,0 0 1 16,0 0-1-16,-5 19 0 15,4 10 1-15,-1 4 0 16,-3 7 0-16,-1 1 0 16,5 6 0-16,1 8 1 15,-6-1 0-15,6 4 1 16,6 4 1-16,-6-4 0 0,0-2 0 15,0-2 1-15,-6 1-1 16,3-2 1-16,-8-6-1 16,4 1 0-16,2-1-2 15,3-12 1-15,1-3-2 16,1-11 0-16,-6-5-3 16,5 22-93-16</inkml:trace>
  <inkml:trace contextRef="#ctx0" brushRef="#br0" timeOffset="82697.32">4167 6908 105 0,'0'0'0'16,"0"0"0"-16,0 0 0 15,0 0 0-15,0 0 0 16,0 0 0-16,0 0 0 16,0 20 0-16,0 1 0 15,-5 9 0-15,5-2 0 16,-2 3 0-16,1-4 0 16,1-1 0-16,0-8 0 15,0-8 0-15,0-1 0 16,1-2 0-16,1-14 1 15,-2-7-1-15,5-7 1 16,-5-7-1-16,0 0 1 16,6-1-1-16,-5 5 0 15,5-3 0-15,-1 5 1 16,-3 1 0-16,-1 1 0 0,5 8-1 16,-5-2 1-16,3 2-1 15,-2 3 1-15,3 3-1 16,-2 1 1-16,2 2-1 15,-5 3 0-15,6-4 0 0,-5 4 1 16,5 0-1 0,-3 0 1-16,2-2 0 0,2 2 0 15,4 0 0-15,3-1 0 16,7-1-1-16,0-5 1 16,0-4-1-16,-2 3 1 15,-4 2-1-15,-1-3 1 16,-5 6-1-16,2-2 1 15,-6 1 0-15,-2 2 0 16,3 1-1-16,-5 4 1 16,-1 2-1-16,4 11 1 15,-4 7-1-15,0 0 1 16,0 3 0-16,0-5 0 16,-4 2-1-16,4-5 1 15,0-1-1-15,4-3 1 16,-2-1-1-16,3-3 0 15,-4-1 0-15,6-5 0 16,-1 1-2-16,2-5 1 16,5 0-2-16,-6-5 1 0,7-4 0 15,-2 0 0-15,-4 4 1 16,-1 1 0-16,0-1 0 16,0 1 1-16,-1-1 0 15,-3 2 0-15,1 3 0 16,1-4 0-16,-3 4 0 15,5 0 0-15,-7 0 0 16,1 0 0-16,5 4 0 0,1-4 0 16,5 1 0-16,-2 1 0 15,2-2 0-15,2-2 0 16,0 1 0-16,4 1 0 16,-3-6 0-16,1-2 1 15,2-5-1-15,-4-6 1 16,-6-2-1-16,-1 7 1 15,-7 2 0-15,-2 3 0 16,-6 3 0-16,-3 6 0 16,1 2-1-16,-6 5 1 15,6 2 0-15,-1 2 0 16,2 6 0-16,3 1 0 16,6-1 0-16,5 6 1 15,5 7-1-15,4-7 1 16,9 3-1-16,-2-6 0 15,1 1-4-15,12-11 0 16,7-3-2-16,34 13-85 16</inkml:trace>
  <inkml:trace contextRef="#ctx0" brushRef="#br0" timeOffset="87200.81">6318 10332 81 0,'0'0'0'15,"0"0"-1"-15,0 0 1 16,0 0-1-16,0 0 0 15,0 0 0-15,0 0 1 16,0 0 0-16,0 0 0 16,14-18 0-16,1-1 1 15,13-8 2-15,4 1 0 16,-3 0 1-16,15-2 0 16,6-2-1-16,-3-2 1 15,2-3-2-15,9-6 0 16,-2-2 0-16,15-14 0 15,15-9 0-15,-10 6 1 0,3 2-2 16,-16 9 1-16,-8 6-1 16,-8 12 1-16,-6 8-1 15,2-9 1-15,3 1 0 16,-3-5 0-16,2 1-1 16,-4 2 1-16,-1 0-1 15,-5-1 1-15,-1-1-1 16,-6 5 0-16,-1 7 0 0,2-3 0 15,10 0 0-15,-12 3 0 16,0 5 0-16,-6 1 0 16,-2 4 0-16,-5 3 1 15,-2 1-1-15,-2 2 1 16,-4 0 0-16,1 3 1 16,0 1-1-16,-6 1 1 15,4 0-1-15,-5 2 0 16,6-1-2-16,-6 1 1 15,1 0-4-15,-1 0 0 16,2-4 0-16,3 2-105 16</inkml:trace>
  <inkml:trace contextRef="#ctx0" brushRef="#br0" timeOffset="89343.55">5106 7376 44 0,'0'0'0'15,"21"3"0"-15,-16-3 1 16,-5-2 1-16,0 1 0 16,-5-5 3-16,5 3 1 15,0 3-2-15,0 0 0 16,0 0-1-16,0 0 1 0,5 0-1 16,-3 3 1-16,-1 3-1 15,10 3 1-15,-1-1-1 16,4 10 0-16,9 5-1 15,-6 0 1-15,8-1-1 16,-4 5 0-16,5 3 0 0,-4-2 1 16,-1 2-1-16,4 1 1 15,-3 6-2-15,-2-3 1 16,1-3-1-16,-1 1 1 16,7-6-1-16,-6 1 1 15,6-5 0-15,0 5 0 16,6 6-1-16,-4-3 1 15,-2 0-1-15,6 2 1 16,-4-4-1-16,4 5 0 16,-1 4 0-16,-8-7 0 15,-3 1 0-15,0-2 0 16,-3-5 0-16,3 4 0 16,1-1-1-16,3-6 1 15,4-2 0-15,-8-1 0 16,2-1-1-16,5 3 1 15,1 6-1-15,-4-5 1 16,-3-3-1-16,1 4 1 16,0 0-1-16,-2 0 1 0,-6 1 0 15,6 0 0-15,-1 3 0 16,-8-4 0-16,-2-5 0 16,2-1 0-16,-5 0 0 15,0-2 0-15,-1-4 0 16,-1-1 0-16,-3-2 0 15,-2 2 0-15,1 0-1 16,5-4 0-16,-6 2-3 16,0-2 1-16,5-3-3 15,5-13 1-15,1-3-101 0</inkml:trace>
  <inkml:trace contextRef="#ctx0" brushRef="#br0" timeOffset="90335.55">6448 8741 79 0,'0'0'0'15,"0"0"0"-15,20 0 0 16,8-2 0-16,1 1 1 16,8 1 1-16,-1-4 0 0,3 4 1 15,3-2 0-15,-1 2 0 16,8 0 0-16,5 0 1 15,0 0 0-15,0 0-1 16,1 0 0-16,-1 2-1 16,-6 2 0-16,-6-4-1 15,11 1 1-15,2 1 0 16,-7 0 0-16,-8-2 0 0,14 3 0 16,-5-1 0-16,-4 0 0 15,-9 3-1-15,5-3 1 16,-7 2-1-16,-6-1 1 15,-1-1-1-15,0 1 0 16,8 1 0-16,-9-2 0 16,-5 1 0-16,4 2 1 15,-3 2-1-15,10 0 0 16,-1 0 0-16,-5 2 0 16,-5-5-1-16,0 1 1 15,-2 0 0-15,-3 2 0 16,-4 0 0-16,2 0 0 15,-3 0-1-15,-3-3 1 16,-2-1-3-16,1 1 1 16,-6-2-6-16,8 3-94 15</inkml:trace>
  <inkml:trace contextRef="#ctx0" brushRef="#br0" timeOffset="90907.59">7791 9175 91 0,'0'0'0'0,"11"-23"0"15,-10 18 0-15,1 0 0 16,3 1 0-16,2 1 1 16,11-8 0-16,5-4 2 15,-1-5 0-15,10-1 0 16,-5-2 1-16,0 0-1 16,-5 2 0-16,-1 4-4 0,0 1 1 15,-3 4-2-15,22-20-76 16</inkml:trace>
  <inkml:trace contextRef="#ctx0" brushRef="#br1" timeOffset="111320.61">2825 7376 109 0,'0'0'0'0,"21"0"0"0,-15 0 0 16,0 0 0-16,-5 0 0 16,1 0 0-16,9 0 0 15,-3 0 0-15,17 0 0 16,10 1 0-16,-2 1 1 16,2 4 0-16,1-5 0 15,11 3 0-15,6 1 1 16,3 2-1-16,3-2 1 15,2-1-1-15,-9 1 0 16,0-1 0-16,3 3 0 16,-1 3 0-16,3 4 0 15,1 0 0-15,4 4 0 16,5-4 0-16,-4 2 0 16,-9-2 0-16,8 5 0 15,-1 4 0-15,0 2 0 16,-8-3 0-16,3 10 0 0,5 3-1 15,-7-3 1-15,-5-2-1 16,-2 1 1-16,0 1-1 16,0 3 1-16,0 0-1 15,-2 6 1-15,-5-4-1 16,2 5 1-16,2 4-1 16,-9-3 1-16,0 1-1 15,-2-1 1-15,-11-5-1 16,4-3 1-16,-6-1-1 0,1 4 1 15,-6-2-1-15,-1-1 1 16,4 2-1-16,-8-2 1 16,2 5-1-16,1-12 1 15,-6-3-1-15,-1-2 1 16,3-2-1-16,-4-2 1 16,1-1-1-16,-5-8 1 15,1 1-1-15,3-6 1 16,-5-1-1-16,0 1 0 15,0-5 0-15,0 0 0 16,0 3-1-16,0-3 1 16,-7-3-2-16,6-2 0 15,-5 1-1-15,-1-1 0 16,-1-2 1-16,-3 2 0 16,3-4 1-16,1 0 0 15,-4 4 1-15,1-4 0 16,-3 2 0-16,5 0 0 15,3 3 0-15,-2-1 0 16,0 2 0-16,5-1 1 16,-2-1-1-16,4 5 1 0,-1-4-1 15,1 4 0-15,0 6 0 16,1 6 1-16,10 9-1 16,-2 2 1-16,-3 0-1 15,1-1 1-15,0 0-1 16,-1-1 1-16,-3-2 0 15,2-3 0-15,-3-2 0 0,2-4 0 16,-3-1 0-16,-1-2 0 16,0-2-1-16,6-1 1 15,-6 1-1-15,0-5 1 16,0 0-1-16,5-7 1 16,-3 0-1-16,6-2 1 15,-2-1-1-15,7-6 1 16,1-2-1-16,0-3 1 15,0 2-1-15,6-6 0 16,0-3-6-16,-6-2 0 16,-1 2-93-16</inkml:trace>
  <inkml:trace contextRef="#ctx0" brushRef="#br1" timeOffset="112524.64">5896 8894 88 0,'0'0'0'0,"1"-37"0"16,5 16 0-16,-1-2 0 15,4-8 0-15,6-3 0 16,4-3 1-16,-1-8 1 15,6-8 0-15,8-10 2 16,3 5 1-16,6 1-1 0,13-22 1 16,9-7-2-1,10-2 0-15,4 2 0 0,10 7 1 16,6 4-2-16,-9 8 1 16,-4 9-2-16,5 0 1 15,2 0 0-15,-6 10 0 16,1 8-1-16,-9 3 1 15,-5 7-1-15,-5 2 1 16,-2 3-1-16,-25 11 1 16,-18 9-1-16,-3 0 1 15,-6 1-1-15,2 4 0 16,-11 0-1-16,0 9 0 16,-13 5-1-16,-6 2 0 15,-9 2-3-15,-15 15-99 16</inkml:trace>
  <inkml:trace contextRef="#ctx0" brushRef="#br1" timeOffset="113136.97">5911 8673 119 0,'0'0'0'16,"6"-27"0"-16,-1 34 0 16,5 13-1-16,1-5 1 15,-3 5 0-15,-6 1 0 16,3-2 0-16,-5-1 0 0,0-2 0 16,0-2 0-16,0-4 0 15,0-3 1-15,-1-1 0 16,1-3 0-16,0 1 0 15,0-4 0-15,7-4 0 16,0-1 0-16,7-4 0 16,5-9 1-16,10-8 0 15,-2 1 0-15,-5 1-1 0,11-1 1 16,0-1-2-16,-5 7 1 16,-7 4-4-16,-3 1 1 15,-3 2-92-15</inkml:trace>
  <inkml:trace contextRef="#ctx0" brushRef="#br1" timeOffset="116937.62">1754 7355 126 0,'0'0'0'0,"0"0"0"15,0 0 0-15,9-23 0 16,-2 2 0-16,1-6 0 15,4 3 0-15,2 1 0 16,6-3 0-16,2-4 0 0,-1 7 0 16,2 5 0-16,1 4 0 15,11 5 0-15,-2 6 0 16,2 6 0-16,4 11 1 16,2 6-1-16,-6 8 1 15,-2 9-1-15,-6-7 0 16,-7 1 0-16,0-8 1 15,-8-2-1-15,-3-1 1 16,-2-10 0-16,-6 1 0 16,3-4 0-16,-4 0 0 15,-4-4 0-15,3-3 0 16,-6-3 0-16,0-3 1 16,-6-1-1-16,5-3 1 15,-5-2-1-15,1 3 1 16,-3 0-1-16,-5 5 0 15,-1 3 0-15,-1 2 0 0,-3 7-1 16,-1 2 1-16,-5 6-1 16,5 1 1-16,-6 6-1 15,11 2 1-15,7 5-1 16,2-7 1-16,10-2-1 16,4-4 1-16,10-3-1 15,15-1 1-15,16-5-1 16,-4-8 1-16,2-3-1 0,5-11 1 15,-3-11-2-15,45-12-113 16</inkml:trace>
  <inkml:trace contextRef="#ctx0" brushRef="#br1" timeOffset="118019.01">7631 6852 131 0,'0'0'0'0,"2"35"0"16,-1-31 0-16,-2-8 0 16,1 9 0-16,1 2 0 15,5 20 0-15,-6 10-1 16,6 7 1-16,1 10-1 15,-1 8 0-15,1 4 0 16,-6-8 0-16,-1-1 1 16,0-6 0-16,0-4 0 0,0-12 1 15,0-7 0-15,0-10 0 16,0-6 0-16,7-14 1 16,-5-8-1-16,2-11 1 15,3-6-1-15,-2 3 0 16,-3-2 0-16,5-1 0 15,-6 1 0-15,5-2 0 16,1 1-1-16,6 3 1 16,3 4-1-16,2 3 1 15,-4 5-1-15,6 3 1 16,7 7-1-16,2 2 0 16,4 9 0-16,-1 0 0 15,-8 5 0-15,1 0 0 16,-4 7 0-16,-6-2 0 15,3 4 0-15,-10-2 1 16,-6 0 0-16,-4-5 0 0,-12 0 0 16,-5-4 1-16,-3-1-1 15,-5-6 1-15,-13 2-1 16,-2-2 1-16,1-3-2 16,-6 1 1-16,5 1-4 15,-51 5-109-15</inkml:trace>
  <inkml:trace contextRef="#ctx0" brushRef="#br0" timeOffset="148907.97">9247 7123 76 0,'0'0'0'0,"-15"-21"0"0,9 12 0 16,6 4 0-16,6-1 1 15,4 6 0-15,8-12 0 16,10-2 0-16,-6 0 0 16,3-4 0-16,2 1 1 15,8-6-1-15,-7-4 1 16,5-2 0-16,8-3 0 16,0-3 2-16,6-6 0 15,8-4 0-15,7-17 1 16,13-10-3-16,4 5 1 15,4-3 0-15,6 0 0 16,6-2-1-16,-8-6 1 16,-10-1-2-16,11 5 1 0,7 6-1 15,-6-4 1-15,8 2 0 16,-8-6 0-16,-3-3 0 16,3 12 0-16,-2 9-1 15,-5-2 1-15,-6 2-1 16,-1-3 1-16,2-6-1 15,2 0 0-15,-3-3-1 16,-1 12 1-16,-7 5-1 16,-7 8 1-16,-8 4-1 0,1 3 1 15,-4 2 0-15,-4 0 0 16,-10 0-1-16,-3 10 1 16,-12 7-1-16,0 1 1 15,-2 6-1-15,-3 1 1 16,-2 2-1-16,-3 2 1 15,-4 2-1-15,-6 2 0 16,3 1 0-16,-4 2 0 16,-5-4 0-16,-1 4 0 15,-2 0 0-15,1 0 0 16,-6 4 0-16,-1 1 0 16,1 0 0-16,-1 2 0 15,0 4 0-15,0 1 1 16,-4 6-1-16,4-1 0 15,-3 3 0-15,1-4 0 16,6-1 0-16,-1-2 0 16,8-4 0-16,-4-4 0 15,3 2 0-15,4-5 0 0,-1 1 0 16,1-3 0-16,-7 2 0 16,0-4 0-16,-6-3 0 15,-1-4 0-15,2 0 0 16,4-3 0-16,-5 0 0 15,5-4 0-15,1-2 0 16,5 1 1-16,-7 1-1 16,7 2 0-16,2 3 0 15,0-1 1-15,0 3-1 0,6 4 0 16,-1-4 0-16,4 6 0 16,12-1 0-16,-2 2 0 15,3 2 0-15,10 0 0 16,4-3 0-16,-1 3 0 15,2-4 0-15,-1-1 0 16,-2 0 0-16,-6 0 0 16,-8 1 0-16,-6-1 0 15,-3 1 0-15,-2 1 0 16,-8 3 0-16,-2 12 1 16,-17 11-1-16,4 3 1 15,-8 6-1-15,1 6 0 16,-4 3-2-16,3-4 0 15,1 1-111-15</inkml:trace>
  <inkml:trace contextRef="#ctx0" brushRef="#br0" timeOffset="150725.06">9233 9193 104 0,'0'0'0'0,"0"0"0"15,0 0 0 1,0 0 0-16,0 0 0 0,0 0 0 15,0 0 0-15,0 0 0 16,0 0 0-16,0 0 0 16,0 0 0-16,27 21 0 15,1 5 0-15,6 6 1 16,1 3 0-16,0 2 0 16,9-2 0-16,-2 2 1 0,6-2 0 15,6 4 1-15,1-4 0 16,6-3-1-16,-4-1 1 15,2-3-2-15,16 6 1 16,11 3 0-16,-8 3 0 16,4 2 0-16,-8 0 0 15,-6 1-1-15,-2-1 1 16,-3-2-1-16,-1-1 1 16,1-2-1-16,-5-11 1 15,-11-5-1-15,-2-3 1 16,2 1-1-16,-8 2 0 15,1-3 0-15,0 5 0 16,2 3 0-16,-6-1 0 16,3-1 0-16,-4-3 0 15,-8 2-1-15,-2-4 1 16,-9 3-1-16,4-8 1 16,1 0-1-16,-7-2 1 0,-1-3-1 15,2-4 1 1,-3 0-1-16,-3-1 1 0,-4-4-1 15,1 3 1-15,-5-3-1 16,1 0 0-16,2 0 0 16,-4 0 0-16,0-5 0 15,0 2 0-15,0-1-1 16,-4-1 1-16,2-4-1 16,2 2 1-16,-1-2-1 0,-5 2 1 15,1-2-1-15,3 2 1 16,2 2-1-16,-5 2 1 15,3 1-1-15,2 2 1 16,0 0-1-16,0 2 1 16,0 5-1-16,-1 7 1 15,-10 7 0-15,8 2 0 16,-4 3 0-16,2-3 0 16,-1-2 0-16,3-5 0 15,-2-4 0-15,3-3 0 16,-2 0 0-16,4-8 0 15,-1-1 0-15,1 0 0 16,1-7 0-16,-1-5 0 16,0-2 0-16,4-12 0 15,-2-6 0-15,-1 6 0 16,5 3 0-16,1 0 0 16,0 2 0-16,5-6 0 0,3 1 0 15,-2 5 0-15,-6 3 0 16,1 6 0-16,3 3 0 15,-9 6 0-15,5-2 0 16,0 3 0-16,-1 2 0 16,7 7 0-16,2 5 0 15,-2-1 0-15,1-1 0 16,-2 1 0-16,-4-1 0 16,-1 3 0-16,2-5 0 0,-4 1 1 15,-3 2-1-15,-2 3 1 16,-2 2 0-16,-10 1 0 15,3-3 0-15,-10 0 1 16,-2-1-2-16,-5 4 1 16,2 1-1-16,-2-1 0 15,-2 1-7-15,7-4 0 16,0-4-97-16</inkml:trace>
  <inkml:trace contextRef="#ctx0" brushRef="#br0" timeOffset="152019.2">9837 5365 112 0,'0'0'0'16,"16"-23"0"-16,-11 15 0 15,-2 2 0-15,2-1 0 16,-3-1 0-16,2 1 0 16,-3-2 0-16,5 0 0 15,-3 2 0-15,9 2 0 16,1-1 0-16,1 6 0 15,6 0 0-15,1 2 0 16,4 7 0-16,-4 0 0 0,0 0 0 16,1 8 0-16,4 6 0 15,-5-2 0-15,-1-2 0 16,-5 2 0-16,-4 2 0 16,-3-5 0-16,-2-4 0 15,-5-2 1-15,-1 1 0 16,-7-5 0-16,-1 1 0 15,-4-7 1-15,-2 1-1 0,1-3 1 16,-1-5-1-16,2 5 1 16,4-3-1-16,-6-3 1 15,-4 3-1-15,8 3 1 16,-3-4-1-16,5 4 0 16,3 4 0-16,-4 5 0 15,2 3 0-15,3-2 0 16,3 4-1-16,-5-1 1 15,6 1-1-15,0-2 1 16,6 0-1-16,-6 2 1 16,1-5-1-16,-1 0 1 15,4 0-1-15,3-4 1 16,2-1-1-16,3-4 1 16,3 0-6-16,12-4 1 15,2-5-1-15,29-5-85 16</inkml:trace>
  <inkml:trace contextRef="#ctx0" brushRef="#br0" timeOffset="153367.38">10152 8929 102 0,'0'0'0'0,"21"2"0"0,-21-2 0 16,-7 2 0-16,6 5 0 16,-10 5 0-16,8 11 1 15,-2 10-1-15,3 1 1 16,2 4-1-16,-5 3 1 16,3-4-1-16,-3 3 1 15,-2 4-1-15,1-5 1 16,5-4-1-16,1-9 1 15,0-1 0-15,0-4 0 16,0-4 0-16,0-8 1 16,0 0-1-16,7-12 1 15,0-8-1-15,5-8 1 16,2-11-1-16,-4 3 0 16,2 1 0-16,2 0 0 15,6-1 0-15,-1 1 0 16,2 3 0-16,0 6 0 15,-1 3 0-15,1-1 0 16,-1 5 0-16,-5 3 0 16,-3 3-1-16,2 1 1 0,0 6-1 15,-1 3 1-15,2 2-1 16,-2 6 1-16,6 4 0 16,-16 0 0-16,-3 3 0 15,-3-4 0-15,-8 1 0 16,-4-1 1-16,-6 3 0 15,1-4 0-15,-1-4 0 16,-6-3 0-16,-5-2-1 0,1-6 1 16,-6 3-2-16,6-4 0 15,-1-2-2-15,6-8 0 16,11-6-3-16,6-9 0 16,-2 1-94-16</inkml:trace>
  <inkml:trace contextRef="#ctx0" brushRef="#br0" timeOffset="-194258.05">14298 4712 86 0,'0'0'0'16,"-32"3"0"-16,25 1 1 16,7-4-1-16,0 0 1 15,0 0-1-15,0 0 0 16,0 1 0-16,-5 3 1 15,-4 5 2-15,-5 3 1 16,-6 2-1-16,0 4 1 16,-1 1-2-16,-1 5 0 15,-4 8-1-15,-1 3 1 16,0 7-1-16,0 1 0 16,-1 2 0-16,-6-4 1 15,-6-3-1-15,6 5 1 16,-2 1 1-16,3 3 0 15,-1-1-3-15,5-1 1 0,-1-1-1 16,1-5 1-16,2-7-1 16,-1-3 1-16,6-4-1 15,-1-4 1-15,7-2-1 16,2-3 0-16,1-2 0 16,0 0 0-16,5-1 0 15,-5-3 0-15,6-1 0 16,0-2 1-16,6-2 0 15,-5-1 0-15,6 1-1 16,0-5 1-16,-5 4-1 0,5-4 1 16,0 0-1-16,0 0 0 15,-1 0 1-15,1 0 0 16,-6 0-1-16,6 0 1 16,0 5-1-16,0-5 0 15,0 0 0-15,7 0 1 16,-2 0 0-16,11-4 0 15,2 3 1-15,10 1 0 16,6-4-1-16,7-1 1 16,6 1-1-16,3-4 0 15,8-3-1-15,3-1 1 16,3-6-1-16,10 1 0 16,1-6 1-16,15-7 0 15,15-4 3-15,-13 5 0 16,2 2-2-16,-6 4 0 15,-6 2 0-15,-14 4 0 16,-13 3-1-16,-14 1 1 16,-14 6-2-16,0 0 1 0,-8 2-6 15,-4 0 1-15,-1 1-61 16,-8 1 1-16,-5 1 58 16,5-2 1-16,-5-1-7 15</inkml:trace>
  <inkml:trace contextRef="#ctx0" brushRef="#br0" timeOffset="-193672.84">14470 4559 101 0,'0'0'0'16,"13"44"1"-16,-13-44 0 0,0-18-1 16,0 9 1-1,-2-3-1-15,2 7 1 0,2 1 0 16,12 9 0-16,6 8 0 16,8 1 1-16,6 3 4 15,0 1 1-15,5-1-5 16,8 1 1-16,9 3-1 15,6 2 0-15,6 5 2 16,27 11 0-16,13 10-2 16,-11 4 0-16,-1 5-1 0,-2-13 1 15,4-1 1-15,0-12 1 16,-1-6-1-16,-6 1 0 16,2-10-2-16,-11 3 1 15,-6-3-1-15,-9 4 0 16,-20-3-1-16,-12-1 1 15,-9-3-1-15,-5-1 0 16,-6 1-25-16,4 3 1 16,-5 1-32-16,-7-4-4 15,4 0 78-15</inkml:trace>
  <inkml:trace contextRef="#ctx0" brushRef="#br0" timeOffset="-193041.83">14927 5311 110 0,'0'0'0'16,"26"0"1"-16,-19 2 0 16,-7 5-1-16,2-4 0 15,-2 2 0-15,7 4 0 16,4 2 0-16,10 1 1 16,6 2 4-16,14 9 1 15,7 7-1-15,1-4 0 16,9 1-2-16,3-1 1 15,3 0-2-15,8-1 1 16,3-2-2-16,10 7 0 16,15-1 0-16,-13-4 1 0,-5 0-1 15,-12-6 1-15,-8 2-1 16,-15-7 1-16,-19-5-1 16,7 5 1-16,-2 7-1 15,-6-7 1-15,-7 4-1 16,1-6 0-16,-1-1-1 15,-8 1 0-15,-2-3-4 16,1-1 1-16,-8-4-30 16,2 1 1-16,1-5-12 0,-6-3-4 15,1-1 63-15</inkml:trace>
  <inkml:trace contextRef="#ctx0" brushRef="#br0" timeOffset="-192212.05">16186 5256 122 0,'0'0'0'0,"27"32"0"15,-27-32 0-15,0-4 0 16,0-1 0-16,-6-2 0 15,19-2 0-15,0-1 0 16,15-4 0-16,6-2 3 16,7 2 1-16,6 2-1 15,8-2 1-15,6 1 0 0,0-1 0 16,1 0-2-16,-1-3 0 16,7-3-1-16,20-1 1 15,13-9-1-15,-24-1 0 16,-9-6-1-16,-14 7 0 15,-7 3 0-15,-12 8 0 16,-8 5 1-16,-6 2 0 16,-3 3-1-16,-4 4 1 15,-4-4-1-15,1 5 1 16,-10-1-1-16,6 2 1 16,-7-1-1-16,0 4 1 15,-7-2-1-15,7 2 0 16,-1 0 0-16,-5 0 0 15,1 2 0-15,2 0 1 16,-2 0-1-16,-1 1 0 16,5-1 0-16,-1 1 0 15,-2 3 0-15,3 2 0 16,-6 5 0-16,-6 4 0 0,-1 6 0 16,-5 7 0-16,-2 7 0 15,0-5 0-15,-7 3 0 16,-5 0 0-16,-7 5 0 15,-2-1 0-15,-1 3 0 16,-8 6 0-16,2-3 0 16,-13 17 0-16,-13 5 0 15,7-9 1-15,-6-4 0 0,13-3 1 16,6-2-1-16,6-3 0 16,2-2-1-16,8-13 1 15,11-4-2-15,7-10 0 16,6-6-79-16,1-8-4 15,3-6 84-15,8-13 0 16</inkml:trace>
  <inkml:trace contextRef="#ctx0" brushRef="#br0" timeOffset="-190023.99">13239 4836 88 0,'0'0'0'16,"0"0"0"-16,0 0 0 15,0 0 0-15,0 0 0 16,0 0 0-16,0 0 0 15,21-7 1-15,4 0 0 16,4 2 5-16,3 0 1 16,2-2-1-16,0 1 1 15,6 1-4-15,2-4 1 16,6-5-2-16,6 6 0 16,-1-5 1-16,1 4 0 15,2-3 0-15,-6 3 0 0,4 1-1 16,-1 1 0-16,2-1-1 15,-2 3 1-15,-6 0-1 16,7-4 0-16,2 6-1 16,-8-3 0-16,-2-1-20 15,-15 2 1-15,-5 0-33 16,30-9 30-16</inkml:trace>
  <inkml:trace contextRef="#ctx0" brushRef="#br0" timeOffset="-189409.07">13272 4787 88 0,'21'-2'0'0,"14"-5"0"16,-30 6 0-16,-13 2 0 16,2-2 0-16,1-8 0 15,10 0 1-15,4-3 0 16,16-2 1-16,8-4 1 0,2-3 0 15,6-4 1-15,8-8 1 16,11-4 0-16,16-17 1 16,20-13-1-16,-3 2 0 15,-4-2-2-15,6 7 0 16,1 8-2-16,-1-6 1 16,-5 5-1-16,-4-2 0 15,-10-1 0-15,-13 12 0 16,-5 7-1-16,-9 2 1 15,-1 7-1-15,-21 7 1 16,-15 12-2-16,-4 4 0 16,-1 1-31-16,-5 8 0 15,-2 5-4-15,-9 1-4 16,3 2 53-16</inkml:trace>
  <inkml:trace contextRef="#ctx0" brushRef="#br0" timeOffset="-188820.25">14728 3893 109 0,'0'0'0'16,"0"0"2"-16,0 0 0 15,0 0-2-15,0 0 0 16,0 0 0-16,0 0 0 16,0 0 0-16,0 0 0 15,0 0 0-15,0 0 0 16,34 15 2-16,-8 5 1 16,3 6 0-16,5 0 0 15,0 4-1-15,8 2 0 16,4 0-1-16,2-1 1 15,5 1-1-15,-4-2 1 0,-1-4-1 16,7 2 0-16,-3 2 0 16,4-4 0-16,-1-1 0 15,20 8 0-15,7 4 1 16,-22-7 1-16,-18-7-2 16,-1 0 0-16,-7 3 0 15,-7-5 0-15,0 2-2 16,2-5 0-16,3-4-41 15,-10 0 1-15,-1 0 26 0,25 16-4 16</inkml:trace>
  <inkml:trace contextRef="#ctx0" brushRef="#br0" timeOffset="-188039.73">16002 4559 77 0,'19'-6'0'16,"10"-6"0"-16,-29 12 0 15,-14 9 0-15,7-6 0 16,0-3 1-16,7 0 1 15,9-7 2-15,5 2 1 16,9 0 2-16,1-8 0 16,9 1-2-16,6-4 1 0,3-1-3 15,6-4 0-15,12-2-1 16,2 0 0-16,5-2 0 16,9-6 0-16,12-4 0 15,-5 7 0-15,-4-2 0 16,-9 10 1-16,-2 3-2 15,-21 8 0-15,-18 0-1 16,3 4 0-16,-11 1-8 0,-6-1 0 16,-4 5-51-16,-2-3-4 15,-2 3 63-15,-2 3 0 16</inkml:trace>
  <inkml:trace contextRef="#ctx0" brushRef="#br0" timeOffset="-187635.22">16996 4234 99 0,'0'0'0'16,"0"0"0"-16,0 0 0 15,0 0 0-15,0 0 0 16,0 0 0-16,0 0 0 16,-27 17 0-16,6 6 0 15,-6 9 2-15,-7 3 0 0,0 5-1 16,0 8 1-16,5 6-1 16,-3-5 1-16,-4 4 0 15,-4 1 1-15,-7 4 1 16,-6 13 1-16,-10 8-4 15,16-14 1-15,0-5-1 0,12-18 1 16,6-12-1-16,4-7 0 16,10-6-1-16,2-5 0 15,5-1-31-15,1-2 0 16,2 0 0-16,-4 5 21 16</inkml:trace>
  <inkml:trace contextRef="#ctx0" brushRef="#br0" timeOffset="-185596.9">14402 3566 108 0,'0'0'0'0,"20"10"0"16,-15-6 0-16,-9-4 0 16,4 0 0-16,-1 3 0 0,-5 3 0 15,5 6 0-15,-1 7 0 16,-7 11 1-16,7 2 0 15,-3 8 0-15,5 4 1 16,0 11 1-16,-2 1 1 16,2 2-1-16,-7 5 1 15,2-1 1-15,3-4 0 16,4-7-4-16,2-2 1 16,-3-5-2-16,-1-11 1 15,-1-5-44-15,-5-7 0 16,-1-5 24-16,-1-9 1 15,-3 2 12-15</inkml:trace>
  <inkml:trace contextRef="#ctx0" brushRef="#br0" timeOffset="-184215.38">14048 2982 129 0,'0'0'0'15,"0"0"0"-15,0 0 0 16,0 0 0-16,0 0 0 16,0 0 0-16,0 0 0 15,0 0 0-15,0 0 0 0,-5 28 0 16,3-7 0-16,2 2 0 15,0 12 0-15,0 6 0 16,0-9 0-16,-5-3 0 16,5-6 0-16,0-3 0 15,0-5 0-15,0-4 0 16,0-2 0-16,-2 0 0 16,2-6 0-16,-5-3 0 0,3-7 0 15,1-4 1-15,-5-6 0 16,6-6 0-16,-7-3 0 15,1-1 0-15,0 1 0 16,3-2 1-16,-1 1 0 16,3 3-1-16,1 1 0 15,-2 4 0-15,-3 3 0 16,3 2-1-16,-2 3 1 16,4 4-1-16,0 2 0 15,4 5 0-15,-2-4 0 16,5 8 0-16,1-4 1 15,3 0-1-15,-3 3 0 16,6-1 0-16,0 2 0 16,6-4 0-16,-6 0 0 15,-1 0 0-15,1-6 0 16,4 3 0-16,-9-6 0 16,3-3 0-16,-4 1 0 15,-2 3 0-15,-3 2 0 0,4-1 0 16,-3 5 0-16,-4-1 0 15,0 3 1-15,0 0-1 16,0 9 1-16,-4 8-1 16,4 1 1-16,-2 1-1 15,4 8 0-15,-2 2 0 16,5-6 0-16,1-3 0 16,-3 1 0-16,8 0-1 0,10-2 1 15,6-1-1-15,0-6 1 16,-1-3 0-16,-4-9 0 15,5-7 0-15,-6-2 0 16,-1-2 0-16,-6 3 0 16,0-6 0-16,-3 5 0 15,-8 0 0-15,3 0 0 16,-6 0 0-16,1 6 0 16,4-2-1-16,-5 5 1 15,0 0 0-15,0 0 0 16,0 0 0-16,0 0 0 15,2 1 0-15,3 3 0 16,2 5 0-16,-1-6 0 16,1 3 0-16,0-3 0 15,1-3 0-15,5-3 0 16,1-3 0-16,-6-1 0 16,4 2 0-16,-5-7 0 15,-5 1 0-15,-4-3 0 16,-5-2 1-16,2 6 1 0,-4 1-1 15,3 2 1-15,-3 5-1 16,2 2 1-16,-4 5-1 16,8 1 0-16,-2 6-1 15,1 6 1-15,2 4 0 16,15 5 0-16,6 3-1 16,9-2 1-16,8-2-1 15,11-8 0-15,7-4-48 0,1-9 1 16,-1-5 20-16,-13-11 0 15,7-3 29-15</inkml:trace>
  <inkml:trace contextRef="#ctx0" brushRef="#br0" timeOffset="-180563.71">14880 4350 98 0,'0'0'0'0,"26"-6"0"0,-26 6 0 16,-7 9 0-16,2-7 0 16,2 1 0-16,-4 3 1 15,1-1-1-15,-1 11 1 16,6 7 0-16,-4 12 0 15,3 5 2-15,-2 4 0 16,-3-2-1-16,0 6 1 16,-1 4-1-16,4 3 1 15,2 3 0-15,2-2 0 16,0 7-1-16,-1-5 0 16,-5-3 0-16,1-2 0 15,-2-1-1-15,0-11 1 16,4-6-2-16,-2-7 1 15,-9-2-3-15,7-5 0 16,1-7-61-16,5-5-5 16,1-3 68-16,0-8 0 15</inkml:trace>
  <inkml:trace contextRef="#ctx0" brushRef="#br0" timeOffset="-178823.94">15234 3900 102 0,'0'0'0'16,"-8"-21"0"-16,8 26 1 15,0 11-1-15,0-2 0 16,1 0 0-16,-2 7 0 15,-6 2 0-15,5 0 0 16,-3 1 0-16,5-5 0 16,0-1 0-16,0-4 1 15,-2 2 1-15,2-2 0 16,0-5 1-16,2-7 0 16,-1-2-1-16,5-6 1 15,2-8-2-15,4-3 1 16,2-4-1-16,-7-2 0 0,6-4-1 15,-5 8 1-15,-2 1 2 16,-1 4 1-16,-2 6-1 16,4-1 0-16,-3 2 0 15,-3 5 0-15,-1 2-1 16,6 9 0-16,-5 5 1 16,6 0 0-16,0 7-1 15,6 5 0-15,1 6-1 0,0-6 1 16,1-3-21-16,6-9 1 15,2-1-41-15,13 13 33 16</inkml:trace>
  <inkml:trace contextRef="#ctx0" brushRef="#br0" timeOffset="-176619.71">16307 5938 93 0,'0'0'0'16,"-11"27"1"-16,8-31 0 16,-1-8 4-16,3 3 1 15,1 0 0-15,0 2 0 16,0 4-2-16,0-3 0 16,0 6-1-16,-6 9 0 15,5 7 1-15,-6 10 1 16,0 13-1-16,1 1 0 15,-1 13-1-15,2-2 0 16,-2 7-2-16,0-5 1 0,0 0-1 16,0-10 1-16,4-11-2 15,-1-6 1-15,3-3-4 16,-6-5 0-16,-6-1-40 16,12-6 1-16,2-4 9 15,3-2-4-15,-2 1 49 16</inkml:trace>
  <inkml:trace contextRef="#ctx0" brushRef="#br0" timeOffset="-176079.6">16022 6785 125 0,'9'-19'0'16,"5"-16"0"-16,-9 44 1 15,-5 22-1-15,0-4 0 16,-5 1 0-16,10-2 0 16,-5-1 0-16,11-3 0 15,-2-2 0-15,3-4 0 0,-4-2 0 16,12-6 0-16,1-2 1 16,-2-3 1-16,2-1-1 15,0-7 0-15,0-8 0 16,-1 3 0-16,-4-8 0 15,-2-1 0-15,-2-6 2 16,-1-3 0-16,-9-2-2 0,3 2 1 16,-5-2-1-16,-5 4 0 15,-1 0 0-15,-1 6 1 16,-1-1-2-16,-5 11 1 16,-6 1-1-16,4 9 0 15,-5 9-7-15,1 8 0 16,2 8-57-16,3-4 1 15,2 2 63-15,-1 12 0 16,5-3-8-16</inkml:trace>
  <inkml:trace contextRef="#ctx0" brushRef="#br0" timeOffset="-175747.41">16458 6638 134 0,'0'0'0'0,"-41"17"0"16,35-8 0-16,6 0-1 15,0 3 1-15,6 2-2 16,-1 12 1-16,-5 6 0 16,-5-4 1-16,3 2-1 0,-2-2 1 15,-3 2-5-15,7-4 1 16,-7-6-48-16,6-4 0 16,-5-2 51-16,5-6 1 15,-5 1-7-15</inkml:trace>
  <inkml:trace contextRef="#ctx0" brushRef="#br0" timeOffset="-175417.47">16404 6852 126 0,'0'0'0'15,"-7"32"3"-15,7-25 0 16,0-7-2-16,0 0 1 16,7-6-1-16,4 3 0 15,6-1-1-15,2 1 1 16,-3-2-1-16,2-1 1 15,3 1-1-15,-8-4 0 16,3 0 0-16,-4-3 0 16,-1-2 0-16,-2-3 0 15,-2-6 0-15,1 2 0 0,3 1 0 16,-3-1 0-16,-1 2 0 16,0 3 0-16,0 6 3 15,-1 1 1-15,-6 0-2 16,0 9 1-16,-2 14 1 15,-2 7 1-15,-3 16-3 16,6-2 0-16,2 9-7 16,-1-12 0-16,2-4-69 0,3-7-5 15,-5 0 101-15</inkml:trace>
  <inkml:trace contextRef="#ctx0" brushRef="#br0" timeOffset="-171184.25">16308 5903 108 0,'0'0'0'16,"6"-37"0"-16,2 30 1 15,6 7-1-15,-3 0 0 16,-2 4 0-16,11-4 1 15,8-4 2-15,0-1 0 16,11-4 1-16,-3 0 1 16,6 0-1-16,3-3 0 0,3 2-1 15,0-3 0 1,6-1-2-16,1 2 1 0,-1 1-1 16,-6-1 1-16,-6 7-2 15,-3-4 1-15,-11 4-2 16,-8 1 1-16,-6 4-26 15,-1-5 1-15,-6 5-10 0,0-4 0 16,-6 4 32-16,5-3 1 16,-1 1-8-16</inkml:trace>
  <inkml:trace contextRef="#ctx0" brushRef="#br0" timeOffset="-170914.44">17316 5534 138 0,'0'0'0'16,"-36"18"0"-16,25-15 0 15,10-3 0-15,1 0 0 16,0 0 0-16,0 5 0 16,0 4 0-16,-6 17 1 15,-1 15-1-15,-5-1 1 16,-3 6-1-16,1 1 1 15,0-3-1-15,1-3 1 16,-1-4-8-16,7-11 0 0,1-5-52 16,-1-7 1-16,7-5 58 15,0-9 0-15,0 0-10 16</inkml:trace>
  <inkml:trace contextRef="#ctx0" brushRef="#br0" timeOffset="-170565.68">17180 5778 92 0,'0'0'0'0,"0"-17"6"16,6 4 0-16,-5-2 0 15,6 2 0-15,-1-1-5 16,1 2 0-16,-2-2 0 0,4 10 1 16,3 4 0-16,-2 4 0 15,4 1-1-15,4 4 1 16,-10-4-1-16,20 2 0 16,4 2 0-16,-4-7 0 15,-1 1-1-15,-7-3 1 16,1-9-1-16,-8-3 1 15,1-5 1-15,-7 1 0 16,4 0 0-16,-9 2 1 16,3 0-1-16,-3 5 0 15,-2 0 1-15,0 0 0 16,-2 6-1-16,2 3 0 16,-5 5 1-16,3 20 0 15,-3 15-1-15,-8 6 1 16,-2 10-3-16,3-10 1 15,-1 0-66-15,12-11 0 16,1-5 56-16,-6 31 8 16</inkml:trace>
  <inkml:trace contextRef="#ctx0" brushRef="#br0" timeOffset="-166952.33">18996 4787 123 0,'0'0'0'0,"-11"18"0"15,11-18 1-15,0 0-1 16,0 0 1-16,4-6-1 16,-8 19 0-16,-3 4 0 15,-5 20 0-15,-4 16 1 16,-4-4 0-16,-7 0 0 16,-6 6 1-16,-3 1-1 0,-3-1 0 15,4 1-2-15,-1-7 1 16,-3-7-36-16,12-8 0 15,0-12 15-15,5-13 0 16,-4 2 17-16</inkml:trace>
  <inkml:trace contextRef="#ctx0" brushRef="#br0" timeOffset="-166426.01">18923 4724 97 0,'-25'3'0'16,"-11"3"3"-16,37-10 0 16,31-6-2-16,-11 3 1 15,0 0 2-15,-1 12 1 16,0 12-2-16,-6 10 0 16,-2 10 3-16,2 7 0 15,1 10-3-15,-2-5 0 16,-3 4 0-16,2-4 0 15,2 4-2-15,-2-4 1 0,-3-5-2 16,3-4 1-16,-5 1-5 16,4-15 1-16,-4-3-7 15,-4-5 1-15,3-6 0 16,-5-3 1-16,-1-9-42 16,-3-4-5-16,-9-5 55 15,-1-5 0-15,-8-3 0 0,-1-1 0 16,-3 1 27-16,-1-3-5 15,2-1-8-15,-2 4 1 16,-1-1-6-16,0 4 0 16,2 0 3-16,3 5 0 15,1 0-5-15,7 2 1 16,0 6-5-16,3-3 1 16,9-1 2-16,11 5 0 15,10-4-3-15,6 4 1 16,4 0-2-16,6 0 0 15,11 0-1-15,-10 0 0 16,-1 4-10-16,-2-4 0 16,-7 0-63-16,-5 0-5 15,-1 0 99-15</inkml:trace>
  <inkml:trace contextRef="#ctx0" brushRef="#br1" timeOffset="-156470.8">14749 3713 127 0,'0'0'0'0,"20"-12"0"16,-20 7 0-16,-11-1 0 15,2 3 0-15,-3 3 0 16,5 0 0-16,5 0 1 16,-4 3 0-16,6-3 1 0,0 9 0 15,-2 2 1-15,-3 6 0 16,-1 4 0-16,5 11 0 15,-6 9-1-15,7-1 0 16,5 4-1-16,-5-5 1 16,-4 1-1-16,8-8 0 15,-2-6 0-15,-1-3 0 16,-1-4-1-16,4-3 0 16,-4-2-9-16,0-5 0 15,0-4-55-15,0 2 1 16,-4-7 63-16,3 0 0 15,-5 0-10-15</inkml:trace>
  <inkml:trace contextRef="#ctx0" brushRef="#br1" timeOffset="-156096.45">14735 3722 134 0,'0'18'0'0,"-5"17"0"15,3-35 1-15,-3-12-1 16,4-1 0-16,1 3 0 16,0 1 0-16,1 4 0 0,4 10 0 15,4 5 1-15,3 6 0 16,6 4 1-16,-1 6 0 15,4 9 2-15,0-5 1 16,-2-2-3-16,6 4 1 16,-1 3-2-16,1-5 0 15,-3-6 0-15,-3 1 0 16,1-6 0-16,-6-1 0 16,-2-4-1-16,-4-2 0 15,-1 1-13-15,0-8 0 16,-5-2-47-16,-2-3 1 15,0 0 65-15</inkml:trace>
  <inkml:trace contextRef="#ctx0" brushRef="#br1" timeOffset="-155767.51">15083 3682 141 0,'-7'17'0'0,"0"11"0"15,7-24 0-15,0-9 0 16,0-2 0-16,5 1 0 16,-5 6 1-16,0 0 0 15,0 13 0-15,0 9 0 16,0 7 0-16,0 9 1 0,0 6 0 15,-5 2 1-15,3-6 0 16,-2-1-2-16,-3-7 1 16,4-1-3-16,-1-10 1 15,-1-5-48-15,3 0 0 16,1-2 23-16,-3-5 1 16,2 0 24-16</inkml:trace>
  <inkml:trace contextRef="#ctx0" brushRef="#br1" timeOffset="-154970.96">15302 3884 117 0,'0'0'0'16,"0"0"1"-16,0 0 1 15,0 0-1-15,0 0 0 16,0 0-1-16,0 0 1 15,0 0 1-15,0 0 1 16,5 17 0-16,-5 10 0 16,6 11-2-16,-6-6 1 15,0 0-1-15,1-2 0 16,6 1 0-16,-7-11 0 16,2-5-1-16,3-1 1 15,-5-8-1-15,7-3 1 0,-1-1-1 16,2-7 1-16,3-6 0 15,-8-5 0-15,4 2 1 16,-2-9 0-16,2-3-1 16,-5 3 1-16,3 0-1 15,1-1 0-15,1 4-1 16,1-1 1-16,5 4-1 16,1 3 1-16,-8 5 0 15,1 0 0-15,-5 4 0 0,3 1 1 16,-5 4-1-16,2 13 0 15,2 6 0-15,-4 6 0 16,0 3-1-16,0 2 1 16,0 1-1-16,1-4 1 15,-1-3 0-15,2-6 0 16,-2-2 0-16,4-6 1 16,-1-1-2-16,1-2 0 15,-3-2-34-15,5-3 1 16,1-2-17-16,-2 0-5 15,-2 0 71-15</inkml:trace>
  <inkml:trace contextRef="#ctx0" brushRef="#br1" timeOffset="-153546.03">14892 4413 114 0,'0'0'0'15,"0"0"0"-15,0 0 0 16,0 0 0-16,0 0 0 15,0 0-1-15,0 0 1 16,0 0 0-16,0 0 0 0,0 38 1 16,0-6 1-16,7 3 1 15,-7 0 0-15,0 6-1 16,0-1 1-16,0 6 0 16,0 1 1-16,0 4-1 15,0 0 1-15,-5 4-3 16,5-11 1-16,0-4-1 0,-2 1 0 15,2-5 0-15,-1-6 0 16,1-9 0-16,0-3 0 16,0-4-1-16,0-3 1 15,-6-4-1-15,6-6 1 16,0-1-1-16,0-5 0 16,0-9 0-16,-5-7 0 15,-2-2 0-15,7-7 0 16,4-3 0-16,-1-9 0 15,2-4 0-15,2 0 0 16,0-3 0-16,0 2 0 16,-1-3 0-16,1 1 0 15,-2-4 0-15,2 8 0 16,0 4 0-16,-4 6 0 16,4 4 0-16,-2 4 0 15,2 6 0-15,-7 4 0 16,0 6 0-16,0 2 0 15,-1 6 0-15,-6 12 0 0,-4 13 1 16,3 8 0-16,-1 4 0 16,-3 4 0-16,-1 8 0 15,5 3 0-15,-5 4-1 16,1 5 1-16,2 7 0 16,-2-5 0-16,5 1 0 15,-4-6 0-15,2-4 0 16,4-9 0-16,5-7-1 15,0-3 0-15,0-3-2 0,0-11 1 16,4-4-25-16,-1-10 1 16,4-11-28-16,0 1-4 15,4 1 74-15</inkml:trace>
  <inkml:trace contextRef="#ctx0" brushRef="#br1" timeOffset="-152328.73">16370 5942 116 0,'0'0'0'16,"5"28"0"-1,-5-28 1-15,1-9-1 0,-2 0 0 16,1 4 5-16,-5 0 0 15,3 3-2-15,-5 11 1 16,-5 7-3-16,5 10 1 16,-6 11-1-16,6 7 1 15,-1 1-1-15,1 5 1 16,-4 1-1-16,4-6 1 16,4-4-1-16,-2-6 0 15,-1-7-1-15,5-3 1 16,-5-11-1-16,5-4 0 15,1-3 0-15,0-12 0 16,5-6 0-16,-3-4 0 16,-2-12 0-16,7-3 0 0,-2-1 0 15,-2-4 0-15,4-2 0 16,4-4 0-16,-8-3 0 16,9 6 0-16,2 1 0 15,-3 2 0-15,-4 5 1 16,0 7 1-16,-4 5-1 15,1 4 1-15,-2 5-1 16,-2 4 1-16,0 2-2 0,-7 10 1 16,-6 7 0-16,6 9 1 15,-5 5-1-15,2 7 1 16,-3 9-1-16,1 3 1 16,-2 8-1-16,6-11 0 15,1-9-2-15,1-4 0 16,-1-4-59-16,6-4 1 15,-3-6 44-15,4-3 1 16,0-1 6-16</inkml:trace>
  <inkml:trace contextRef="#ctx0" brushRef="#br1" timeOffset="-151427.9">16113 6696 130 0,'0'0'0'16,"23"-37"0"-16,-28 46 0 15,-8 13-1-15,5 1 1 16,-5-2-1-16,6 7 0 15,1 8 0-15,4-10 1 16,-3 0 1-16,5-3 0 16,1-5-1-16,11 1 1 15,8-1-1-15,-10-6 0 16,6-2 0-16,-7-3 0 16,-1-7 1-16,10-8 0 15,-3-5-1-15,5-1 0 16,-6-3 0-16,-1-3 0 15,3-1 0-15,-4-7 0 16,1 0 0-16,-1 5 0 16,-5 4 1-16,-4-4 1 15,1 5 0-15,-2-3 0 0,-2 4 1 16,-2 3 0-16,-2-4 0 16,-3 9 1-16,-3 1-3 15,-2 4 1-15,-2 4-1 16,-7 7 0-16,-5 4-1 15,-2 5 1-15,-4 6 0 16,10-4 1-16,4-1-2 16,4 8 0-16,4 5 0 0,5 0 0 15,-2 1 0-15,5-4 0 16,2-10 0-16,9 1 0 16,3-2-1-16,-4-4 1 15,6-1 0-15,0-4 0 16,6-2 0-16,-6-2 0 15,1-1 0-15,4-4 0 16,1-5 0-16,0 0 0 16,-4-1-1-16,-2-10 1 15,-2-7 0-15,-5 1 0 16,-3-10 0-16,-4 8 1 16,-5 1 0-16,3 1 0 15,-5 5-1-15,-2 1 1 16,0 0-1-16,2 6 0 15,-5 3-11-15,5 8 1 16,-3 2-47-16,-2 6 1 16,-2 7 52-16,-6 13 1 15,1-4-9-15</inkml:trace>
  <inkml:trace contextRef="#ctx0" brushRef="#br1" timeOffset="-150998.89">16460 6629 96 0,'-21'5'0'16,"-14"2"0"-16,35-2 1 15,18-1 0-15,-9-2 0 16,3 5 6-16,-4 9 0 15,-8 8 3-15,6 2 0 16,-6-1-6-16,0 5 1 16,-6 5-4-16,6-7 0 15,-5-3-2-15,4-6 0 16,1-5-27-16,-2-1 0 16,2-10-12-16,0 2-5 0,-4-1 45 15,4-4 0-15</inkml:trace>
  <inkml:trace contextRef="#ctx0" brushRef="#br1" timeOffset="-150631.05">16411 6827 90 0,'0'0'0'0,"4"20"7"16,-8-26 0-16,-3-2 2 15,2-1 1-15,2 0-8 16,-3 4 0-16,6 1 1 0,0 4 0 16,0 0-2-16,2 0 1 15,3 4 0-15,2 1 0 16,-5 0-1-16,14-1 0 15,5-2 0-15,-6-2 0 16,6 0-1-16,6-11 1 16,7-6 0-16,-6 2 0 15,-2 0-1-15,-3-1 1 16,-5 0 1-16,-3 2 0 16,-4 2 1-16,-8 1 0 15,2 2 2-15,-3 1 0 16,-4-1-3-16,-3 4 1 15,3 1-2-15,-4 8 1 16,-1 10-1-16,0 5 1 16,0 11-1-16,0 1 0 15,5 13 0-15,-2-9 0 16,4 1-2-16,0-5 0 16,0-4-87-16,0-10-4 0,0 3 118 15</inkml:trace>
  <inkml:trace contextRef="#ctx0" brushRef="#br0" timeOffset="-138604.89">12622 10082 71 0,'0'0'0'15,"2"-21"0"-15,-4 19 0 16,-3 2 1-16,1 2 0 15,2 2 2-15,2-4 0 16,-5 5 1-16,5-5 1 16,0 0 0-16,5-2 0 15,1 2-1-15,6-16 1 16,4-3 11-16,11-11 1 16,12-3-14-16,3-4 0 15,8-4 0-15,8-1 0 0,-1-9-1 16,24-9 1-16,14-12-2 15,0 2 1-15,-1-6-1 16,-12 11 1-16,-7 6-1 16,-4 4 1-16,-6 11-1 15,-11 13 0-15,-11 10 0 16,-9 7 0-16,-14 6-1 16,0 3 0-16,-6 2-42 0,-7 1 0 15,0 2 2-15,7-5 29 16</inkml:trace>
  <inkml:trace contextRef="#ctx0" brushRef="#br0" timeOffset="-136216.19">12610 10238 97 0,'0'0'0'15,"0"0"0"-15,0 0 1 16,0 0 0-16,0 0 0 0,0 0 0 16,0 0 0-16,0 0 0 15,0 0 0-15,0 0 0 16,0 0 1-16,21 8 5 16,5-3 0-16,9 4-2 15,8-6 0-15,11 2 0 16,7-1 0-16,4-2-2 0,5-2 1 15,3-4-1-15,19-1 0 16,18-4-1-16,-16-5 0 16,-5-4-1-16,-3 3 0 15,-3 1 0-15,-8 3 0 16,-7 2 0-16,-26 4 0 16,-16 1-1-16,-6 1 0 15,-6 1-10-15,-1-1 0 16,-6 3-59-16,2-6-5 15,2 3 74-15,-3-11 0 16</inkml:trace>
  <inkml:trace contextRef="#ctx0" brushRef="#br0" timeOffset="-135679.87">13919 9089 88 0,'0'0'0'0,"-1"27"2"0,-1-22 1 15,-2-3 3-15,4-2 1 16,-3 3-2-16,5 1 0 16,-1-1 0-16,10 11 0 15,5 4 0-15,3-1 0 16,3 1-1-16,11 10 1 15,13 7-3-15,-1 0 0 16,13 0 3-16,-1 6 0 16,8 3-3-16,12 5 0 15,13 5-1-15,-4-4 1 16,-3-5-1-16,-9-2 1 16,-12-10-1-16,-15 0 0 15,-17-8 0-15,2 1 0 16,-5 1-1-16,1-4 1 15,5-2-2-15,-6-6 0 16,1-1-43-16,-8-5 1 0,-4-3 3 16,0-6-4-16,-2 0 58 15</inkml:trace>
  <inkml:trace contextRef="#ctx0" brushRef="#br0" timeOffset="-135104.27">13965 10130 122 0,'0'0'0'16,"26"-9"0"-16,-23 11 1 16,1 3 0-16,-1 2 0 15,-3-2 1-15,19 13 0 0,2 5 3 16,13 5 0-16,9 5 1 16,9-3 1-16,8 3-3 15,-3 8 1-15,8 3-4 16,17 5 1-16,14 5-1 15,-13-10 0-15,3-3 0 16,-15-3 0-16,3-1-1 16,-13-5 1-16,-6-6-1 0,-16-8 1 15,-18-6-3-15,0 0 1 16,-7-3-12-16,-2 0 0 16,-5-2-14-16,-4-3 0 15,3-1-14-15,-1-8-4 16,-2-4 45-16,2-10 0 15</inkml:trace>
  <inkml:trace contextRef="#ctx0" brushRef="#br0" timeOffset="-134414.96">15055 9859 107 0,'7'16'0'0,"5"12"3"16,-12-23 0-16,-11-14-1 0,10 4 0 15,-5-2 0-15,19-2 0 16,7 0 2-16,14 1 1 16,7 1 0-16,1-2 0 15,7-2-3-15,9-5 1 16,-1-3 0-16,10 3 0 15,2-5 0-15,18-2 0 16,9-3-2-16,-3 3 1 16,-8 0-2-16,-5 2 1 15,-6 4-1-15,-25-1 0 16,-9 4 0-16,-12 4 1 16,-7 2 0-16,-2 3 0 15,-5 2-1-15,-7 1 1 16,0 2 0-16,0 5 0 15,-7 4-1-15,-6 7 1 16,-1 5-1-16,-7 2 1 16,-5 7-1-16,-10 5 1 0,-17 10-1 15,-3 8 0-15,-5 9 0 16,-8 10 0-16,-12 7 0 16,5 2 1-16,-8-2-1 15,5 2 0-15,1-4 0 16,-1-7 0-16,3-3 0 15,8-13 0-15,1-6 0 16,11-6 0-16,1-3-35 16,14-13 1-16,14-8-14 0,-36 22 31 15</inkml:trace>
  <inkml:trace contextRef="#ctx0" brushRef="#br0" timeOffset="-130244.3">14026 10151 100 0,'0'0'0'0,"-19"3"0"0,13 1 0 16,3-4 0-16,3 0 0 15,-5 0 0-15,5 0 0 16,0 0 0-16,-2 3 1 15,-9 4-1-15,-4 9 1 16,-6 3-1-16,-11 6 1 16,-3 3-1-16,-6 7 1 15,-5 4-1-15,-3 1 1 16,-5 4 0-16,-21 4 1 16,-5 3 1-16,5-9 0 15,5-4 0-15,9-1 1 16,7-3-1-16,11-6 1 0,3-5-2 15,12-7 0 1,9-6 0-16,3-3 1 0,5-2-2 16,6 1 0-16,-2-3-1 15,5 2 1-15,1-5-4 16,1 0 1-16,-4 4-30 16,4-4 0-16,0 0-1 15,0 0-4-15,0 0 49 16</inkml:trace>
  <inkml:trace contextRef="#ctx0" brushRef="#br0" timeOffset="-129687.66">13093 10852 92 0,'0'0'0'16,"1"-25"3"-16,-1 22 1 16,0 6-2-16,0-3 0 0,-1 7-1 15,1-3 1-15,-4 1 1 16,4-3 0-16,4 5 0 16,-3 3 1-16,5 10 0 15,1 3 1-15,1 5-2 16,12 3 1-16,2 8-2 15,4 3 1-15,1 7-2 0,13 2 0 16,3 7-1-16,1-5 1 16,-1 3 0-16,5 8 0 15,4 2 0-15,-2-2 0 16,-1-3 1-16,-9-6 0 16,-1-6 1-16,-15-12 0 15,-8-11-2-15,0-3 1 16,-8-6-2-16,4 1 0 15,-10-4-26-15,-2-2 1 16,-2-3-27-16,-5 12 32 16</inkml:trace>
  <inkml:trace contextRef="#ctx0" brushRef="#br0" timeOffset="-126051.61">13719 11915 62 0,'0'0'0'0,"-14"-18"0"15,14 11 0-15,2 6 0 16,5 1 0-16,-7 0 5 16,7 0 1-16,1-6-1 15,3-2 0-15,-3-6 0 16,12-9 1-16,6-7-3 16,2-2 1-16,1-1-3 15,3-4 0-15,-3-4 0 0,4 3 1 16,6-3 0-16,-1 1 0 15,8-6-1-15,2-1 0 16,8-2 0-16,9-18 0 16,4-7 0-16,-7 7 0 15,-7 0 0-15,3 9 0 16,-8 8 0-16,3-5 1 16,-6 8-1-16,3-10 1 15,-3-1-1-15,1 0 0 16,0-1-1-16,-2 6 1 15,-4-2-1-15,8 3 0 16,4-3 0-16,4 1 0 16,-2-1 0-16,-8 3 0 15,0 1 0-15,-19 17 0 16,-6 11 0-16,-6 4 1 16,-5 5 0-16,2 2 0 15,0-2 1-15,-1 5 1 16,-6 2 0-16,-2 2 0 0,-3-1-2 15,-1 3 0-15,-1-1-7 16,0 4 0-16,0 0-57 16,0 0-4-16,0 0 67 15,0 0 0-15</inkml:trace>
  <inkml:trace contextRef="#ctx0" brushRef="#br0" timeOffset="-125215.53">15473 10137 120 0,'0'0'0'15,"-35"-6"0"-15,40 12 0 16,16 6 0-16,0 7 1 16,6 8 4-16,2 8 0 15,3 7 0-15,-5 4 0 16,5-1 0-16,-3 1 0 16,5 0-2-16,1-1 1 15,-2-4-2-15,7 4 0 16,2 3-1-16,12 10 1 0,7 9-1 15,-11-8 0-15,-3 1 0 16,-14-19 1-16,-10-12-1 16,-5 0 1-16,-4-7-1 15,0 0 0-15,-6-7 0 16,3 1 0-16,-4-2-1 16,0-1 0-16,0-5-2 15,-2 3 1-15,-3 1-38 0,-2-10 1 16,0-4-8-16,-13-3-4 15,5 1 65-15</inkml:trace>
  <inkml:trace contextRef="#ctx0" brushRef="#br0" timeOffset="-124553.49">15103 10913 89 0,'20'-3'0'15,"13"-8"0"-15,-30 10 1 16,-11 4 0-16,8-3 0 16,-6 5 3-16,17-1 0 15,4 1 4-15,6 2 0 16,7 2-1-16,5-2 1 15,8 0-4-15,0 2 1 16,5-2-2-16,3 3 1 16,5 1-1-16,1 1 0 15,5 0-1-15,-6 3 1 16,0-5-2-16,2 2 1 16,-1 1-1-16,1 1 0 15,2-4 0-15,-9 3 0 16,-1-1 0-16,-9-3 0 15,-4-2-1-15,-9 0 1 16,-9-6-7-16,-4 3 0 0,-7 0-69 16,10 4 38-1</inkml:trace>
  <inkml:trace contextRef="#ctx0" brushRef="#br0" timeOffset="-121026.69">14082 8529 116 0,'6'17'0'15,"0"11"0"-15,-10-15 0 16,-3-8-1-16,4 9 1 15,-4 3-1-15,2 10 1 16,-4 4 0-16,-2 17 0 16,-1 10 0-16,3 5 0 15,2 13 2-15,0 26 0 16,1 21 0-16,0-9 1 16,-1 4 2-16,4-11 0 0,-2-5-2 15,-1-11 0-15,1-5-1 16,3-12 0-16,-3-9-1 15,2-7 1-15,-10-9-2 16,6-10 1-16,-5-11-1 16,4-5 1-16,1-7-14 15,0-6 1-15,1-4-47 16,6-6-4-16,0 0 81 0</inkml:trace>
  <inkml:trace contextRef="#ctx0" brushRef="#br0" timeOffset="-119435.55">13959 7847 119 0,'0'0'0'15,"0"0"0"-15,0 0 0 16,0 0 0-16,0 0 0 16,0 0-1-16,0 0 0 15,-1 17 0-15,-3 3 1 16,2 1 0-16,-3 2 0 0,3-1 1 15,1-1 1-15,-4 2 2 16,3-5 0-16,-2-4 1 16,1 0 0-16,-2-2-5 15,-1-1 1-15,5-4-1 16,-1-2 0-16,2-1-2 16,0 1 1-16,0-5 0 0,0 0 0 15,0 0 0-15,0 0 0 16,-4-4-2-16,4 4 1 15,-1-5-9-15,1 0 1 16,0-4-13-16,0-3 1 16,1 1-1-16,-1 1 1 15,4-1 21-15,-4 1 1 16,0-1-1-16,-4-3 1 16,3 0 0-16,-1 0 0 15,-2 0 8-15,4 2 1 16,0 3 3-16,4-4 0 15,-1 3-7-15,3-2 1 16,1-1 0-16,0 3 1 16,-2-3-1-16,2 5 1 15,-6 2 0-15,1 1 1 16,3 2 0-16,-5-1 1 16,2 2-6-16,-2 8 0 15,0-1-1-15,-2 16 1 16,2 14 0-16,-5 6 0 0,3 4-2 15,1 8 1-15,-4 5-1 16,-2-5 0-16,0-1 0 16,0-6 0-16,1-11-1 15,-1-3 0-15,7-9 0 16,-7-6 0-16,7-4-1 16,-1-13 0-16,-6-9 1 15,3-9 0-15,1-13-1 0,-3-5 0 16,-1-4 0-16,7-7 1 15,6-6-1-15,-6-2 1 16,0-3 0-16,1 6 0 16,1 2 0-16,5 8 0 15,-2 5 0-15,1 7 0 16,-5 9 1-16,1 9 0 16,3 10-1-16,-5 8 1 15,4 8-1-15,-1 1 1 16,1 8-1-16,-1-5 1 15,4 5-1-15,6 0 1 16,0-1-1-16,3-4 0 16,2-4 0-16,1-2 1 15,3-6-1-15,3-8 1 16,-2-5-1-16,-1-2 1 16,-3-1-1-16,1-8 0 15,-8 0 0-15,-2-3 0 16,1 2 0-16,-4-2 0 0,0 2 0 15,-6 1 0-15,-1 2 3 16,0 6 0-16,-1 3-2 16,-5 14 1-16,-2 7-1 15,-3 9 1-15,1 8-1 16,-1 8 0-16,4 7 0 16,6 1 0-16,8 2-1 0,-7-1 1 15,7-3-2-15,0-10 0 16,-1-6-4-16,7 0 0 15,1-6-53-15,-6-5 0 16,5-4 49-16,-6-5 1 16,0 0-3-16</inkml:trace>
  <inkml:trace contextRef="#ctx0" brushRef="#br0" timeOffset="-119030.34">14298 8130 136 0,'0'0'0'15,"-21"30"2"-15,16-22 0 16,5 3 0-16,5-1 0 16,2-1-1-16,2 5 1 15,-1-3-1-15,4 1 0 16,2-3-1-16,-1 0 0 16,1-1 0-16,-2-4 0 15,-4-2 0-15,6-6 0 16,0-3 0-16,0-2 0 0,0-1 0 15,0-11 0 1,0-6 0-16,-2 1 1 16,-5-6-1-16,-1 11 0 0,-6 0 0 15,0 4 0-15,-2 3 0 16,-9 5 0-16,4 4 0 16,-8 13 1-16,-6 13 2 15,-4 4 1-15,-3 7 1 16,6 1 0-16,-3 4-2 0,18 0 0 15,9 2 0-15,14-3 1 16,7 3-3-16,13-13 0 16,15-4-21-16,-1-17 0 15,10-12-49-15,-5-4-4 16,-1 2 94-16</inkml:trace>
  <inkml:trace contextRef="#ctx0" brushRef="#br1" timeOffset="-110829.69">15541 9260 119 0,'0'0'0'0,"0"0"1"0,0 0 0 15,0 0 0-15,0 0 1 16,0 0-1-16,0 0 0 16,0 0 2-16,0 0 1 15,-17-6-3-15,3 15 0 16,-4 9 0-16,4 5 1 15,-5 12 0-15,3 3 1 16,1 10-1-16,1 3 0 16,2 3 0-16,-1 4 1 15,5 4 0-15,1-4 0 16,2 0-1-16,5-7 0 16,-7 0-1-16,5-6 0 15,2-1-1-15,-5-12 1 16,5-9-4-16,-2-6 0 15,2-4-74-15,0-13-4 16,-4-7 81-16,4-11 0 16</inkml:trace>
  <inkml:trace contextRef="#ctx0" brushRef="#br1" timeOffset="-109964.2">15478 8648 144 0,'0'0'0'15,"0"37"0"-15,0-16 0 16,-5-3-1-16,-5 10 1 16,-8 7 0-16,3-3 0 0,1 3 0 15,0-9 0-15,1 0 0 16,5-6 0-16,2-8 0 15,1-1 0-15,4-4 0 16,1-7 0-16,0-6 0 16,0-6 0-16,1-11-1 15,4-3 1-15,2-4 0 16,0 2 0-16,0 1 0 0,6-4 0 16,1 1 1-16,0 7 0 15,-8 2 0-15,1 7 0 16,-1 3 0-16,-3 4 0 15,2 2 0-15,1 10 0 16,-3 9 0-16,2 4 0 16,1 3-1-16,-5 0 0 15,5 2 0-15,1 5 0 16,5 4 0-16,-2-8 0 16,-3-1 0-16,7-9 1 15,-2-1 0-15,8-10 0 16,-1-1 0-16,2-13 0 15,1-6 0-15,-2-1 1 16,-7-3-1-16,1-2 1 16,-1-3 1-16,-6-6 0 15,-6-1-2-15,-1 3 1 16,-8 0-1-16,2 4 1 0,-1-4-2 16,2 4 0-16,-2 1-3 15,4 2 1-15,-3 7-38 16,5 6 0-16,-3 3-2 15,9 5-5-15,1 2 61 16</inkml:trace>
  <inkml:trace contextRef="#ctx0" brushRef="#br1" timeOffset="-109449.39">15871 8703 147 0,'0'0'0'15,"-33"-46"0"-15,33 51 0 16,7 13-1-16,7-4 1 15,-2 3-2-15,-2 1 0 16,2 1 1-16,-5 6 1 16,4 1 0-16,-4-3 0 15,-4-5 0-15,4-4 1 16,-1 0-1-16,1-2 1 16,-6-7-1-16,4 1 1 15,2-5-1-15,2-8 1 0,9-7-1 16,-4-3 0-1,0-4 0-15,-2 3 1 16,-9 0 0-16,4 4 1 0,-2 4 1 16,-12-4 0-16,-1 1 1 15,1 5 0-15,-4 1-3 16,8 5 1-16,-1 4-1 0,4 10 1 16,4 9-1-16,5 4 1 15,4 8-2-15,3-5 1 16,3 2-25-16,6-11 1 15,-3-3-37-15,26 21 35 16</inkml:trace>
  <inkml:trace contextRef="#ctx0" brushRef="#br1" timeOffset="-108324.23">13818 11862 115 0,'0'0'0'0,"-3"20"0"16,-1-17 1-16,2-3-1 15,2 0 1-15,0-3 0 16,0 3 0-16,0 0 4 16,0 7 0-16,0 3 1 15,-1 10 0-15,-5 8 0 16,6 3 1-16,0 13-3 16,-1-2 1-16,-3 8-4 15,4-8 1-15,0-9-1 0,5-3 0 16,4-5-25-16,-2-8 1 15,-3-4-35-15,4 16 34 16</inkml:trace>
  <inkml:trace contextRef="#ctx0" brushRef="#br1" timeOffset="-106901.33">13830 12574 117 0,'0'0'0'0,"0"0"0"0,0 0 0 15,0 0 0-15,0 0 0 16,0 0 0-16,0 0 0 16,0 0 1-16,0 0 1 15,0 0 1-15,0 0 1 16,0 0-1-16,0 0 1 16,-1 42-3-16,-5-17 1 15,6 3-1-15,7-5 1 16,-1 1-1-16,15-8 1 15,6 0 0-15,-6-5 1 16,0-4-2-16,5-11 1 16,2-6-1-16,4-5 0 15,-3-2 2-15,-2-2 0 16,-7-3 0-16,0 0 0 16,-1-3 0-16,-9-1 0 15,1-1-1-15,-8-3 0 16,1-3-1-16,-8 7 1 15,-4-1-1-15,-13 8 0 0,-7 7-1 16,-5 6 0-16,-1 12-9 16,0 4 0-16,-1 11-47 15,7 2 1-15,3 7 39 16,11-7 1-16,0 3 7 16</inkml:trace>
  <inkml:trace contextRef="#ctx0" brushRef="#br1" timeOffset="-105545.26">14390 12377 102 0,'0'0'0'0,"0"0"3"0,0 0 0 16,0 0 1-16,0 0 0 16,0 0 1-16,0 0 0 15,-16 7-1-15,3 4 1 16,-1 6-1-16,7 11 0 15,0 6-3-15,1 1 1 16,6 4-1-16,0-1 0 16,-5 5-2-16,10-7 1 15,-3 1-4-15,3-9 1 16,-1-5-2-16,-2-5 1 16,3-6 1-16,-10-10 1 15,-6-4 1-15,4-10 1 16,4-6 0-16,-8-3 1 15,9-3-1-15,-5-3 1 16,6 3 0-16,1-1 0 16,0 2 1-16,0 6 0 0,0 4-1 15,1 3 0-15,6 3 0 16,0 1 1-16,7 6-1 16,4 0 0-16,3 9-1 15,0-3 1-15,0 2-1 16,0-1 1-16,-1 0-1 15,7-3 1-15,1-2 0 16,-6-4 0-16,-1-3 0 0,-3-4 0 16,-6-3 1-16,-4-10 1 15,1-7 0-15,-4 7 0 16,1 0 0-16,-5 6 1 16,-2 5-2-16,-5 2 0 15,1 9-1-15,-4 16 1 16,3 12-1-16,-3 8 1 15,-2 9-1-15,3 3 0 16,2 3-2-16,6-7 1 16,0-2-85-16,-5 44 41 15</inkml:trace>
  <inkml:trace contextRef="#ctx0" brushRef="#br0" timeOffset="-98024.78">16861 10657 141 0,'0'0'0'15,"0"0"0"-15,0 0 0 16,19-4 0-16,2 2 0 16,11-5 0-16,3 2 0 15,5 2 1-15,3 1 0 16,4-2 2-16,15 4 0 16,-1 0 0-16,7 4 1 0,1-2-1 15,25 5 0 1,20-4-2-16,-4 8 0 0,-2 1 0 15,-9-3 0-15,-5-4-1 16,-5-1 1-16,-7-3-1 16,-7 1 1-16,-7-2-1 15,-21 0 0-15,-20 2 0 0,0-2 1 16,-13 2-1-16,0-2 0 16,-3 0 0-16,-8 0 1 15,3-2-1-15,-1 0 1 16,-3 2-1-16,-2 0 1 15,-2-3-1-15,-5-3 0 16,0-2 0-16,-11-1 0 16,-3 0 0-16,1 2 1 15,0 2 0-15,-1-4 0 16,6 4-1-16,-3-2 1 16,4 1-1-16,0 1 1 15,2-4-1-15,2 0 1 16,-3 2-1-16,7 2 0 15,-1 3 0-15,7 1 0 16,-7 1 0-16,7 0 0 16,-2 1 0-16,11 5 0 15,3 2 0-15,3 1 0 0,6 2 0 16,6 3 0 0,-1 2 0-16,-4-2 0 0,5 2 0 15,-7-6 1-15,-6-3-1 16,-1-2 1-16,-1 1-1 15,-10 2 1-15,-1-2 0 16,-9 10 1-16,-10 5-1 16,-5 5 1-16,-10 4-2 15,0 0 1-15,-3 1-70 0,-32 31 0 16</inkml:trace>
  <inkml:trace contextRef="#ctx0" brushRef="#br0" timeOffset="-73779.97">20489 9397 108 0,'0'0'0'0,"-27"-23"0"0,20 19 1 16,13 10-1-16,-6-3 1 15,1 2-1-15,-1 1 0 16,0 1 0-16,-12 1 1 15,-3 7 1-15,-1 7 1 16,-7 8-1-16,-1 5 1 16,-9 2-1-16,0 7 0 15,-6 5 0-15,3 4 1 16,-5-2-2-16,-7 19 0 16,-6 13-1-16,5-14 1 15,-4-8-1-15,10-6 1 16,-3-8-1-16,17-10 1 15,4-5-1-15,3-3 1 16,1 0-1-16,-5-5 1 16,5-1 0-16,-4-4 1 15,4-3-1-15,7-4 0 16,6-1 0-16,-3-2 0 16,9 0-1-16,1-6 1 0,-3-1-1 15,4-2 1-15,0 0 0 16,12-5 0-16,8-2 1 15,1 0 0-15,5-2 1 16,-2 2 0-16,6 0 0 16,1-2 0-16,8-2-1 15,4 1 1-15,4-3-2 16,7 1 1-16,7-2-1 16,-1-3 1-16,-3-3-1 0,2 3 1 15,1-3-1-15,9 1 0 16,6 0-1-16,-22 3 1 15,-22 5-1-15,2 3 1 16,-7 2-3-16,-5 1 1 16,-8 3-50-16,-1 0 0 15,-9-3 15-15,15-2 30 16</inkml:trace>
  <inkml:trace contextRef="#ctx0" brushRef="#br0" timeOffset="-73241.91">20654 9281 152 0,'0'0'0'16,"-15"30"-1"-16,15-25 1 15,12-10 0-15,-3 10 0 16,-2 0 0-16,8 7 0 16,8 11 1-16,0 5 1 15,4 11 1-15,8 5 0 16,5 5 2-16,8 2 0 15,6 5-3-15,15 8 0 16,13 8 0-16,-3-7 0 16,-2 2-1-16,-9-15 0 15,-7-3-1-15,0-8 0 16,0-13-5-16,-20-5 0 16,-18-7-62-16,0-6 0 15,-9-1 60-15,-12 2 0 0,3-1-4 16</inkml:trace>
  <inkml:trace contextRef="#ctx0" brushRef="#br0" timeOffset="-72667.66">20789 10158 122 0,'0'0'0'16,"34"1"1"-16,-34-1 0 16,-8 0-1-16,1 0 1 15,-4 0 1-15,10 2 0 16,1 3 5-16,12 10 0 0,10 7-1 15,5 3 1-15,6 3-2 16,7 7 0-16,9 0-2 16,-1 6 1-16,5 3-2 15,3-4 1-15,1-5-2 16,15 7 0-16,4 2 0 16,-6 0 1-16,3 0-2 0,-13-9 1 15,-6-3-1-15,-18-9 0 16,-9-9-4-16,-5-2 0 15,-10-3-12-15,1 0 1 16,-5-6-13-16,5-1 0 16,-5-2-14-16,4-5-4 15,2-11 46-15,-1-7 0 16</inkml:trace>
  <inkml:trace contextRef="#ctx0" brushRef="#br0" timeOffset="-72040.48">21661 10070 107 0,'8'21'0'0,"10"14"5"16,-17-35 0-16,-6-16 1 16,5 6 0-16,-3-4-1 15,17-2 0-15,8 0-2 16,10 4 1-16,4-2 0 0,13 3 0 15,10 4-2 1,-3 0 1-16,5 5 0 0,6-5 0 16,2 2-2-16,19 1 1 15,7 3-1-15,-7-5 0 16,-8 5-1-16,-10-6 1 16,-13-2-1-16,-18 0 1 15,-17-2-1-15,-3 4 1 16,-6 4-1-16,-6-1 1 15,0 3-1-15,-6 1 1 16,3 0-1-16,-4 0 1 16,-7 0-1-16,-11 10 0 15,-8 6 0-15,-2 7 0 16,-7 7 1-16,1 1 0 16,-1 5 0-16,-11 6 1 15,-9 7-2-15,-8 14 1 16,-12 13 0-16,8-6 0 0,6 0 2 15,6-12 0-15,1-10-3 16,6-11 1-16,8-11-6 16,18-12 0-16,10-9-83 15,5-1-4-15,0-1 118 16</inkml:trace>
  <inkml:trace contextRef="#ctx0" brushRef="#br0" timeOffset="-70779.63">20844 10154 105 0,'0'0'0'15,"0"0"0"-15,0 0 0 16,0 0 0-16,0 0 0 15,0 0 3-15,0 0 0 16,-28 12 2-16,8 6 0 16,-7 10-2-16,-2 7 0 0,-4 9-2 15,-1 0 1-15,0 9-1 16,-7 5 0-16,1 5 1 16,-10 21 0-16,-16 13 0 15,11-5 0-15,0-1 0 16,-5-5 0-16,-1-5-1 15,6-9 1-15,0-5-1 16,14-9 0-16,7-7 0 0,1-16 0 16,5-9-1-16,14-8 0 15,8-11-1-15,-1 0 0 16,5-5-2-16,2-2 1 16,-5 3 1-16,5-3 0 15,0 0 1-15,0 0 0 16,1 4 0-16,-1-4 1 15,0 5-1-15,0-5 1 16,0 0-1-16,0 0 1 16,0 0-1-16,0 0 0 15,0 0 0-15,0 0 1 16,0 0 0-16,0 0 0 16,0 0-1-16,0 0 1 15,0 0-1-15,0 0 1 16,6 0 0-16,1 0 1 15,6 0 0-15,8-5 1 16,13-4-2-16,0-4 1 0,8-1 0 16,5 0 0-16,6-1 0 15,2-1 1-15,7 2-1 16,-1-2 0-16,7-2-1 16,14-5 1-16,15-1-1 15,-10 5 0-15,-1-3 0 16,-18 10 0-16,-16 5-1 15,-19 2 1-15,-20 5-1 0,0 0 1 16,-6 2-1-16,0 1 0 16,4-3-17-16,-2 2 0 15,-2-2-55-15,1-2-4 16,3 2 98-16</inkml:trace>
  <inkml:trace contextRef="#ctx0" brushRef="#br0" timeOffset="-70299.97">21108 11207 139 0,'0'0'0'0,"10"-21"0"16,-3 17 0-16,-2 4 0 15,8 4 0-15,-1 1 0 16,3 4 1-16,5 3 3 0,8 7 0 16,6 6 4-16,7 0 0 15,-1 1-4-15,3 4 1 16,10 5-2-16,2-2 1 16,-1 1-2-16,16 10 1 15,12 7-2-15,-9-7 0 16,-3 0-1-16,-9-9 1 15,-3-4-1-15,-22-10 0 16,-15-8-15-16,7-3 0 16,-3-3-61-16,-4-5-5 15,-1 0 104-15</inkml:trace>
  <inkml:trace contextRef="#ctx0" brushRef="#br0" timeOffset="-69590.13">21870 10861 116 0,'9'24'0'16,"4"22"-1"-16,-6-44 0 16,-8-22 0-16,2 6 1 15,-1-3 0-15,14 1 0 16,7-2 3-16,5 4 1 0,6 4 2 16,-1 3 1-16,8 3-1 15,2 2 0-15,8 2-3 16,5-5 1-16,6 2-2 15,-3-4 0-15,4 1-1 16,-1 1 0-16,-1 0-1 0,-7 1 1 16,0-1-1-16,-6 1 0 15,-11 4 0-15,-7-3 0 16,-7 1 0-16,-6 0 0 16,-3 1 0-16,-3-1 0 15,2 2-5-15,-4-2 1 16,0 0-68-16,0 1-5 15,0-3 77-15,-7 1 0 16</inkml:trace>
  <inkml:trace contextRef="#ctx0" brushRef="#br0" timeOffset="-69185.83">22907 10836 124 0,'0'0'2'15,"0"0"0"-15,-15 0-1 16,8 0 0-16,0 0-1 15,-4 0 1-15,4 2 1 16,-8 12 0-16,-5 5 0 16,-6 6 0-16,-2 6 0 15,-5 8 0-15,-7 7 1 0,-3 6 1 16,-5 12 0-16,-18 13 1 16,-5 16-2-16,-3-14 0 15,-1-3-2-15,13-15 1 16,8-4-3-16,12-15 0 15,10-12-79-15,11-11-5 16,13-17 85-16,-25 19 24 16</inkml:trace>
  <inkml:trace contextRef="#ctx0" brushRef="#br0" timeOffset="-66846.23">22076 11785 103 0,'0'0'0'0,"22"-39"1"16,-4 31 1-16,-8 8 0 15,16-4 1-15,6 2 0 0,4-1 1 16,11-6 1-16,0 0 0 15,8 0-1-15,-1 1 0 16,1-3 0-16,6 2 1 16,0 0-3-16,-1 2 0 15,-4 4 0-15,-6-1 1 16,-4 1-2-16,-12 1 1 16,-2 2-4-16,-10-2 1 15,-6 2-38-15,-4-1 0 16,-5 1 4-16,0-4-5 15,0 1 53-15</inkml:trace>
  <inkml:trace contextRef="#ctx0" brushRef="#br0" timeOffset="-66561.06">23221 11425 126 0,'-21'16'0'0,"-19"13"0"16,39-25 0-16,21-11 0 15,-7 5 0-15,2 2 0 16,-4 14 0-16,-4 4 4 16,-5 10 1-16,-2 11-2 15,-7 1 0-15,-2 2-2 16,-2-8 0-16,4-6-2 0,-1-4 0 15,1-1-49-15,-4-7 0 16,4-4 40-16,4-10 1 16,-2 0-2-16</inkml:trace>
  <inkml:trace contextRef="#ctx0" brushRef="#br0" timeOffset="-66151.4">23202 11442 157 0,'-7'23'0'16,"-2"14"0"-16,9-28 0 15,13-14-1-15,-5 3 1 16,5-3-3-16,6 12 0 16,2 5 2-16,-6 12 1 15,-2 12 0-15,1 1 0 16,-1 3 0-16,0-1 0 15,-5-1 0-15,1-6 0 0,2-9 0 16,1-4 1-16,-2-7-1 16,8-8 0-16,-3-9 0 15,3-11 1-15,-4-11-1 16,1-1 1-16,-1-7 1 16,-7-3 0-16,-1-5 1 15,-5 8 1 1,-2 4-1-16,-5-5 1 0,1 0-3 0,3 6 1 15,-5 2-1-15,6 6 0 16,-5 1-1-16,5 6 0 16,-3 4-9-16,3 0 0 15,-1 3-67-15,-2 1-4 16,4 5 80-16,0 2 0 16</inkml:trace>
  <inkml:trace contextRef="#ctx0" brushRef="#br0" timeOffset="-65672.38">23711 11581 153 0,'-15'-10'0'0,"-17"-6"-1"16,29 16 1-16,12 14-2 15,-4 0 0-15,-2 7 0 16,2 0 1-16,1 5 1 16,-5 4 0-16,5 4 0 15,-3-6 1-15,2 0-1 16,2-5 0-16,0-4 0 15,6-5 0-15,-5-5 0 0,10-9 0 16,-1-9 0-16,1-3 0 16,3-4 0-16,-2-5 1 15,-4-2-1-15,-1 0 0 16,-3 6 1-16,-4 1 0 16,-5 2 2-16,3 3 1 15,-5 4-1-15,0 4 1 16,0 3-3-16,0 10 1 15,0 10-1-15,-4 4 0 16,3 10-5-16,6-8 1 16,-2 0-75-16,8 24 39 15</inkml:trace>
  <inkml:trace contextRef="#ctx0" brushRef="#br0" timeOffset="-64907.54">21226 11166 114 0,'0'0'0'0,"0"0"0"0,0 0 0 15,0 0 1-15,0 0 0 16,-26 32 3-16,5 0 1 16,-3 12 5-16,-8 3 0 15,-2 9-1-15,-7 6 0 16,0 5-3-16,-7 6 0 15,-7 6-5-15,13-17 1 16,5-9-5-16,15-20 1 16,9-17-82-16,6-7-4 15,0-16 88-15,-7 8 25 16</inkml:trace>
  <inkml:trace contextRef="#ctx0" brushRef="#br0" timeOffset="-64308.85">20517 12075 140 0,'0'0'0'15,"13"-18"0"-15,-13 18 0 16,0 4 0-16,0 1 0 16,-5 4 0-16,2 7 0 15,-4 7 1-15,0 3 0 16,-4 7 3-16,10 1 1 16,1 1-4-16,1-3 0 15,5-4 0-15,8-4 0 16,-1-3 0-16,8-8 0 15,6-6 0-15,2-9 0 16,3-7-1-16,-3-12 1 16,3-5-1-16,-11-6 0 0,-2-5 0 15,-4 4 1-15,-2 1-1 16,-6-3 1-16,-7 2 0 16,-6 1 0-16,-2 4-1 15,-6 7 0-15,-5 5-3 16,-8 11 1-16,-2 5-14 15,-4 10 1-15,-1 15-28 16,8 1 0-16,4 8 33 0,4-1 0 16,3 0-1-16</inkml:trace>
  <inkml:trace contextRef="#ctx0" brushRef="#br0" timeOffset="-63634.82">20789 12117 144 0,'0'0'0'16,"-20"2"-2"-16,20 3 0 16,6 2-6-16,6 4 0 15,4 3 5-15,4 3 1 16,0 4 2-16,-6 8 0 0,0 0 1 16,-1 0 1-16,-4 0-2 15,2-6 0-15,-4 0-13 16,0-9 1-16,-2-1-8 15,-3-8 1-15,3 0 19 16,-5-5 0-16,2-3 11 16,-1-8 0-16,5-3 1 0,-6-7 0 15,-6-4-5-15,5 4 0 16,1 0-3-16,-2 5 1 16,-3 4-2-16,5 3 1 15,-6 0-2-15,5 4 0 16,1 2-2-16,1 3 1 15,6 0-1-15,6 1 1 16,-5 3-1-16,17-1 0 16,4-1 0-16,3-2 1 15,1-2-1-15,-3-6 0 16,-1-8 1-16,-3-2 0 16,-5-3 0-16,-2-7 1 15,-6-5 0-15,-1 6 0 16,-10 1 2-16,5 8 0 15,-7 4 1-15,0 5 1 16,-7 1-4-16,0 20 0 16,-6 13-1-16,1 8 1 15,3 13-1-15,1 1 1 0,-4 8-17 16,5-6 1-16,0 0-58 16,1-12-5-16,-1 0 99 15</inkml:trace>
  <inkml:trace contextRef="#ctx0" brushRef="#br0" timeOffset="-61277.59">21068 8998 133 0,'0'0'0'15,"-41"3"0"-15,40 1 0 16,9-4 0-16,-2 2 0 16,1-2-1-16,0 7 1 15,-6 5 0-15,-1 13 0 16,-8 13 2-16,-5 8 0 16,0 12 2-16,-1 9 1 15,-6 8 0-15,-1 22 0 16,-5 10-1-16,0-5 0 0,-2-2-2 15,7-15 1-15,6-12-3 16,2-13 1-16,1-11-2 16,5-15 1-16,4-20-35 15,3-2 1-15,0-7-13 16,0-13-4-16,0-1 66 16</inkml:trace>
  <inkml:trace contextRef="#ctx0" brushRef="#br0" timeOffset="-59141.51">20926 8302 106 0,'0'0'0'0,"0"0"4"0,0 0 0 16,0 0 1-16,0 0 0 16,0 0-3-16,0 0 0 15,0 0 0-15,0 0 0 16,0 0-1-16,0 0 1 16,-8 35-1-16,2-3 0 15,-2 12 1-15,-5-4 1 16,0 9-2-16,0-12 0 15,5 2-1-15,1-13 1 16,1-7-2-16,1-3 1 16,3-5-1-16,-3-6 1 15,3-7-1-15,2-12 1 16,0-12-1-16,0-7 1 16,6-10 0-16,1-4 0 15,0-4 0-15,5 2 0 16,-5 0 0-16,0 6 0 15,0 6 0-15,-4 6 1 0,2 10 0 16,1 7 1-16,-5 1-1 16,-1 13 1-16,2 9-2 15,2 7 1-15,-3 9-1 16,6-3 0-16,-1 5 0 16,2 3 0-16,6 1 0 15,0-4 1-15,4-8-1 16,1-3 0-16,4-4 0 0,3-12 0 15,3-10 0-15,-2-1 0 16,-1-3 0-16,-5-4 0 16,5-4 0-16,-12 0 0 15,-4 1 0-15,1 2 1 16,-10 1 1-16,5 4 0 16,-6 6 1-16,-2 4 1 15,-3 4-3-15,-1 12 1 16,-8 11-1-16,7 9 0 15,-6 7-1-15,6 1 1 16,7 2-1-16,0-3 0 16,0-4-5-16,0-3 1 15,1-6-16-15,5-3 1 16,2 0 2-16,3-8 1 16,-3-4 15-16,5-8 0 15,-1-11 1-15,2-1 0 16,0 0 6-16,0-3 1 15,-4 0 0-15,1 1 1 16,-4-1-5-16,0 1 0 0,5 2 2 16,-4 2 1-16,-1 6-3 15,0-5 0-15,-1 6 0 16,1 6 0-16,-4-1-2 16,8 0 1-16,-4 2-1 15,1 2 0-15,3 0-1 16,-3-4 1-16,5 4-1 0,-3-7 1 15,2-1-1 1,2-4 0-16,0-10 0 0,-2-1 0 16,2-3 0-16,-7-2 1 15,-7 1-1-15,2 0 1 16,-2 1 0-16,-2 1 1 16,-5 5-1-16,-7 3 1 15,-6 2 0-15,-3 8 1 16,-2 10-1-16,-2 6 0 15,-1 3 0-15,8 9 1 16,5 5 0-16,15 4 1 16,10-2-3-16,16-2 0 15,13-4-16-15,10-13 1 16,17-11-59-16,47 16 40 16</inkml:trace>
  <inkml:trace contextRef="#ctx0" brushRef="#br0" timeOffset="-57012.1">23077 12771 126 0,'0'0'0'0,"0"32"0"15,0-11 1-15,-2 5-1 16,-2 0 0-16,3 6 0 16,1-2 0-16,0 7 0 15,-2-7 0-15,-2 1-29 16,4-6 0-16,-1-6-2 0,-5-3 0 16,6 0 37-16</inkml:trace>
  <inkml:trace contextRef="#ctx0" brushRef="#br0" timeOffset="-56458.69">22960 12766 170 0,'8'24'0'15,"8"22"0"-15,-5-55 0 16,-6-30-2-16,9 6 1 15,1-6-1-15,13 2 0 16,6 8 1-16,0 2 1 16,5 8 0-16,-1 5 0 15,6 7 0-15,-8 7 0 16,4 3 0-16,-8 6 0 16,-8 3-1-16,-5 4 1 0,-5 4-1 15,-14 2 1-15,-8 3-1 16,-11-2 1-16,-15 1 0 15,-1-4 0-15,-5-3 0 16,-3-6 0-16,-8-1 0 16,15-2 0-16,4-5 0 15,10-1 0-15,2 0-2 16,12-2 1-16,-5 0-1 0,13-4 1 16,2-1 1-16,16 3 0 15,11 2 0-15,3 5 0 16,3 4 0-16,6 2 0 15,6 3 0-15,-6 1 0 16,0 5 0-16,-6 6 0 16,-2 4 0-16,-6 0 1 15,-8 3-1-15,-11-5 0 16,-8 2 3-16,-8-9 1 16,-13 0 0-16,-18-5 1 15,-8-5-3-15,-8-4 0 16,-13-11-3-16,-14-10 1 15,-20-9-84-15,14-17-4 16,0 0 113-16</inkml:trace>
  <inkml:trace contextRef="#ctx0" brushRef="#br0" timeOffset="27837.9">8082 15533 89 0,'0'0'0'0,"0"0"-1"16,0 0 1-1,0 0 0-15,0 0 0 0,0 0 1 16,0 0 0-16,0 0 2 16,0 0 0-16,0 0 0 15,0 0 0-15,0 0-1 16,0 0 0-16,0 0 0 16,0 0 0-16,41-7 1 15,-14 4 0-15,12-1 0 16,4 3 0-16,6-1 0 0,4 0 0 15,8 0-1-15,-4-3 0 16,2 0-1-16,3 0 1 16,-1-1-1-16,0-1 1 15,0-2 0-15,-6 1 0 16,-2 1 0-16,-4 0 0 16,-6 1-1-16,1 3 1 15,-2-1-1-15,-8 4 1 16,-6 2-1-16,-3 0 1 15,-9 0-1-15,-1-1 1 16,-4 1-1-16,-8 0 0 16,2-2-1-16,-5 0 0 15,0-5-3-15,-8-2 0 16,1 0-108-16</inkml:trace>
  <inkml:trace contextRef="#ctx0" brushRef="#br0" timeOffset="29053.59">8571 15962 111 0,'0'0'0'0,"0"0"0"0,0 0 0 16,0 0 0-16,0 0 0 16,-11 20-1-16,8-5 1 15,-4 7-1-15,3 2 1 16,4 6 0-16,6-2 0 16,1 2 0-16,7-2 0 15,1-2 0-15,10-6 1 16,-4-6 0-16,5-9 1 15,-4-5-1-15,13-10 1 16,4-10 0-16,-6-3 0 16,-5-3 0-16,-7 3 1 15,-6 2-1-15,-3-7 1 16,-3-4-1-16,-5 2 0 16,-10 1 0-16,-7 4 0 15,-3 4-1-15,-9 7 1 16,-4 7-2-16,3 7 0 15,-1 9 0-15,-2 5 0 16,3 5-5-16,-1 0 0 0,1 1-89 16</inkml:trace>
  <inkml:trace contextRef="#ctx0" brushRef="#br0" timeOffset="29640.42">8534 16212 124 0,'0'0'0'15,"0"0"0"-15,0 0 0 16,-10 35 0-16,4-10 0 16,-1 6 0-16,-5 3 0 15,2 4 0-15,-4-1 0 16,-4 0 0-16,-3 0 0 15,1-2 0-15,-1 0 0 16,0-1 0-16,3-8 0 16,4-3 0-16,6-4 0 15,2-5 0-15,5-1 0 0,1-5 0 16,7-1 1-16,1-3-1 16,17 1 1-16,8 2 0 15,-2 0 1-15,1 0-1 16,-3 0 1-16,4 2-1 15,9 2 1-15,4 3 0 16,1-7 1-16,2-2 0 0,3 0 0 16,-2-1-1-16,-8-1 0 15,-7 3-1-15,-3-5 1 16,-12 1-2-16,1 0 0 16,-3-2-1-16,-9 0 1 15,-2-2-8-15,-7-5 1 16,0 0-91-16</inkml:trace>
  <inkml:trace contextRef="#ctx0" brushRef="#br0" timeOffset="29973.45">8775 16351 103 0,'9'24'0'15,"4"18"0"-15,-11-45 0 16,-4-27 1-16,1 9 0 16,-5-2 1-16,6 6 0 15,-1 4 1-15,2 3 1 16,-1 4-1-16,14 8 1 0,-1 7-1 16,2 7 1-16,6 8-1 15,-2 5 0-15,8 2 0 16,-6 8 0-16,-1 6 0 15,1-1 0-15,-1 4-2 16,-5-2 1-16,4-2-1 0,-5-8 0 16,-1-4-1-16,-5-9 0 15,3-7-2-15,10 22-107 16</inkml:trace>
  <inkml:trace contextRef="#ctx0" brushRef="#br0" timeOffset="33108.51">11012 16226 123 0,'0'0'0'16,"0"0"0"-16,0 0 0 15,0 0 0-15,0 0 0 16,0 0 0-16,0 0 0 0,0 0 0 15,0 0 0-15,33 0 0 16,1 2 0-16,6-1 1 16,1-1 0-16,12 0 0 15,3 0 0-15,6-1 0 16,6-1 1-16,2 0 0 16,3 0 0-16,-3-1 0 15,16-2 0-15,10-4-1 0,-15 2 1 16,-11 2-1-16,-19 1 1 15,-23 0-1-15,-2 3 1 16,-12-1-1-16,-4 0 1 16,-3 2-2-16,-2-2 1 15,-6 1-1-15,-4-5 0 16,-2-1-5-16,-6-5 1 16,5 0-98-16</inkml:trace>
  <inkml:trace contextRef="#ctx0" brushRef="#br0" timeOffset="36591.32">11924 16688 131 0,'0'0'0'0,"0"0"0"0,0 0 0 15,0 0 0-15,0 0 0 16,-15 41 0-16,-3-12 0 16,-5 8 0-16,1 5 0 15,-4 8 0-15,0 1 0 16,5 1 0-16,-6-4 1 15,6-3-1-15,2-4 0 16,4-4-2-16,4-11 0 16,4-6-8-16,5-8 1 15,4-5 2-15,3-18 1 16,2 1-61-16</inkml:trace>
  <inkml:trace contextRef="#ctx0" brushRef="#br0" timeOffset="37011.94">11821 16946 85 0,'0'0'0'16,"-22"32"1"-16,25-42 0 15,15-17 2-15,-10 3 0 16,5-6 0-16,-6 7 0 16,1 2 0-16,-2 5 0 15,-1 4-1-15,-2 10 1 16,4 9 0-16,-2 2 0 16,2 5 0-16,0 5 0 0,0 7 0 15,4 4 0 1,-1 7-1-16,3-2 0 0,-1 4-1 15,3-2 0-15,3 2-1 16,-4-8 1-16,1-1-1 16,-2-7 0-16,-5-7-2 0,-9-6 1 15,-12-3-6-15,6-5 1 16,-12-4-2-16,-2-3 1 16,-7-4 4-16,-1-5 0 15,-10-5 2-15,5 0 1 16,-1-3 0-16,3 5 0 15,4-1 2-15,7 6 1 16,8 1 2-16,0 3 0 16,5 2-2-16,6 1 1 15,4 2-1-15,17-4 1 16,12-4-1-16,6 4 0 16,5 2-2-16,-2 6 1 15,2 5-4-15,-9-3 0 16,-4 1-92-16</inkml:trace>
  <inkml:trace contextRef="#ctx0" brushRef="#br0" timeOffset="38618.46">2423 17586 106 0,'0'0'0'0,"0"0"0"15,0 0-1-15,0 0 1 16,0 0 0-16,0 0 0 16,16-14 0-16,-4 7 1 15,8-2 1-15,13 0 0 16,9 1 1-16,8-1 0 16,9 2 0-16,2 2 1 15,7 1 0-15,0 2 0 16,1 1-1-16,-3-1 0 15,-5 2-1-15,2 0 1 16,-6 2-1-16,-5-2 0 16,-13 0-1-16,-4 0 0 15,-9-2-1-15,-5 2 0 16,-6 0-7-16,1 0 1 16,-5-2-2-16,-11-3 1 15,0-1-78-15</inkml:trace>
  <inkml:trace contextRef="#ctx0" brushRef="#br0" timeOffset="40689.33">2852 17934 109 0,'0'0'0'0,"0"0"0"16,0 0 0-16,0 0 0 15,0 0-1-15,0 0 1 16,-1 23 0-16,1-6 0 16,-5 6 0-16,5 4 0 15,-6 4 0-15,5 1 0 16,-1 1 0-16,2-3 0 15,0-3 0-15,2-5 0 16,-1-4 0-16,-1-6 0 16,6-5 0-16,-6-3 0 0,0-4 0 15,0-7 0-15,-6-4 0 16,6-5 0-16,0-3 0 16,0-5 1-16,0-5-1 15,0 0 1-15,0-1-1 16,0 2 1-16,6-1 0 15,-1 5 0-15,2 1 0 0,-4 5 0 16,2 4-1-16,11 2 1 16,7 1-1-16,-6 4 1 15,2 2-1-15,1 0 0 16,6 1 0-16,-5 3 0 16,5 1 0-16,-5 1 0 15,-6 5 0-15,-1 2 0 16,-1 7 0-16,-8-3 0 15,-5 2 0-15,-5 0 1 16,-8 2 0-16,-1-2 0 16,-1 2 0-16,-3-4 0 15,4-3 0-15,-7-2 0 16,1-4 0-16,4 1 0 16,-2-2-1-16,4-1 1 15,7 1-1-15,1 0 1 16,4-2-1-16,2 5 0 15,8 4 0-15,5 1 0 16,8 3-1-16,0 1 1 0,-1 2-1 16,7-2 0-16,-6 1 0 15,-1 0 0-15,1 0 0 16,-8-2 0-16,-5-1 1 16,-2-3 0-16,-1 0 0 15,-12-4 0-15,-5 0 1 16,-6-1 0-16,-3-3 0 15,-8 1 1-15,-6 0-2 0,0-2 1 16,-2-2-1-16,2-14 0 16,2 0-92-16</inkml:trace>
  <inkml:trace contextRef="#ctx0" brushRef="#br0" timeOffset="44776.41">11051 16512 116 0,'0'0'0'16,"0"0"0"-16,0 0 0 15,0 0 0-15,0 0 1 16,0 0-1-16,0 0 1 16,0 0-1-16,0 0 1 15,-34 37-1-15,8-10 1 16,-2 4-1-16,1-3 1 15,-1 0-1-15,3-6 0 16,9-7-1-16,3-4 0 16,6-8-1-16,1-3 0 15,6-3 0-15,11-15 0 16,-1-10 1-16,9 0 0 16,9-2 1-16,-7 4 0 15,-2 3 0-15,-3 2 0 0,0 2 0 16,-7 5 1-16,-2 3 0 15,0 4 1-15,1 2-1 16,-3 3 1-16,2 4-1 16,2 5 1-16,-4 3-1 15,2 3 1-15,4 1-2 16,-2 1 1-16,3 5-1 16,-4-6 0-16,1-4-2 0,2-3 0 15,-3-3-5-15,-1-6 1 16,6-3-1-16,-8 0 1 15,2-2 1-15,-4 0 0 16,2-2 3-16,1 0 1 16,-6 0 1-16,0 0 0 15,0 1 0-15,-11-3 0 16,1 1 1-16,-2 3 1 16,-2 3 0-16,3 4 1 15,1 4 0-15,-1 4 1 16,3 8-1-16,2 7 1 15,5 7-2-15,1 3 1 16,0 6-1-16,0 5 0 16,-6 3-1-16,5-1 1 15,-1 0-1-15,-3-2 1 16,-2 0-1-16,1-4 1 16,1-1-1-16,-2-8 0 0,4-6 0 15,-3-4 0-15,1-5 0 16,3-4 0-16,1-3-1 15,-6-2 1-15,2-2-1 16,-2-3 0-16,0-4 0 16,0-3 0-16,1-4-2 15,-2 0 1-15,1-1-3 16,-6-1 1-16,1 1 1 16,4-4 0-16,-5 0 0 0,6 1 1 15,0 4 0-15,0 2 1 16,2 4 0-16,3 1 0 15,-5 2 0-15,6 9 0 16,1 7 0-16,0 1 1 16,3 4 0-16,9 2 0 15,2 4 0-15,4 6 1 16,-4 6-1-16,1-4 1 16,1 0-1-16,-4-5 1 15,1-2-1-15,-1-7 1 16,-4-3-1-16,-1-6 1 15,-1-3-1-15,-5-4 1 16,-1-3-1-16,0-2 1 16,0 0-1-16,0-6 1 15,0-1-1-15,0-7 0 16,-1-7 0-16,1-2 1 16,1-1-1-16,-1 5 0 15,2 3-1-15,5 0 0 0,-2 2-6 16,8-16-92-1</inkml:trace>
  <inkml:trace contextRef="#ctx0" brushRef="#br0" timeOffset="56846.89">8752 15379 97 0,'0'0'0'15,"12"-35"-1"-15,-6 24 1 16,-12 4-1-16,5 0 0 15,-5 2 0-15,5-2 1 16,1-4 0-16,1-5 0 16,6-5 0-16,-1 2 1 15,2 1 0-15,10-10 0 16,4-7 0-16,3-5 1 16,-1-4-1-16,8-4 1 15,1-4-1-15,-4-1 1 0,5-2-1 16,6 4 0-16,1 4 0 15,7 1 0-15,-1 4 0 16,1-2 0-16,7 2 0 16,4-11 0-16,9-5 0 15,-4 9 0-15,4 3 0 16,-14 11 0-16,-1 9-1 16,-4 3 1-16,-2 6-1 0,-4-1 1 15,-3 7-1-15,7 1 1 16,1-1-1-16,-7 4 1 15,-7 2-1-15,13 1 1 16,3 4-1-16,-3 0 1 16,0 2-1-16,0 0 1 15,-1 2-1-15,-8-1 1 16,1 2-1-16,2 2 1 16,0 4-1-16,0 3 1 15,5 5-1-15,1 1 1 16,-4 1-1-16,3 3 1 15,-6-3-1-15,-4 4 1 16,3 0-1-16,-1 1 0 16,6 2 0-16,-8 0 0 15,-1 0 0-15,5-1 1 16,-5-1-1-16,4 0 1 16,-4-1-1-16,-1 5 0 15,-2 1 0-15,-3 5 1 0,-1 2-1 16,-1 4 0-16,-7 2 0 15,5 2 0-15,-8 2 0 16,9-3 0-16,-1 3 0 16,-1 11 0-16,4 12 0 15,-3-4 0-15,-4 1 0 16,-6 2 1-16,-3 1-1 16,2-10 1-16,-1-5-1 15,-1 6 0-15,-3 3 0 0,10 2 0 16,2 3 0-16,-6-7 1 15,4-5-1-15,-5-14 1 16,-5-12-1-16,3-1 1 16,-6-4-2-16,1-8 1 15,0-5-2-15,0 20-95 16</inkml:trace>
  <inkml:trace contextRef="#ctx0" brushRef="#br0" timeOffset="71844.24">8375 15488 43 0,'0'0'0'0,"-15"-23"1"16,10 19 1-16,10 8 2 15,-5-4 0-15,3 3 0 16,-3-3 0-16,4 4-2 16,-4-4 1-16,1 2-2 0,-1-2 0 15,0 0-1-15,0 0 1 16,0 0 0-16,0 0 0 16,6 0 1-16,-6 0 1 15,0 0 0-15,0 0 0 16,0 0 0-16,0 0 0 15,0 0-1-15,0 0 0 16,0 0-1-16,0 0 1 16,0 0-3-16,-7 0 1 15,-5-2-2-15,-9-5 1 16,0 0-64-16</inkml:trace>
  <inkml:trace contextRef="#ctx0" brushRef="#br0" timeOffset="73961.36">5147 13091 60 0,'0'0'0'0,"0"0"0"16,0 0 0-16,0 0 0 16,0 0 0-16,0 0 1 15,0 0 1-15,0 0 2 16,0 0 1-16,0 0 1 16,0 0 0-16,35-6-1 0,-8 1 0 15,2-2-2-15,15-2 0 16,6 1 0-1,10 2 1-15,-5-2-1 0,8 2 1 16,2 1-1-16,-4 1 1 16,-4 3-2-16,3-1 0 15,1 2 0-15,-14 0 0 16,-7 0 0-16,-4 0 0 16,-2 0-1-16,-8 0 1 15,-4 0-1-15,-8 0 1 16,-1 0 0-16,-1 0 0 15,-9 2 0-15,4-2 0 16,-3 1 0-16,-4-1 0 16,-4 0-1-16,-6-1 1 15,-9-1-1-15,-6 0 1 16,-4 0-1-16,-3 1 1 16,-3-1-1-16,2 0 1 15,-3 2-1-15,-10-2 1 0,4 2-1 16,-5-1 0-16,-2-1 0 15,-1 0 0-15,-2 0-1 16,-1-3 0-16,4 0-8 16,-20-4 1-16,-10 0 3 15,-67-8-103-15</inkml:trace>
  <inkml:trace contextRef="#ctx0" brushRef="#br0" timeOffset="77217.83">8503 15500 83 0,'0'0'0'0,"0"0"0"16,0 0 0-16,0 0 0 0,0 0 0 16,0 0 0-16,0 0 0 15,0 0-1-15,0 0 1 16,0 0 0-16,0 0 0 16,0 0 0-16,0 0 1 15,0 0 0-15,0 0 1 16,0 0-1-16,0 0 1 15,0 0-1-15,0 0 1 16,0 0-1-16,0 0 1 16,8-30-1-16,-1 11 0 15,-1-2 0-15,1 0 1 16,-6 0-1-16,1 0 1 16,-2-2-1-16,0-5 1 15,0-6-1-15,0 6 1 16,0 3-1-16,0-1 1 15,5 1-1-15,-5-3 1 16,4-3-1-16,-2-3 1 0,-2-1-1 16,0 0 1-16,-2 2-1 15,-2 1 1-15,4 0-1 16,-5 3 1-16,2 0-1 16,-4 0 0-16,1-3 0 15,-1 4 0-15,6 0-1 16,-6 0 1-16,2-2-1 15,-1 0 1-15,5 2-1 16,-6-6 1-16,-2-3-1 0,-3 4 1 16,-6 0-1-16,4-1 1 15,-7 3 0-15,6-5 0 16,-5 1-1-16,5 0 1 16,-3-2-1-16,3 2 1 15,2 0-1-15,-1-2 1 16,1 0-1-16,-1 0 1 15,1-1-1-15,-1-1 1 16,-5 2-1-16,-2-3 1 16,4-1-1-16,-1 4 1 15,3 2-1-15,-3 3 1 16,4-1-1-16,-1 0 1 16,-5-2-1-16,0 3 1 15,-1-3-1-15,-6 3 1 16,5-1-1-16,-10 3 1 15,3 0-1-15,-3 0 0 16,4 2 0-16,-1-2 1 0,-4 2-1 16,6 2 1-16,0 1-1 15,0 0 1-15,5-3-1 16,-3 2 1-16,4 0-1 16,0-1 1-16,-1 1-1 15,-3 0 1-15,-1 1-1 16,4 2 0-16,-10 0 0 15,8 0 1-15,-2 2-1 16,-1-3 0-16,5-3 0 16,-3 4 0-16,4 1 0 0,1 1 0 15,-8 3 0-15,7-3 0 16,-4 3 0-16,10 1 0 16,-3-1 0-16,4-3 0 15,-2 0 0-15,3 0 1 16,-1-2-1-16,0 0 1 15,0 0-1-15,-7 2 0 16,0 4 0-16,-2-1 1 16,0 4-1-16,1-2 1 15,-3 2-1-15,3 2 0 16,-4 1 0-16,-1 1 1 16,1 1-1-16,2 0 1 15,-2 2-1-15,0 0 1 16,3 2-1-16,-2 0 1 15,5-1-1-15,-1 1 1 16,0 2-1-16,0-3 0 16,-5 3 0-16,-1-1 1 0,0 2-1 15,-3-1 0-15,-2 6 0 16,5-3 1-16,-1 2-1 16,-4 0 1-16,8 0-1 15,-1 1 0-15,-4 1 0 16,4 1 0-16,3-1 0 15,-4 1 0-15,-1 2 0 16,1 2 1-16,2-1-1 0,-2 3 0 16,0 3 0-16,-1-2 0 15,-1 2 0-15,-1 0 0 16,-3-1 0-16,5 3 0 16,-7-1 0-16,5 3 0 15,1 0 0-15,-2-1 0 16,6 2 0-16,-1 3 0 15,6 0 0-15,3-2 0 16,3-1-1-16,-1 0 0 16,7 2-10-16,-4 2 0 15,8 0 2-15,-15 23-85 16</inkml:trace>
  <inkml:trace contextRef="#ctx0" brushRef="#br0" timeOffset="82033.81">5161 13565 136 0,'0'0'0'15,"0"0"0"-15,0 0 0 16,0 0 0-16,0 0 0 0,18 30-1 16,-9-4 1-16,-2 10 0 15,0 2 0-15,-6 8 0 16,5-2 0-16,-12 3 0 16,6-1 0-16,-1-6-1 15,-6-3 1-15,0-3-4 16,-6-10 1-16,-1-8-2 15,-5-12 0-15,4-1-78 0</inkml:trace>
  <inkml:trace contextRef="#ctx0" brushRef="#br0" timeOffset="82262.92">5017 13748 129 0,'0'0'0'15,"21"40"0"-15,-13-38 1 16,10-14 0-16,-10 3 0 16,5 0-2-16,2-1 1 15,12-1-4-15,-1 2 0 16,0 1-4-16,-5 1 0 16,-6 3-3-16,-1 1 0 15,2-1 1-15,-5 1 0 16,3-1-33-16</inkml:trace>
  <inkml:trace contextRef="#ctx0" brushRef="#br0" timeOffset="82950.15">5358 13806 126 0,'0'0'0'16,"0"26"0"-16,0-8 0 15,2 5 0-15,-2 0 0 16,5 3 0-16,-5 0 0 16,6 2 0-16,-6-1 0 15,0 1 0-15,1-9 0 16,-1-5 0-16,2-5 0 16,3-4 0-16,-3-5 0 15,3-3 0-15,1-9 0 16,1-6 0-16,1-5 0 15,3-3 0-15,-3 1 1 16,-1 1-1-16,0-3 1 0,0 1-1 16,0 5 1-16,0 3-1 15,-3 4 1-15,-2 5 0 16,-2 9 0-16,7 11 0 16,-7 3 0-16,0 7-1 15,1 4 1-15,10 3-1 16,-2-2 1-16,-3 0-1 15,3-3 1-15,3 0-1 16,-3-7 1-16,2-4-1 16,-6-3 1-16,2-5-1 0,2-10 0 15,6-6 1-15,-3-2 0 16,8-5 0-16,-8-4 1 16,2-4 0-16,-6-4 0 15,-2-6 0-15,-5 5 0 16,-1 2-1-16,-1 4 0 15,-10 3-1-15,8 6 0 16,-2 4-5-16,5 4 1 16,0 4-3-16,5 2 0 15,-3-1-86-15</inkml:trace>
  <inkml:trace contextRef="#ctx0" brushRef="#br0" timeOffset="83192.69">5786 13827 133 0,'0'0'0'0,"0"21"0"16,1-7 0-16,5 2-1 15,-6 5 1-15,1 4-2 16,-1-1 1-16,-1 4-2 15,1 1 0-15,-6 0-7 16,1-4 0-16,4-2 3 16,1-7 0-16,-6 0-55 15</inkml:trace>
  <inkml:trace contextRef="#ctx0" brushRef="#br0" timeOffset="83359.27">5786 13755 156 0,'0'0'0'15,"7"32"-6"-15,-6-29 0 16,6-8-8-16,6 3-75 16</inkml:trace>
  <inkml:trace contextRef="#ctx0" brushRef="#br0" timeOffset="83808.41">6148 13769 124 0,'0'0'0'0,"-20"-2"0"16,6 1 0-16,0 1 0 16,-6 1 0-16,0 1 0 15,-1 3 0-15,1 4-1 16,1 5 1-16,9 6-1 0,-2-1 1 16,5 5 0-16,1-4 0 15,6 1 0-15,6 0 0 16,8 2 0-16,-6-4 0 15,10-1 0-15,-3-2 0 16,6-1 0-16,-1-2 0 16,-7-1 0-16,1-3 0 15,-5-2 0-15,-4 0 1 16,2-2 0-16,-7-1 0 16,-7-4 0-16,-1 0 1 15,-10-4-1-15,4 2 1 16,-7 2-2-16,6-1 0 15,-5 1-1-15,5-4 0 16,3-1-4-16,-20-4-83 16</inkml:trace>
  <inkml:trace contextRef="#ctx0" brushRef="#br0" timeOffset="84077.57">6319 13518 131 0,'-22'24'0'0,"-18"20"0"16,34-40 0-16,26-24 0 15,-12 10 0-15,10-1 0 16,-10 17 0-16,-1 8 0 0,-7 10 0 16,0 13 0-16,-1 2 1 15,-5 3 0-15,1 2 1 16,2 3-1-16,-3-1 1 15,6-2-2-15,0-9 0 16,0-5-3-16,6-7 1 16,-6-7-7-16,0-16 1 15,0 0-74-15</inkml:trace>
  <inkml:trace contextRef="#ctx0" brushRef="#br0" timeOffset="84214.25">6272 13702 146 0,'0'0'0'16,"6"35"0"-16,2-28 0 15,3-5-3-15,10-12 1 16,-6 1-100-16</inkml:trace>
  <inkml:trace contextRef="#ctx0" brushRef="#br0" timeOffset="86511.46">5564 12975 122 0,'0'0'0'15,"0"0"0"-15,0 0 0 16,0 0 0-16,0 0 0 16,0 0 0-16,0 0 0 15,0-25 0-15,0 11 0 16,-1 0 0-16,1 0 1 16,-7-4 0-16,0 3 1 15,0-1-1-15,-6 0 1 16,-1-2-1-16,0 3 1 15,1-1 0-15,-1 0 1 0,0 0 0 16,1 0 0 0,-6-1-1-16,9-1 0 0,-8 1 0 15,4-1 0-15,0 2 0 16,0 2 0-16,-5 0-1 16,-2 2 1-16,-1 3-1 0,-3 0 1 15,-1 2-1-15,-4 0 0 16,4 2 0-16,-2 0 0 15,1 1-1-15,4 4 1 16,-9-3-1-16,6 3 1 16,4 3-1-16,-3-1 1 15,4 1-1-15,0 3 1 16,0-1-1-16,6 4 0 16,-10 3 0-16,6 0 0 15,3 2 0-15,-6 2 0 16,-8 2 0-16,2-2 0 15,0-1 0-15,2 1 0 16,-3-2 0-16,8 2 0 16,-6 2 0-16,1 1 0 15,2 2 0-15,-6 2 0 16,8 0 0-16,-5 3 0 16,6 4 0-16,1 0 0 15,4 0 0-15,-2 1 0 0,-1 4 0 16,4 1 0-16,-1-1 0 15,-2 2 0-15,-3 0 0 16,1-1 0-16,-3 1 0 16,-2 4 0-16,3 1 0 15,-4 16 0-15,-1 9 0 16,7-9 0-16,-1 2 0 16,0-2 0-16,0-2 0 0,-5 3 0 15,5 1 0-15,1 2 0 16,8 3 0-16,2 0 0 15,-2 2 0-15,-2-4 0 16,-6 0 0-16,7 6 0 16,-1 1 0-16,-6-2 0 15,-1 1 0-15,1-6 0 16,-3-3 0-16,-2 2 0 16,5-1 0-16,4 1 0 15,-2 1 0-15,-3 0 0 16,2 2 0-16,-2-3 0 15,6-4 0-15,-6 3 0 16,0 2 0-16,-2-5 0 16,2-1 0-16,6-3 1 15,1-3-1-15,0-3 1 16,7-5-1-16,-4-2 0 16,2-6 0-16,2 5 0 15,-5 4 0-15,4 16 0 16,-12 14 0-16,5-13 0 0,-5-1 0 15,1-7 0-15,4-6 0 16,1-6 0-16,1-8 0 16,-1 6 0-16,2 0 0 15,-3 10 0-15,-12 5 0 16,7-5 0-16,-3-3 0 16,5-7 0-16,3-8 0 0,-4 5 0 15,3-3 0-15,-2 2 0 16,3 2 0-16,-4-4 0 15,6-1 0-15,-1 1 0 16,2 1 0-16,2 1 0 16,-4 4 0-16,2-3 0 15,-4 0 0-15,4-3 0 16,-1-1 0-16,6-1 0 16,0 3 0-16,0-4 0 15,1-4 0-15,-8 0 0 16,7-1 0-16,-7-2 0 15,3 0 0-15,1-1 0 16,-3 3 0-16,0 1 0 16,-1 4 0-16,1-3 0 15,-1-3 0-15,6-1 0 16,2-4-1-16,0-1 0 16,-1-4-5-16,7-3 1 15,0-3-3-15,-6 12-98 16</inkml:trace>
  <inkml:trace contextRef="#ctx0" brushRef="#br1" timeOffset="133498.73">8069 12766 94 0,'0'0'0'16,"0"0"0"-16,0 0 0 15,0 0 0-15,0 0 0 16,-14 17 1-16,-6-3 0 16,-2 7 2-16,-4 2 0 15,-6-3-1-15,4 2 0 16,0 3-1-16,7-7 1 15,7-3-2-15,1-4 0 0,6-6-1 16,7-5 1-16,5-10-2 16,9-4 1-16,8-8-1 15,10 0 1-15,3-5 0 16,-7-1 1-16,6 0-1 16,-6-4 1-16,4-1-1 15,-10 8 1-15,-8 1 0 0,0 6 0 16,-3 8 0-16,-2 6 0 15,-8 8 0-15,-1 6 1 16,-1 8 0-16,-5 1 0 16,5 6 0-16,-1-4 0 15,-3 2-1-15,5-6 1 16,0-1-2-16,0-2 1 16,5-3-4-16,-5-3 1 15,2 1-66-15</inkml:trace>
  <inkml:trace contextRef="#ctx0" brushRef="#br1" timeOffset="134204.95">8069 12778 114 0,'0'0'0'0,"22"17"-2"15,-15-11 0-15,-2-4-6 16,1 1 1-16,-6-1 4 16,1 5 0-16,5 5 2 15,1 11 1-15,-6 7 0 16,5 7 0-16,-6 3 0 16,5 8 0-16,-3 6 0 15,-1-3 0-15,5 2 0 0,-5 1 0 16,-1 2 0-16,5 1 0 15,1 1 0-15,-3 14 0 16,2 10 0-16,-3-8 0 16,2-2 0-16,-4 2 0 15,0 0 0-15,0-4 1 16,0-1 0-16,0-6 0 16,-4-2 0-16,4-15 0 15,-2-9 0-15,2 3 1 16,0 3-1-16,0 2 0 15,0 6 0-15,-5 9 0 16,3 2 0-16,1-15 0 16,1-10 0-16,-6 0 0 15,6-4 0-15,0 4 0 16,0 0 0-16,0 3 1 16,0 3-1-16,0-3 0 15,6 2 0-15,-6-1 0 16,0 1 0-16,0-4 0 15,-6-1 0-15,6 0 1 0,0 0-1 16,0 2 1-16,0 0 0 16,0-4 0-16,0 0-1 15,6-4 1-15,-6-2-1 16,1-1 1-16,-1-2-1 16,2 0 1-16,3 1-1 15,-3-1 0-15,3-1 0 16,1-2 1-16,-6-4-1 0,1-2 0 15,-1-2-1-15,0-5 1 16,0-1-1-16,0-4 0 16,0-1-6-16,0-4 0 15,0 0-87-15</inkml:trace>
  <inkml:trace contextRef="#ctx0" brushRef="#br1" timeOffset="134567.9">8103 15310 113 0,'0'0'0'16,"6"25"0"-16,-6-18 0 15,-6-5 0-15,6 1 0 16,-1-1 0-16,1 3 0 15,1 1 0-15,5 8 1 16,-6 3 0-16,7 4 1 0,-2 4 0 16,-2-4 1-16,1-2 0 15,-2-1 0-15,3-4-1 16,-3-4 1-16,-1-3 0 16,5-3 0-16,-1-4-1 15,5-14 1-15,13-12-1 16,-9-1 1-16,3-3-2 15,-3-5 1-15,4-5-3 0,-10 3 0 16,-1 0-3-16,7-37-101 16</inkml:trace>
  <inkml:trace contextRef="#ctx0" brushRef="#br1" timeOffset="137300.23">7610 13992 89 0,'0'0'0'15,"0"0"0"-15,0 0 0 0,0 0 1 16,0 0-1-16,0 0 1 16,0 0 0-16,0 20 0 15,2 13 0-15,-2 0 1 16,0 8-1-16,0-3 1 16,0 1-1-16,0 0 1 15,0-2-1-15,-2-4 0 16,2-3 0-16,-4-7 0 15,4-6 0-15,0-3 0 16,0-5 0-16,0-4 0 16,4-5 0-16,-4 0 0 15,0-7 0-15,0-1 1 16,0-3-1-16,2-6 0 0,-2-6 0 16,7 5 0-16,-6 2-1 15,10 2 1-15,-2 4-1 16,-3-3 1-16,3 3-1 15,10-1 1-15,-5 3-1 16,11 1 1-16,-4 1-1 16,0 4 1-16,-2 2-1 15,-2 4 1-15,2 5 0 0,-6 0 1 16,-5 3-1-16,-2 4 1 16,-8 1 0-16,-5-1 0 15,-11-2 0-15,-3-3 0 16,-12-3-1-16,4-4 0 15,-4-1-4-15,-30 1-97 16</inkml:trace>
  <inkml:trace contextRef="#ctx0" brushRef="#br1" timeOffset="138588.54">8925 14175 94 0,'0'0'0'0,"-19"-2"0"15,13 2 0-15,5 2 0 16,-5 5 0-16,6 4 0 16,-8 3 0-16,-5 3 0 15,-6 4 0-15,-2 4 0 16,0 0 0-16,-1-1 0 16,3-3 0-16,1-3 0 15,8-6 0-15,4-3 0 0,-1-7 0 16,6-6-1-16,-5-3 0 15,12-3 0-15,-5-5 1 16,6-2 0-16,-5 3 0 16,2 2 0-16,3-1 0 15,1 3 1-15,5 1 0 16,-6 2 0-16,12 2 1 16,3 3 0-16,3 2 0 15,-3 3 0-15,1 10 0 16,0 6-1-16,-7-1 1 15,-3 1-1-15,1-2 0 16,-7-4-1-16,4-4 0 16,-4-2-2-16,-5-4 1 15,5-1-4-15,-2-6 0 16,-2 1-62-16</inkml:trace>
  <inkml:trace contextRef="#ctx0" brushRef="#br1" timeOffset="138904.41">9003 14228 95 0,'0'0'0'0,"0"17"1"15,-3-13 1-15,-2-4 0 16,-2 0 1-16,-2 0-1 16,4 2 0-16,-1-1-1 15,5 13 1-15,-5 8-1 16,6 7 0-16,-5 10 0 16,5 8 0-16,0 8-1 15,0 3 1-15,0 3-1 0,0 22 1 16,5 15 0-16,-5-1 0 15,0 5 0-15,-5-12 1 16,-4-8-1-16,4-15 1 16,-2-12-1-16,5-12 1 15,4-7-1-15,-4-17 0 16,2-12-1-16,-1 0 0 16,1-3 0-16,0-4 0 15,0 0-5-15,0 0 1 16,0-4-6-16,-5 1 1 15,-1-1-61-15</inkml:trace>
  <inkml:trace contextRef="#ctx0" brushRef="#br1" timeOffset="139293.95">8743 15233 112 0,'0'0'0'0,"0"0"0"15,0 0 0-15,0 0 0 0,0 0 0 16,20 14 0-16,-6 0 0 15,5 4 0-15,-4 3 1 16,5 2 0-16,-6-4 0 16,0 0 0-16,-1-5 1 15,-6-3-1-15,2-2 1 16,2-2-1-16,-6-2 1 16,-3-2-1-16,5-4 1 15,0-6-1-15,0-11 1 16,8-6-2-16,4-6 1 15,-1-6-3-15,-8 8 0 16,4 2-89-16</inkml:trace>
  <inkml:trace contextRef="#ctx0" brushRef="#br1" timeOffset="142266.04">9213 14699 97 0,'0'0'0'0,"0"0"0"0,0 0 0 16,0 0 0-16,0 0 1 15,0 0 0-15,0 0 0 16,20-20-1-16,-6 8 1 16,6-2 0-16,1 3 0 15,1 4 0-15,3 6 0 16,2 6 0-16,-6 7 0 16,0 8-1-16,-1 6 1 15,-7 6 0-15,1 3 0 16,-7-2-1-16,0 1 1 15,-7-5 0-15,0-4 0 16,2-6 0-16,-2-5 0 16,-2-5 0-16,2-2 0 15,-5-2-1-15,2-5 1 16,-3-1-1-16,-1-3 1 0,-6 1 0 16,-1-1 0-16,0 1 0 15,-6-1 1-15,1 1-1 16,4-1 1-16,1 1-1 15,-6 4 0-15,5 3 0 16,1 5 0-16,2 3 0 16,-2 4 0-16,1 5 0 15,13 0 1-15,0 0-1 0,7-3 0 16,6-1 0-16,6-4 0 16,2-6-1-16,7-13 0 15,6-10-3-15,1-15 1 16,-2-1-95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4T07:42:26.200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209 5054 64 0,'0'0'0'0,"0"0"0"0,0 0 0 16,0 0 0-16,0 0 0 15,0 0 0-15,0 0 0 16,0 0 0-16,0 0 1 15,0 0 2-15,0 0 0 16,0 0 2-16,19-9 0 16,15-1-1-16,0-8 0 15,0-3-1-15,2-2 0 16,3 1-1-16,1-8 0 16,2 2 0-16,1-4 0 15,2-3 0-15,4 5 0 16,4 2 0-16,-5 1 1 15,5 5-1-15,-11-1 0 16,5 2-1-16,-11 3 1 16,-1-1-1-16,-3 3 1 15,-5 2-1-15,-4 0 1 0,0-2-1 16,-9 5 1-16,-5 3-1 16,-1 2 1-16,3-1-1 15,-10 6 0-15,6 1 0 16,-7 0 0-16,0 0 0 15,0 0 0-15,0 0-1 16,0 0 1-16,2 1 0 16,-2-1 0-16,5 7-1 0,-5-7 1 15,6 6-1-15,-6-6 1 16,0 1-1-16,7 1 1 16,0-2 0-16,0 2 0 15,6 1-1-15,3 1 1 16,9 1 0-16,-3 0 0 15,4 1 0-15,1 1 0 16,7 2 0-16,0-1 0 16,-6 3 0-16,17 3 0 15,-2 4 0-15,12-1 0 16,-7 4 0-16,12 6 0 16,-3-1 0-16,-3-3 0 15,-7 0-1-15,7-1 1 16,0 3-1-16,-15-6 1 15,-10-5-1-15,-2-1 1 16,-6-4-2-16,-7-1 1 16,-8-4-6-16,1 1 1 15,2-3-104-15</inkml:trace>
  <inkml:trace contextRef="#ctx0" brushRef="#br0" timeOffset="886.68">4262 5128 72 0,'0'0'0'0,"0"0"0"0,0 0 0 16,0 0 0-16,0 0 1 16,0 0 0-16,0 0 0 15,0 0 0-15,0 0 0 16,0 0 0-16,0 0 1 16,0 0 0-16,0 18 0 15,1 10 0-15,5 7 0 16,1 11 0-16,-1 1 1 15,1 6-2-15,2-4 1 16,2 0 0-16,-3-3 0 16,-2 1 1-16,-5 2 0 15,5 1 0-15,-6-1 0 16,0 0 0-16,0-5 0 0,-6-4-1 16,6-8 1-16,-3-6-1 15,3-4 0-15,-4-8-1 16,4-2 1-16,4-5-1 15,-4 0 1-15,0-5-2 16,0-2 1-16,-9 0-2 16,7-2 0-16,2-5-4 15,0-4 0-15,2 3-82 16</inkml:trace>
  <inkml:trace contextRef="#ctx0" brushRef="#br0" timeOffset="1428.44">4398 5961 92 0,'0'0'0'0,"0"0"0"16,0 0 0-16,0 0 0 15,0 0 0-15,0 0 0 16,0 0 0-16,0 0 0 16,0 0 0-16,15 9 1 15,4 0 0-15,2 1 0 16,11 6 1-16,11-2 1 16,-3 0 0-16,8 2 0 0,2-2 1 15,9-2-1-15,-11 2 0 16,-7 0-1-16,-6-5 1 15,-2 2-1-15,-1-1 0 16,-10-1-1-16,-1 0 1 16,-3 1-1-16,-2-4 1 15,-10 1-1-15,1-2 0 16,-1-2-1-16,-5-3 0 16,5 2-2-16,-6-2 1 15,0 0-93-15</inkml:trace>
  <inkml:trace contextRef="#ctx0" brushRef="#br0" timeOffset="2313.04">5413 6233 53 0,'0'0'0'0,"0"0"0"16,0 0 0-16,0 0 0 16,0 0 0-16,0 0 1 15,0 0 0-15,0 0 1 0,0 0 0 16,0 0 1-16,0 0 1 15,0 0 1-15,0 0 0 16,0 0-1-16,0 0 0 16,34-17 1-16,-6 3 0 15,4 0 0-15,3-9 1 16,6 0-2-16,1-2 1 16,5 3-2-16,0-1 0 15,1 0-1-15,0-2 1 16,1 6-1-16,4-4 1 15,-6-3-1-15,1-1 1 16,-2 1-1-16,-15 3 0 16,-5 6-1-16,-5 4 1 15,-9 8-1-15,2 0 0 16,-7 1-1-16,0 4 0 16,-7 0-4-16,-5 4 1 15,-4 5-7-15,2-9 1 16,-1 0-74-16</inkml:trace>
  <inkml:trace contextRef="#ctx0" brushRef="#br0" timeOffset="2735.73">6286 5084 83 0,'0'0'0'0,"-7"21"0"0,6-21 0 16,-1-9 0-16,-3 1 0 15,-1-5 0-15,5 5 0 16,-1 4 0-16,-3 4 0 15,3 4 1-15,-2 4 0 16,3 5 1-16,-5 4 0 16,-2 11 1-16,2 7 0 15,1 11 0-15,3 7 0 16,2 8 0-16,0-3 1 16,-7 0-1-16,6-3 1 15,-6-2-1-15,3-8 0 16,4-6-1-16,4-7 0 0,-2-6-2 15,-2-5 0-15,5-7-2 16,-4 18-86 0</inkml:trace>
  <inkml:trace contextRef="#ctx0" brushRef="#br0" timeOffset="4353.75">4624 5137 43 0,'0'0'0'16,"0"0"0"-16,0 0 1 15,0 0 0-15,0 0 0 16,0 0 1-16,0 0 1 15,0 0 4-15,0 0 0 16,19-4-1-16,2-4 0 16,14-3-2-16,-2-1 1 15,6-1-1-15,-3-4 0 0,3-3-1 16,-4 3 1-16,0-1-2 16,-1-5 0-16,1 2 0 15,-3 4 0-15,-6 3-1 16,-3 0 1-16,-3 5-2 15,5-3 1-15,-9 3-4 16,3-2 0-16,2 2-73 0</inkml:trace>
  <inkml:trace contextRef="#ctx0" brushRef="#br0" timeOffset="5166.48">6386 5854 101 0,'0'0'0'0,"0"0"0"16,0 0 0-16,0 0 0 16,0 0 1-16,0 35-1 15,0-17 0-15,0-1-1 0,0-1 1 16,-6-4-7-16,6 1 1 16,0-5-55-16</inkml:trace>
  <inkml:trace contextRef="#ctx0" brushRef="#br0" timeOffset="5376.88">6541 5922 107 0,'0'0'0'15,"-40"20"0"-15,41-13 0 16,19 0 0-16,-12-2 0 15,10-1-1-15,-8 1 0 16,4 7-9-16,-2-5 1 16,-5 4-2-16,0-1 0 0,0 3-31 15</inkml:trace>
  <inkml:trace contextRef="#ctx0" brushRef="#br0" timeOffset="5572.71">6693 6024 102 0,'0'0'0'0,"0"0"0"0,0 0 0 16,0 0-3-16,0 0 0 15,0 0-9-15,0 0 0 16,0 0-36-16</inkml:trace>
  <inkml:trace contextRef="#ctx0" brushRef="#br0" timeOffset="5749.77">6837 6054 113 0,'0'0'0'16,"-29"5"-1"-16,30 10 1 16,13 6-10-16,-3-4 0 15,-1 1-53-15</inkml:trace>
  <inkml:trace contextRef="#ctx0" brushRef="#br0" timeOffset="6800.63">7340 6075 93 0,'0'0'0'0,"0"0"0"15,0 0 0-15,-20-10 0 16,6 4 0-16,0 3 0 0,-1 3 0 16,-4 2 0-16,-1 3 0 15,-1 6 1-15,1 6 0 16,-7 8 0-16,1 1 0 15,2 6 0-15,-1 8 0 16,6 6 0-16,9-2 0 16,3 0 0-16,2-9 0 15,5-7-1-15,8-2 1 16,4-5-1-16,9-3 1 16,6-4-1-16,2-9 0 15,3-1 0-15,2-11 1 16,7-7-1-16,-1-6 1 15,0-4-1-15,-4-1 1 16,-2-1-1-16,-1-1 1 16,-5 1-1-16,-2 3 1 15,-5 0-1-15,-11 8 1 16,1 4-1-16,-4 4 1 16,-6 5-1-16,5 11 1 0,-12 14-1 15,6-6 1-15,6 3-1 16,-6 10 1-16,0 5-1 15,0-11 1-15,0 1-1 16,1-7 1-16,-1-8-1 16,6-1 1-16,-1-2 0 15,-2-2 0-15,4-5-1 16,12-7 1-16,-1-7 0 0,-2-5 0 16,3-8 0-16,-9-4 0 15,-5-4 0-15,1 0 1 16,-5-4-1-16,-2 5 1 15,-5 1-1-15,1 5 1 16,-9 5-1-16,4 11 0 16,-8 8-1-16,-3 11 0 15,-5 11-1-15,5 5 1 16,6 5-5-16,2 11 0 16,6 1-5-16,6-1 1 15,-3 1-65-15</inkml:trace>
  <inkml:trace contextRef="#ctx0" brushRef="#br0" timeOffset="7297.24">7735 6508 105 0,'0'0'0'0,"0"0"0"0,0 0 0 16,27-16 0-16,-13 9 0 16,-1-2 0-16,1 2 0 15,6 2 0-15,-12-1 0 16,5 3 0-16,-6 3 0 16,1-4 0-16,-3 11 0 15,4 2 0-15,-9 5 0 16,0 4 0-16,-2 5 1 15,-5 3-1-15,2-3 1 16,-2-2-1-16,6-5 1 16,-1 1-1-16,2-4 1 15,-5-1-1-15,5-7 0 16,5 0-4-16,-3-1 1 16,6-4-7-16,13-5 0 15,4 1-46-15</inkml:trace>
  <inkml:trace contextRef="#ctx0" brushRef="#br0" timeOffset="9356.68">8156 6019 104 0,'0'0'0'16,"0"0"0"-16,0 0 0 16,-6 21-1-16,5-2 1 15,-3 11-1-15,4 4 0 16,-1 8-1-16,1-2 1 16,-7 4 0-16,5-3 0 15,-3-4 0-15,-1-4 0 16,-1-1 1-16,4-10 0 0,-2-2 0 15,-1-4 0-15,1-8 0 16,3-8 0-16,-5-3 0 16,7-11 0-16,-1-9 0 15,1-2 0-15,1-3 0 16,1-3 0-16,3 1 0 16,1-2 1-16,1 0-1 15,0-1 1-15,1 1 0 16,3 8 0-16,-1 4 0 0,9 5 0 15,1 6 0-15,-1 0 0 16,-4 2-1-16,1 5 1 16,-2 8-1-16,-2 2 1 15,1 6-1-15,-5 9 1 16,3 7-1-16,-11 2 1 16,-11 6-1-16,3-2 1 15,-1 1-1-15,-2-2 1 16,-1-4-1-16,5-4 1 15,0-5-1-15,5 0 0 16,2-8 0-16,2-2 0 16,-2-2 0-16,7-1 0 15,4-3 0-15,4-3 0 16,12-3 0-16,2-3 1 16,3-4-1-16,-3 3 1 15,-3-5 0-15,2-5 0 16,-7-3 0-16,-2 4 0 15,-1-1 0-15,-9-2 0 0,-4 6-1 16,-5-2 1-16,-5 1-1 16,-4 8 1-16,-5-3 0 15,2 15 0-15,-8 5 0 16,0 0 0-16,-1 7 0 16,8-3 0-16,-1 1 0 15,14-3 0-15,2-2-1 16,10 0 1-16,6 4-2 15,-2-10 0-15,-3 1-3 0,21 11-83 16</inkml:trace>
  <inkml:trace contextRef="#ctx0" brushRef="#br0" timeOffset="10842.89">3799 6209 92 0,'0'0'0'16,"0"0"0"-16,0 0 0 16,0 0 0-16,0 0 0 15,0 0 0-15,0 0 0 0,0 0-1 16,0 0 1-16,0 0-1 16,0 0 0-16,0 0-3 15,0 0 1-15,0 0-6 16,0 0 1-16,27 9 3 15,-13-4 0-15,-1 0-32 16</inkml:trace>
  <inkml:trace contextRef="#ctx0" brushRef="#br0" timeOffset="11020.54">3970 6139 65 0,'0'0'0'16,"0"0"1"-16,0 0 1 16,0 0 1-16,0 0 0 15,0 0-1-15,0 0 0 16,0 0-1-16,0 0 1 15,0 0-2-15,0 0 1 16,0 0-2-16,0 0 1 16,11 19-4-16,-9-7 1 15,-1 0-5-15,5-3 1 16,-5 0-32-16</inkml:trace>
  <inkml:trace contextRef="#ctx0" brushRef="#br0" timeOffset="11172.7">4026 6182 41 0,'0'0'0'15,"0"0"0"-15,0 0 0 16,11-35 1-16,-4 18 0 15,0-1 0-15,0 1 1 16,0 4 1-16,-1 5 1 16,1 2 0-16,0 3 0 15,-1 1-1-15,2 2 1 0,5 3-3 16,1 3 1-16,-1 3-3 16,1-1 1-16,0 1-49 15</inkml:trace>
  <inkml:trace contextRef="#ctx0" brushRef="#br0" timeOffset="11936.78">2900 6167 86 0,'21'0'0'15,"8"0"0"-15,-18 3 0 16,-17-3-1-16,6 0 1 16,-1 4 0-16,8 1 0 15,1 4 0-15,18 8 0 16,8 3 0-16,-6 1 1 15,6 0 0-15,12 2 0 16,10 3 1-16,-1-3 1 16,6-2-1-16,-8-2 0 15,-11-5 0-15,-6 0 0 0,-4-3-1 16,-6-2 0-16,-9 1-2 16,1-6 1-16,-6 1-3 15,-3-5 1-15,3 4-67 16</inkml:trace>
  <inkml:trace contextRef="#ctx0" brushRef="#br0" timeOffset="12375.85">3076 6063 78 0,'0'0'0'15,"0"0"1"-15,0 0 0 16,0 0 1-16,0 0 0 16,0 0 0-16,0 0 0 15,0 0-1-15,0 0 1 16,0 0 0-16,0 0 0 0,0 0 0 16,22 11 1-16,17 13 0 15,4-1 0-15,6 3 0 16,5 1 1-16,6 4-2 15,-6-4 1-15,-6 1-2 16,0-4 0-16,-7-1-1 16,47 26-87-16</inkml:trace>
  <inkml:trace contextRef="#ctx0" brushRef="#br0" timeOffset="14953.95">9092 5450 100 0,'0'0'0'16,"37"-37"0"-16,-28 33 0 15,-8 9 0-15,5-1 0 16,-6 1 0-16,5-1 0 16,-4-1 0-16,13-3 0 15,0 0 0-15,18 0 0 16,10 0 0-16,-7 0 1 15,-2 2 0-15,8 2 0 16,1-4 0-16,11 0 0 0,-3-4 0 16,10 2 1-16,1 2-1 15,0 0 0-15,7-3 0 16,0 3 0-16,1 0-1 16,19 0 1-16,9-5 0 15,-3 5 0-15,-6-4 0 16,-1 0 0-16,-5 3 0 0,7-3 0 15,-4-1 0-15,-5-4 0 16,-5 0 0-16,-1 1 0 16,-5 2 0-16,5-1 0 15,-6 2-1-15,-18 0 1 16,-6-2-1-16,5 5 1 16,-1 2-1-16,5 0 1 15,1 2-1-15,2-4 1 16,-1-5-1-16,-2 2 1 15,-4 1-1-15,-8 2 1 16,-7-1-1-16,-1-1 1 16,0 3-1-16,-4 1 1 15,-2 0-1-15,-6 0 1 16,5 1-1-16,-12 1 1 16,-4 0-1-16,2-2 0 15,-5 0-1-15,4 0 0 16,-4 0-6-16,1-4 0 15,1 3-77-15</inkml:trace>
  <inkml:trace contextRef="#ctx0" brushRef="#br0" timeOffset="15465.24">12066 5163 111 0,'0'0'0'16,"-27"14"0"-16,20-10 0 16,7-2 0-16,-5-2 0 15,5-2-1-15,0 2 1 16,-2-4-1-16,2 4 0 16,-1 9 0-16,1 2 0 15,1 10 0-15,1 0 1 16,-2 2-1-16,11 5 1 15,3 10-1-15,-2-11 1 0,-2-4-1 16,2-4 1-16,1-2 0 16,-3-1 0-16,2-7 0 15,1 0 0-15,-1 0 0 16,-4-4 0-16,-2 0-1 16,-3-1 1-16,2-3-2 15,1 3 1-15,-6-4-5 16,0 0 1-16,0 0-4 0,0 0 0 15,0 0-37-15</inkml:trace>
  <inkml:trace contextRef="#ctx0" brushRef="#br0" timeOffset="15914.62">12003 5263 87 0,'0'0'0'16,"24"21"0"-16,-24-21 0 16,-14-5 0-16,6 2 0 15,-1-3 0-15,4 3 1 16,-4-2-1-16,4 5 1 15,5 0 0-15,0 0 0 16,0 0 0-16,15 1 1 16,17 6-1-16,-6-1 1 15,4 2-1-15,-3-4 1 16,5 1-1-16,4-1 1 0,3-4-1 16,-10 2 1-16,-2-2-1 15,0-2 1-15,-6 2-1 16,-3-4 1-16,-8 4 0 15,-4 0 1-15,-1 6-1 0,-10 2 0 16,-9 5 0-16,-11 4 0 16,-4 1 0-16,-5-1 0 15,-6 6-2-15,-2 0 0 16,1-2-3-16,-6 4 0 16,5-1-85-16</inkml:trace>
  <inkml:trace contextRef="#ctx0" brushRef="#br0" timeOffset="18361.66">8761 3615 92 0,'0'0'0'16,"0"0"0"-16,0 0 0 15,0 0 0-15,0 0 0 16,3 44 0-16,3-7 0 16,1 7 0-16,-2 5 0 15,-2 4 0-15,2 1 0 16,1 2 0-16,-6-1 0 16,0-6 0-16,-6-5 1 15,1-4 0-15,-2-8 1 16,-1-6 0-16,-1-8 0 15,-2-4-1-15,4-9 1 16,2-6-1-16,-2-8 1 16,5-5-1-16,1-7 0 15,2-6-1-15,1-4 1 16,3-5 0-16,1 0 0 0,1-5 0 16,5-1 0-16,2-4 0 15,1 11 1-15,6 0-1 16,-1 7 0-16,1 7-1 15,-1 3 1-15,8 4-1 16,-8 5 1-16,-7 4-1 16,7 5 0-16,-5 2 0 15,-2 14 0-15,1 6 0 0,-1-4 0 16,-7 1-1-16,-5 2 1 16,-1-1-1-16,-1-3 1 15,-10 1-1-15,3-2 1 16,1 0-1-16,-2-4 0 15,-3-3 0-15,1-4 1 16,1-2 0-16,-1 1 0 16,8-2 0-16,-4 1 0 15,3 1 0-15,4 5 1 16,0 1 0-16,6 2 0 16,0 2 0-16,8 8 1 15,0 0-1-15,-1-4 1 16,-5 0-1-16,3-8 1 15,-4-1-1-15,1-2 0 16,-2 0-2-16,-3 0 1 16,4-2-92-16</inkml:trace>
  <inkml:trace contextRef="#ctx0" brushRef="#br0" timeOffset="20192.39">9288 4149 92 0,'0'0'0'0,"0"0"0"16,0 0 0-16,0 0-1 15,0 0 1-15,0 0-1 16,0 0 0-16,20-9-1 16,-7 4 0-16,-1 2 0 15,-3-3 0-15,-2 6 1 0,1 2 0 16,-3 5 1-16,-3 7 0 15,-4 4 0-15,-10 5 1 16,-5 3 1-16,-8 0 1 16,-2 6 0-16,6-6 0 15,0 1-1-15,3-4 1 16,10-9-2-16,1-2 1 16,0-3-2-16,14-4 0 15,0-2-2-15,12-3 0 16,-4 0-65-16</inkml:trace>
  <inkml:trace contextRef="#ctx0" brushRef="#br0" timeOffset="27519.01">9725 3972 90 0,'0'0'0'0,"26"-23"0"16,-24 26 0-16,-4 17 0 15,-3-8 0-15,3 2-1 16,9 4 0-16,0-1-1 16,6-3 1-16,6-1 0 15,2-3 1-15,5-1 0 16,3-6 0-16,1-1 0 15,3-9 0-15,6-5 0 16,-4-6 1-16,-1 1 0 0,0-10 1 16,0-1 1-16,-6-3 0 15,-2-5 1-15,-6 1 0 16,-8 4 0-16,-5-1 0 16,-7-3-1-16,-7 0 0 15,-11 0-1-15,-1 6 1 16,-5 5-1-16,-8 6 0 15,-4 8-1-15,-3 10 1 16,-2 10-2-16,-5 6 0 16,-1 7-2-16,4 5 1 15,-3 7-6-15,10 4 0 16,-3 1-71-16</inkml:trace>
  <inkml:trace contextRef="#ctx0" brushRef="#br0" timeOffset="28497.2">10451 3864 112 0,'0'0'0'15,"1"-21"0"-15,6 13 0 16,-1 2 0-16,-6-2 0 15,-4-1-1-15,-3 3 1 16,-2 1-1-16,1 5 1 16,-4 0 0-16,-8 5 0 15,1 1 0-15,5 6 0 16,-1-1 0-16,1 4 0 16,7-1 0-16,-4-1 0 15,4-3-1-15,5-1 1 16,-3 0-1-16,5 0 1 15,0-4-1-15,5 2 1 16,2 2-1-16,-1 1 1 16,2 3-1-16,3-3 1 15,-2-1-1-15,-4-2 1 0,-2 2 0 16,4-4 0-16,-3-1 0 16,-3 1 0-16,-1 4 1 15,-1-1 1-15,-6 3 1 16,-5-4 0-16,-2-2 0 15,-6-1 0-15,-2 1-3 16,1-8 1-16,0-3-3 0,3-3 0 16,-3-3-81-16</inkml:trace>
  <inkml:trace contextRef="#ctx0" brushRef="#br0" timeOffset="34666">10747 3864 98 0,'0'0'0'15,"0"0"0"-15,0 0 0 16,-7 27 0-16,5-17 0 16,1 6 0-16,2 7 0 15,8 3 0-15,-4-3 0 16,1-5 0-16,9 1 0 15,3-1 0-15,10-2 0 16,7-8 0-16,-1-6 1 16,7-4 0-16,-7-6 0 0,1-5 0 15,4-4 1-15,-3-3 0 16,3-6 0-16,-11 0 1 16,-6-6 0-16,-3-3 0 15,-8 3 0-15,-8-3 0 16,1-4 0-16,-8 2 0 15,-4-6 0-15,-6-1-1 16,-7 7 0-16,-5-2-1 16,-8 16 1-16,-2 9-1 15,-8 11 0-15,2 11-1 0,1 14 0 16,-5 14-6-16,4 21 0 16,-1-3-86-16</inkml:trace>
  <inkml:trace contextRef="#ctx0" brushRef="#br0" timeOffset="37712.87">11342 4038 101 0,'0'0'0'15,"0"0"0"-15,0 0 0 16,0-17-1-16,0 8 0 16,0 4-2-16,2 0 0 15,-1-2-1-15,6 5 1 16,6-2 0-16,-7 4 0 16,1-3 1-16,0 3 0 15,-1 0 1-15,-5 3 0 16,5 1 0-16,-5 5 1 0,5 5 0 15,-6 0 0-15,0 7 0 16,0 2 0-16,-6 3 0 16,-1-3 1-16,-5 3 0 15,3-6 1-15,1-3-1 16,1-5 1-16,2-3-1 16,5 0 0-16,0-7-1 15,1 1 0-15,12 1-1 16,0-3 1-16,7 3-4 0,6-8 1 15,2 3-48-15</inkml:trace>
  <inkml:trace contextRef="#ctx0" brushRef="#br0" timeOffset="38359.38">11909 3316 102 0,'0'0'0'16,"0"0"0"-16,0 0 0 16,0 0 0-16,0 0 0 15,0 0 0-15,0 0 0 16,-32 5 0-16,11 8 0 15,-7 6 0-15,7 7 1 16,-1 6-1-16,3 7 1 16,-1 10 0-16,1 0 0 15,4 4 0-15,1 5 1 16,0 0-1-16,3-4 1 16,2 4-1-16,9-3 1 15,2 1-1-15,5-12 0 16,0-7-1-16,11-2 1 15,3-7-1-15,5-3 0 0,2-6-2 16,-2-3 0-16,-4-2-80 16</inkml:trace>
  <inkml:trace contextRef="#ctx0" brushRef="#br0" timeOffset="38959.8">11964 3722 107 0,'0'0'0'15,"-15"41"0"-15,11-29 0 16,8-7 0-16,-3 0 0 16,-1-1-1-16,7 5 1 15,0 3 0-15,6 4 0 16,2 5 0-16,-2-4 0 15,0-2 0-15,3 2 0 16,9-3 0-16,-4-2 0 0,-1-8 0 16,7-4 0-16,-1-9 0 15,-2-7 0-15,8-6 0 16,-5-1 1-16,0-4 0 16,-6 1 0-16,-8 3 1 15,1-3 0-15,-7-1 0 16,0-4 1-16,-7-10-1 15,-5 6 1-15,-4 0-1 0,-5 3 0 16,-1 4 0-16,-4 11 0 16,-2 1-1-16,-5 14 1 15,-1 11-1-15,-9 10 1 16,-8 11-2-16,2 2 1 16,2 8-1-16,4-1 0 15,-5 1-1-15,14 1 0 16,0 3-4-16,12-11 0 15,-4 2-85-15</inkml:trace>
  <inkml:trace contextRef="#ctx0" brushRef="#br0" timeOffset="39440.78">12386 3539 90 0,'0'0'0'0,"0"0"0"0,0 0 0 15,7-30 0-15,4 16 0 16,-8 0 0-16,4 0 0 16,0 6 0-16,-1 0 0 15,1 3 0-15,-6 2 0 16,4 1 0-16,-5 12 1 15,0 17 0-15,0 3 1 16,0 12-1-16,0 0 1 16,0-1-1-16,0-6 1 15,0-2-1-15,0 6 1 16,0-4-2-16,-1-7 1 16,-3-2-2-16,4-8 0 15,0-4-5-15,0-5 0 16,0 0-57-16</inkml:trace>
  <inkml:trace contextRef="#ctx0" brushRef="#br0" timeOffset="39905.87">12413 3757 85 0,'0'0'0'0,"0"0"1"16,0 0 0-16,0 0 1 16,0 0 0-16,-6-17 0 15,5 8 0-15,1 4 0 16,0 1 0-16,0 1-1 15,0 3 1-15,1 0-1 16,5 3 1-16,-1 1-1 0,4 1 0 16,6 0-1-16,3 0 1 15,-8-1-1-15,8-1 1 16,-4-6-1-16,1-1 1 16,-1-1-1-16,4 0 1 15,-10-4 0-15,5-12 1 16,-6-7 0-16,-1 5 0 15,-6-2 0-15,2 6 0 16,-2 5-1-16,0-3 1 16,0-1-1-16,0 6 1 15,0 1-1-15,0 8 1 16,4-3-1-16,-3 12 0 16,-1 8 0-16,0 12 0 15,-1 9 0-15,-3-3 0 16,4-1-1-16,4-1 1 15,-3 2-1-15,5-4 1 16,-5 5-1-16,6-8 0 16,-5 0-2-16,3-6 1 0,-3-3-6 15,2-2 0-15,-4-5 0 16,0-4 0-16,5 4-69 16</inkml:trace>
  <inkml:trace contextRef="#ctx0" brushRef="#br0" timeOffset="40265.15">12720 3432 90 0,'0'0'0'0,"8"-30"1"0,-1 16 1 16,-2-3-1-16,-3 3 1 15,3 5-1-15,-3 0 1 16,3 4-2-16,-3 1 1 15,2 1-1-15,-4 3 1 16,7 0 1-16,-6 17 0 16,6 13-1-16,-1 7 1 15,-5 11-1-15,5-3 1 16,-6 1-1-16,-6 5 1 16,5 3 3-16,-5-1 1 15,-2 2-6-15,-5-3 0 16,-6-3 1-16,4 1 0 15,-5-6 0-15,6-9 1 16,0-7-2-16,0-7 1 16,8-3-4-16,-3-8 1 0,2-3-8 15,3-2 0-15,1-3-64 16</inkml:trace>
  <inkml:trace contextRef="#ctx0" brushRef="#br0" timeOffset="40806.68">12965 3856 150 0,'0'0'0'15,"0"0"0"-15,0 0 0 16,27-18-9-16,-13 13 1 15,-8-4 3-15,1 6 0 16,0 3 4-16,-1 0 1 16,-5 0 0-16,5 12 0 15,-5 5 0-15,-2 1 0 16,-5 5 0-16,-1 3 0 0,-7 6 0 16,1-6 1-1,-7 6 0-15,5-9 1 0,-5-2 1 16,7-7 0-16,0-2 0 15,6-7 1-15,6 1-1 16,2-3 1-16,6 2 4 16,7-5 0-16,12 0-5 15,2 0 1-15,4-5-4 0,3 0 1 16,-6-4-14-16,3 2 0 16,-4 2-56-16,-8 0-5 15,1-4 95-15</inkml:trace>
  <inkml:trace contextRef="#ctx0" brushRef="#br0" timeOffset="43048.85">13028 3935 137 0,'0'0'0'0,"0"0"1"0,0 0 0 16,0 0 0-16,4 24-1 16,-3 3 1-16,8 8-1 15,-5-5 0-15,3-2-31 16,-2-5 0-16,-3-2-6 16,6 23 26-16</inkml:trace>
  <inkml:trace contextRef="#ctx0" brushRef="#br0" timeOffset="45115.79">10173 4469 138 0,'0'0'0'16,"0"0"0"-16,0 0 0 16,0 0 0-16,-7 40-1 15,0-8 1-15,-1 8-1 16,-4 1 0-16,-1 8-1 16,5 0 1-16,-5 4-1 15,5 0 1-15,2-1 0 16,1-11 0-16,3-4 1 15,2-7 0-15,0-11 0 0,13 2 0 16,2-9 0-16,12-3 0 16,7-7 1-16,5-7 0 15,-3-9 0-15,5 1 0 16,-7-4 0-16,6-1 1 16,1 1-1-16,-1-1 1 15,-4-1-1-15,-4 5 1 16,-10 3-2-16,-1 4 1 15,-1 0-2-15,-8 2 0 16,-4 5-8-16,-8 0 1 16,0 0-78-16</inkml:trace>
  <inkml:trace contextRef="#ctx0" brushRef="#br0" timeOffset="45460.59">10655 4408 128 0,'-11'31'0'0,"1"22"0"15,19-43 0-15,4-20 0 16,0 1 0-16,-3 0 0 0,6 4 0 16,1 5 0-16,8 9 0 15,-4 5 0-15,0 0 0 16,-6 3 0-16,4-2 0 16,-6 0 0-16,2 1 0 15,3 0-2-15,-4-5 0 16,-6-3-5-16,19 13-75 15</inkml:trace>
  <inkml:trace contextRef="#ctx0" brushRef="#br0" timeOffset="45686.92">10697 4645 158 0,'27'-2'0'16,"14"-3"0"-16,-27 1 1 16,-14-3-1-16,1-3 0 15,5-8-1-15,6-5 1 0,3-3-3 16,3-4 1-16,3 2-6 16,0 2 0-16,1-1-4 15,3 8 0-15,-4-2-66 16</inkml:trace>
  <inkml:trace contextRef="#ctx0" brushRef="#br0" timeOffset="45931.43">10712 4560 167 0,'25'-14'0'16,"11"-9"0"-16,-11 18 0 15,-4 5 0-15,12-3 0 16,3 6-7-16,5-12 1 16,-5-5-4-16,43-7-91 15</inkml:trace>
  <inkml:trace contextRef="#ctx0" brushRef="#br0" timeOffset="48195.81">9315 5778 114 0,'0'0'0'16,"0"0"0"-16,0 0 0 16,0 0 0-16,0 0 0 15,0 0 0-15,0 0 0 16,0 27 0-16,6 17 0 0,-6 1 0 16,0 8 0-16,-6 1 0 15,6 8 0-15,-5-1 0 16,3 6 0-16,1-7 0 15,-5-2 0-15,1-7 1 16,-2-5 0-16,4-9 0 16,-4-8 0-16,3-7 0 15,3-7 0-15,-6-2 0 16,-2-8-1-16,4-2 1 16,-1-6-1-16,6-6 1 15,0-5-1-15,-5-5 1 16,5-8 0-16,5-4 0 15,-5-4 0-15,13-8 1 16,2 1-1-16,-1-7 1 16,5 0-1-16,6 5 1 15,-2 0-1-15,3 4 0 16,2 4 0-16,-7 10 0 16,-1 3-1-16,7 6 1 0,-6 8-1 15,-1 0 0-15,1 4 0 16,-1 1 0-16,-8 4 0 15,-4 9 0-15,-1 5 0 16,-14 7 0-16,-12 2 0 16,2 3 0-16,-8 1 0 15,-1-1 0-15,-2 0 0 16,-1-3 0-16,-3-5 0 16,11-4 0-16,0 0 0 0,8-2 0 15,-1 1 0-15,12 1 1 16,2 0-1-16,9 7 1 15,11 7-1-15,0-5 1 16,2 0 0-16,3-2 0 16,3 0 0-16,0-4 0 15,5 3 0-15,-11-6 0 16,-1-2-1-16,-7-3 1 16,-2-6-2-16,-3 3 1 15,-4-5-4-15,4 6-100 16</inkml:trace>
  <inkml:trace contextRef="#ctx0" brushRef="#br0" timeOffset="49937.62">9790 6290 126 0,'15'-6'0'0,"17"-1"0"15,-30 6 0-15,-15 2 0 0,8 3 0 16,-4-4-1-16,8 2 1 15,-5-1-3-15,6-1 1 16,-1 6-1-16,2-5 0 16,5 6 1-16,-3-1 1 15,4-1 0-15,4 7 1 16,-6-1 0-16,-3 5 0 16,-2-4 0-16,-2 4 0 15,-9 5 0-15,4-9 0 16,-1 2 0-16,1-5 0 15,1-4 0-15,-1-1 0 16,6-4 0-16,-4 2 0 16,5 1 0-16,0-3 0 15,0 0 0-15,5 0 0 16,5 5 0-16,1 2 0 16,-3-1 0-16,-1-1 0 15,4 4 0-15,-4-1 0 16,0 1 1-16,0 0 0 15,1 0 1-15,-6-4 0 0,2 4 1 16,-8 3 1-16,2 1 0 16,-11 1 1-16,-8 0-1 15,-6-6 0-15,-7 3-2 16,0-4 1-16,-6-3-3 16,5-8 0-16,1-5-1 15,-41-3-103-15</inkml:trace>
  <inkml:trace contextRef="#ctx0" brushRef="#br0" timeOffset="52185.53">10200 5859 121 0,'0'0'0'16,"-20"-10"0"-16,13 6 0 16,0 4-1-16,6 0 1 15,1 0-1-15,1 9 0 16,12 8 0-16,-6 10 1 15,5 8 0-15,-5 5 0 16,0 6 0-16,-4 3 0 16,2 6 1-16,-3-4 0 15,2 3 0-15,-3-10 0 0,5-7 0 16,-5-5 0-16,6-6-2 16,-1-5 1-16,-5-9-4 15,10-5 1-15,-8 0-79 16</inkml:trace>
  <inkml:trace contextRef="#ctx0" brushRef="#br0" timeOffset="52486.86">10112 5898 122 0,'0'0'0'16,"6"35"0"-16,-6-35 0 16,0-4 0-16,1-4 0 15,5-6 0-15,2 5 1 16,6-4 0-16,12 5 0 16,8 2 0-16,-5 1 0 15,3 3-1-15,-5 1 1 16,7 2-1-16,0-2 1 15,7 1-2-15,-13-4 1 16,-8 2-7-16,34-1-79 16</inkml:trace>
  <inkml:trace contextRef="#ctx0" brushRef="#br0" timeOffset="52698.61">10151 6089 154 0,'35'-8'0'0,"15"-5"0"15,-24 13 1-15,-13 6-1 0,7-5 1 16,1 1-1-16,11-5 0 16,-3-3-6-16,3 1 1 15,-1 1-5-15,-6 1 1 16,-3 1-80-16</inkml:trace>
  <inkml:trace contextRef="#ctx0" brushRef="#br0" timeOffset="54514.4">10595 6283 115 0,'16'-9'0'0,"16"-7"0"0,-31 23 0 15,-9 12-1-15,6-5 1 16,-9 4-1-16,11-7 0 15,6 1 0-15,2-7 0 16,5 0 0-16,0-1 1 16,-4-1 0-16,3-1 0 15,1-2 0-15,1-2 0 16,-7-1 0-16,1-6 0 16,3-1 0-16,-10-6 1 15,1-4 0-15,-2 3 0 16,-2 1 0-16,-5 2 0 15,-1 3 0-15,-4 3 0 16,-8-1-1-16,5 4 1 16,-6 1 0-16,2 4 0 15,-2 4 0-15,3 10 0 16,2 3 0-16,3 6 0 16,0 3 0-16,5 1 0 15,2-3 0-15,6 1 1 16,4 1 0-16,6-1 0 0,10 0-1 15,2-6 1-15,15-5-2 16,-2-7 0-16,7-7-2 16,-6-5 1-16,4-8-2 15,40-4-89-15</inkml:trace>
  <inkml:trace contextRef="#ctx0" brushRef="#br0" timeOffset="65668.32">11274 5764 93 0,'0'0'0'15,"0"0"0"-15,0 0 0 16,0 0 0-16,0 0 1 15,0 0-1-15,0 0 1 16,0 0-1-16,0 0 1 16,0 0 0-16,0 0 1 15,0 0 0-15,0 0 1 16,-32 9 0-16,10 5 0 0,-4 9 0 16,1 12 0-1,-3 5-1-15,6 4 1 0,2 6-1 16,1 4 1-16,5 8-1 15,6-4 0-15,1 3 0 16,1-3 0-16,5-5-1 16,2-7 1-16,5-8-2 15,-1-6 0-15,-2-8-3 16,8-3 0-16,-1-3-3 0,1-6 0 16,-3 2-78-16</inkml:trace>
  <inkml:trace contextRef="#ctx0" brushRef="#br0" timeOffset="66253.45">11581 5970 119 0,'0'0'0'0,"-32"12"0"16,25-12 0-16,0 2 0 16,7-2 0-16,0-5 0 0,-1-1 0 15,-10-2 0-15,2 1 0 16,-3 1 0-16,-3 6 1 15,-5 4 0-15,-1 5 0 16,-6 8 0-16,0-1 1 16,1 9 0-16,5 6 1 15,6 6-1-15,2 2 0 16,6 1-1-16,2 1 1 16,9-1-1-16,-3-8 0 15,1-8-1-15,12 3 1 16,5-3-1-16,2-6 0 15,-2-2-1-15,8-8 1 16,6-2-7-16,-5-5 1 16,1-2-7-16,-3-8 0 15,1 0-55-15</inkml:trace>
  <inkml:trace contextRef="#ctx0" brushRef="#br0" timeOffset="66523.09">11678 6049 122 0,'0'0'0'0,"-5"40"0"15,5-40 0-15,5-7 0 16,-3 0 1-16,3 0-1 16,-5 2 0-16,4 1 0 15,-2 13 1-15,-2 7-1 16,5 3 1-16,-5 8-1 0,0-1 1 15,0 2-1-15,0 2 1 16,2-4-1-16,-2-1 0 16,0 0-2-16,0-2 0 15,0-6-2-15,0-8 0 16,1 1-78-16</inkml:trace>
  <inkml:trace contextRef="#ctx0" brushRef="#br0" timeOffset="66796.52">11725 6019 147 0,'0'0'0'0,"21"12"1"0,13 8-1 15,-5 1 1-15,3 5 0 16,-5-3 0-16,1 3-1 16,-1-8 1-16,-5-1-1 15,-1-2 0-15,-3-5-2 16,-4-1 1-16,-1 0-9 16,-6-2 0-16,6-2-81 15</inkml:trace>
  <inkml:trace contextRef="#ctx0" brushRef="#br0" timeOffset="67064.66">12020 5898 145 0,'4'24'0'16,"-1"19"0"-16,-3-43 0 15,4-18 0-15,-3 4 1 16,-1-2-1-16,0 6 0 15,6 1 0-15,1 14 0 16,1 14 0-16,-1 8 0 16,0 6 0-16,-1 8 1 15,1 8 0-15,-7-5 0 16,0 5-1-16,0-3 1 16,-6 1-2-16,5-10 1 15,1-7-5-15,-6 37-98 16</inkml:trace>
  <inkml:trace contextRef="#ctx0" brushRef="#br0" timeOffset="67544.81">12175 5676 141 0,'0'0'0'16,"0"30"0"-16,2-25 0 16,3-10 0-16,-5 2 0 15,2-1 0-15,3 2 0 16,1 2 0-16,1 9 0 16,7 14 0-16,5 3 0 15,2 15 0-15,-6-1 0 16,5 6 0-16,-8 7 1 15,-5 5 0-15,-4 3 1 0,2 2 0 16,-12 4 0-16,-7 4 1 16,1-10 0-16,-8-1-1 15,1-8 1-15,0-2-3 16,0-15 0-16,5-12-3 16,2-15 0-16,5 1-108 15</inkml:trace>
  <inkml:trace contextRef="#ctx0" brushRef="#br0" timeOffset="73069.67">12638 6223 121 0,'0'0'0'15,"0"0"0"-15,0 0 0 16,0 0 0-16,0 0 0 15,0 0 0-15,0 0 0 0,-28 32-1 16,14-13 1-16,1 2 0 16,0 5 0-16,6 4 0 15,0-2 0-15,5-7 0 16,2 2 0-16,2-5 0 16,5-4 0-16,-2-4 0 15,5-1 0-15,8-2 0 0,-3-7 0 16,6 0 2-16,4-9 0 15,3-3 1-15,-7 2 0 16,-6-3 2-16,-8-1 0 16,-9-3-5-16,-4 3 0 15,-10-2 1-15,-9 11 0 16,-2 5 0-16,-8 3 0 16,1 6-2-16,0 8 0 15,-6 6-3-15,6 0 1 16,5-4-94-16</inkml:trace>
  <inkml:trace contextRef="#ctx0" brushRef="#br0" timeOffset="75636.81">9642 6940 142 0,'0'0'0'15,"0"0"0"-15,0 0 0 16,0 0 0-16,0 0 0 15,0 0-1-15,0 0 0 16,0 0-1-16,0 0 1 16,0 0 0-16,6 23 0 15,0 15 0-15,-3 6 1 0,4 11 0 16,-3-4 0 0,-3 9 0-16,5-6 0 0,-5-1 0 15,-1-2 0-15,2-2 0 16,-2-7 0-16,0-10 0 15,0-6 0-15,4-3 0 16,-4-9 0-16,-4-2 0 16,2-8 0-16,2-6 0 0,-1-9 1 15,1-3-1-15,0-10 1 16,0-4-1-16,1-9 1 16,6-2-1-16,-1-7 1 15,2-5-1-15,12 1 1 16,-5-3-1-16,10 4 1 15,8-1-1-15,-9 10 1 16,8 10-1-16,1 7 1 16,-5 6-1-16,5 3 1 15,-4 10-1-15,-2 8 0 16,-7 10 0-16,-4 3 0 16,2 6-1-16,-18 3 1 15,0 6-1-15,-18 7 1 16,-5 1 0-16,1-6 0 15,-8-5 0-15,2-6 0 16,-1-2-1-16,8-10 1 16,0-4-1-16,3-4 1 15,10-1-1-15,-5-2 1 0,13-3 0 16,-7 1 0-16,7 2 0 16,9 5 0-16,10 4 0 15,2 0 1-15,5 3-1 16,2 4 1-16,7 5 0 15,-3-3 1-15,-10-6-1 16,4 5 1-16,-6 3-2 0,1-3 1 16,-13 1-4-16,-1-1 0 15,4 1-99-15</inkml:trace>
  <inkml:trace contextRef="#ctx0" brushRef="#br0" timeOffset="78534.51">10348 7363 136 0,'0'0'0'0,"0"0"0"15,0 0 0-15,0 0 0 16,0 0 0-16,0 0 0 16,0 0 0-16,2-22-1 15,5 8 1-15,-6-1-1 16,4 5 1-16,-3 3-1 0,5 0 1 15,-2 3-1-15,2 3 1 16,0 1 0-16,0 8 0 16,-1 1 0-16,-6 9 0 15,0 5 0-15,-6-2 0 16,-2 5 0-16,-5 2 1 16,-1 4 0-16,8-6 0 15,-3-3 0-15,2-2 0 16,2-7 0-16,-1-2 0 15,6-5 0-15,6 0 0 16,-6-3-1-16,12 1 1 16,-2 1-1-16,15-3 0 15,1-1-2-15,-3 0 1 16,-4-1-4-16,2-2 0 16,-6-1-87-16</inkml:trace>
  <inkml:trace contextRef="#ctx0" brushRef="#br0" timeOffset="79345.47">10930 6961 125 0,'0'0'0'16,"-21"7"0"-16,7 0 0 16,0-2 0-16,-1 13 0 15,-4 1 0-15,3 6 0 16,-2 6 0-16,3 5 0 16,-3 4 0-16,10 0 0 15,1-1 0-15,1-2 1 16,5-7-1-16,2-6 1 0,5-2-1 15,-1-5 0 1,4-5 0-16,3-3 0 0,10-2 0 16,3-8 1-16,4-7-1 15,-1 1 1-15,-3-1 0 16,-4-5 0-16,-4-4-1 16,1 3 1-16,-4 0-1 15,-2 3 1-15,-2 2 0 16,2 2 0-16,-5 0 0 0,-1 6 1 15,-5 1-1-15,5 1 0 16,-5 8 0-16,5 0 0 16,-1 3 0-16,4 0 0 15,6 3-1-15,-1-1 1 16,5 0-1-16,6-2 1 16,-1-3-1-16,8-13 1 15,2-5-1-15,1-3 1 16,0-4 0-16,-2-1 0 15,-5-1 0-15,0-13 0 16,-5-5 0-16,-9-2 1 16,-7 1-1-16,-7-4 1 15,-5 6-1-15,-11 4 1 16,-9 1-1-16,-2 10 1 16,-7 8-2-16,0 12 1 15,-7 12-1-15,1 11 0 16,0 9-2-16,4 3 0 0,4 5-7 15,4 10 0-15,4-1-93 16</inkml:trace>
  <inkml:trace contextRef="#ctx0" brushRef="#br0" timeOffset="80145.09">11691 7300 155 0,'0'0'0'0,"-25"-3"0"15,22 1 0-15,3-2 0 16,1-4 0-16,8-1 0 16,2-4 0-16,-4 3 0 15,0 1 0-15,0 2-1 16,0 5 1-16,0-1-1 15,-1 3 1-15,1 3-1 16,0 6 0-16,0 0 0 0,-1 9 0 16,-6-1 0-16,0 2 1 15,-11 3-1-15,2-5 1 16,2-1-1-16,-6 0 1 16,0-7-1-16,5-1 1 15,-5-2-1-15,1-3 1 16,3-1-1-16,3 1 1 15,4-3-1-15,2 0 1 16,0 0-1-16,2 0 1 16,10 4-1-16,3-2 1 15,3 3 0-15,-2 2 0 16,4 2 0-16,7 3 0 16,1 7 0-16,-8-1 0 15,-6-4 0-15,-7 4 0 16,-14 3 1-16,-5-4 0 15,-9 1 1-15,-3-4 0 0,-9-2 0 16,-7-1 0-16,-9-8-2 16,-2-1 0-16,2-4-2 15,-54 2-105 1</inkml:trace>
  <inkml:trace contextRef="#ctx0" brushRef="#br0" timeOffset="85259.95">9029 8066 125 0,'0'0'0'15,"0"0"0"-15,0 0 0 16,0 0 0-16,0 0 0 16,-5 32 0-16,2-2 0 15,-4 5 0-15,1 0 0 16,-6 4 0-16,9 3 1 15,-2-2 0-15,5-4 0 16,0-5 0-16,1-4 0 16,5-8-1-16,-5-3 1 15,5-2-1-15,0-9 1 16,0-1-1-16,1-18 0 16,-4-8 0-16,1 3 0 15,-4-2 0-15,-7 0 0 16,-6 2 0-16,-6 1 0 15,-2 2 0-15,-5 6 1 0,-3 1 0 16,1 0 0-16,-4-3 0 16,10 5 1-16,1 3-1 15,7 4 1-15,3 0-1 16,3 0 1-16,8 0-1 16,5 0 1-16,3 6-1 15,13-3 1-15,6 1-1 16,0-3 0-16,1-1-1 0,0-1 0 15,5-3 0-15,-6-1 0 16,0-2-2-16,0-2 0 16,-1 0-6-16,-4 0 1 15,-1 1-88-15</inkml:trace>
  <inkml:trace contextRef="#ctx0" brushRef="#br0" timeOffset="86071.21">9179 8356 115 0,'0'0'0'15,"-8"-35"0"-15,11 42 0 16,9 16 0-16,1-4 0 15,-1 6-1-15,3 1 1 16,-2 8 0-16,-5-1 0 0,-1 4 0 16,-3 2 0-16,-4-2 1 15,-4-2 0-15,-3-5 0 16,2-6 1-16,2-6-1 16,-10-6 1-16,5-3-1 15,-3-6 0-15,3-4 0 0,-1-6 0 16,-2-6 0-16,3-4 0 15,-3-6 0-15,9-9 1 16,-5-3-1-16,7-4 1 16,0-1 0-16,7 0 0 15,6-1 0-15,-5 10 0 16,-1 4-1-16,13 6 1 16,0 7-1-16,1 4 0 15,-1 6 0-15,-1 4 0 16,2 4-1-16,0 10 1 15,-2 5-1-15,-4 2 1 16,-1-2-1-16,-7 4 1 16,-1 4-1-16,-12-3 0 15,-1-1 0-15,-7-5 0 16,1-6 0-16,-3-3 0 16,-7-4 0-16,7-2 0 15,3-1 0-15,6-2 0 16,0-2 0-16,5 1 0 15,2-1 0-15,0 2 0 16,3 0 0-16,17 0 0 0,7 0 0 16,0 0 0-16,0 0 0 15,-4 3 0-15,2 3 0 16,-3 4 0-16,4 4 0 16,-8 2 0-16,-4 2 0 15,-6 1 0-15,-1 2 0 16,-7-3 0-16,-7-1 1 15,-6-1 1-15,-7-4 0 0,-2 1 0 16,-6-5 0-16,-4 1 1 16,-4-5-2-16,3 1 1 15,0-5-1-15,10 0 0 16,-3 0-1-16,6 0 0 16,12-3-3-16,3 1 0 15,-2-2-7-15,8-1 0 16,5 1-91-16</inkml:trace>
  <inkml:trace contextRef="#ctx0" brushRef="#br0" timeOffset="86506.74">9629 8543 145 0,'0'0'0'15,"-28"26"0"-15,20-17 0 16,-5-6 0-16,13 3 0 16,-5-1 0-16,2 9 0 15,-2 7 0-15,-1 0 0 0,5 4 0 16,-6-1 0-16,7-4 0 16,1 1 0-16,6-7 0 15,-1-2 0-15,1-3 0 16,-1-4 0-16,1-3 0 15,9-4 0-15,3-7 0 16,2-5 0-16,4 0 0 16,-4 2 0-16,0-6 0 0,-6 1 1 15,3-3 0-15,-8 5 0 16,1 1 0-16,-4 5 1 16,-2 3 0-16,-2 12 0 15,1 8 0-15,-2 0 0 16,-4 5 0-16,-2 1 0 15,-4 2-1-15,8-4 1 16,5-4-2-16,-2-2 0 16,8-3-4-16,-3 0 1 15,5-4-112-15</inkml:trace>
  <inkml:trace contextRef="#ctx0" brushRef="#br0" timeOffset="87451.01">10097 8539 148 0,'0'0'0'0,"0"0"0"0,0 0 0 16,-6 26-1-16,6-10 1 15,0 4-2-15,6 1 1 16,-5 3 0-16,8-4 1 15,2-1 0-15,8-1 0 16,3-1 0-16,5-8 0 16,2-4 0-16,4-8 1 15,2-8-1-15,-2-10 1 16,1-7-1-16,0-4 1 16,-2-8 0-16,-8-1 0 15,-5-1 0-15,-6 0 0 16,-12 0 0-16,-2 5 1 15,-12 5-1-15,-6 6 1 16,-2 8 0-16,0 6 0 16,-7 9-1-16,-6 10 1 0,-1 3-1 15,-5 15 0-15,-1 10-1 16,7 5 1-16,2 4-1 16,8 2 0-16,5 0-4 15,5-8 1-15,7-3-8 16,3-6 1-16,1 0-88 15</inkml:trace>
  <inkml:trace contextRef="#ctx0" brushRef="#br0" timeOffset="87781.33">10513 8305 153 0,'0'0'0'16,"-20"34"0"-16,20-27 0 16,5-11-1-16,-2 8 0 15,4-4-1-15,4 14 1 16,-3 14 1-16,5 5 0 15,-5 8 0-15,3-1 0 16,-4 1 0-16,2-4 0 16,-8-2-1-16,4-5 1 15,1-4-5-15,-5-9 0 16,1 1-6-16,-4-11 0 0,2 2-69 16</inkml:trace>
  <inkml:trace contextRef="#ctx0" brushRef="#br0" timeOffset="88157.68">10527 8472 115 0,'0'0'0'0,"0"25"1"16,0-25 1-16,-5-9 2 0,3 4 0 15,2-2-1-15,0 2 0 16,0 1-1-16,2 4 0 16,5 5-1-16,4 2 1 15,-4-1-1-15,7 1 1 16,1 3-1-16,-3-6 0 15,2 1 0-15,11-14 0 16,6-3-1-16,1-7 1 16,-3-8-1-16,-3 4 1 15,-6-3-1-15,-1 3 1 16,-9 0-1-16,2 6 1 16,-3 4-1-16,-4-1 1 15,1 6 0-15,-6 4 1 16,0 4-1-16,-6 5 1 15,1 9 0-15,-2 11 0 16,4 3 0-16,-4 4 0 16,3 3-2-16,3 4 1 15,1 1-1-15,1-5 0 0,4 2-7 16,1-4 1-16,-3 1-104 16</inkml:trace>
  <inkml:trace contextRef="#ctx0" brushRef="#br0" timeOffset="88387.7">11084 8680 160 0,'0'0'0'0,"-18"26"0"0,11-10 0 16,4 3-1-16,-8 4 1 15,4 5-5-15,-5 2 0 16,3-2-6-16,-6 2 0 16,1-2 3-16,3-1 0 15,-1-1-70-15</inkml:trace>
  <inkml:trace contextRef="#ctx0" brushRef="#br0" timeOffset="88818.3">11295 8186 141 0,'0'0'0'0,"3"44"0"0,2-53 0 15,-3-16 0-15,3 8 0 16,-5-2 0-16,7 13 1 15,0 6 0-15,-1 16 0 16,1 17 0-16,1 4 1 16,5 13 0-16,-5 1 0 15,-3 5-1-15,2 0 0 16,-7-2-1-16,2-4 0 16,-2-3-3-16,-2-12 0 15,-5-7-8-15,1-7 1 16,-1 2-79-16</inkml:trace>
  <inkml:trace contextRef="#ctx0" brushRef="#br0" timeOffset="89222.48">11319 8448 137 0,'0'0'0'0,"0"0"1"0,0 0 0 15,0 0 0-15,0 0 0 16,0 0 0-16,0 0 0 15,0 0 0-15,25 9-1 16,-4-2 1-16,1 0-1 16,10-4 1-16,-5-1-1 15,8-7 1-15,5-8-1 16,-6-4 1-16,0-8-1 16,-2-1 1-16,-9-4-1 0,-3 3 1 15,0 5-1-15,-8-6 0 16,-3 1 0-16,-2 6 1 15,-6 7-1-15,-2-2 1 16,-5 6 0-16,-2 13 1 16,-5 11-1-16,-1 9 1 15,-6 3-1-15,-1 11 1 16,1 7-1-16,-1 9 1 16,6 1-1-16,1-1 0 15,3 0-1-15,4-9 0 16,7-4-5-16,0-8 0 15,0-6-8-15,6-6 1 16,-1 1-80-16</inkml:trace>
  <inkml:trace contextRef="#ctx0" brushRef="#br0" timeOffset="89569.97">11821 8557 158 0,'0'0'0'0,"-27"24"0"16,25-22 0-16,4-7 0 16,3 1 0-16,-4 3-1 0,8-3 0 15,2 0 0-15,-3 4 1 16,-2 0-1-16,1 13 1 15,-2 6 0-15,-3 2 0 16,3 6 0-16,-3-5 1 16,-1 1-1-16,-1-2 0 15,0-3 0-15,0-4 0 16,4-2-4-16,-2-3 0 16,-2-4-10-16,5-1 1 15,-4-4 0-15,12-9 1 16,-3 2-53-16</inkml:trace>
  <inkml:trace contextRef="#ctx0" brushRef="#br0" timeOffset="89914.42">12134 8455 115 0,'-7'17'0'16,"-7"13"3"-16,8-28 1 16,6-9 0-16,0 3 1 15,0 1-2-15,-1 10 0 0,-5 7-1 16,5 4 0-1,-3 8-1-15,8-8 1 0,-3 1-1 16,5 5 1-16,2 5 0 16,-2-12 0-16,2 1-1 15,12-13 1-15,6-7-1 16,2-8 0-16,12-10 0 16,-7-8 0-16,2-7 0 0,0-7 1 15,-8-7-1-15,1 3 1 16,-3 2-1-16,-11 4 1 15,-7 1-1-15,-18 11 1 16,-11 7-1-16,-10 14 0 16,-4 12-1-16,-6 14 1 15,-4 13-2-15,10 7 1 16,-1 10-8-16,16 0 1 16,0 0-106-16</inkml:trace>
  <inkml:trace contextRef="#ctx0" brushRef="#br0" timeOffset="94193.12">5147 6313 124 0,'0'0'0'0,"0"0"0"16,0 0 0-16,-5 29-1 16,3-11 0-16,2 1 0 15,2 1 0-15,9-1 0 16,-3 0 0-16,-1-1 0 16,6-4 0-16,8-2 1 0,-2-3 0 15,3-7 0-15,5-8 0 16,6-4 0-16,-5-8 1 15,-6-8 0-15,-1-9 1 16,-3-4 0-16,-11 2 0 16,-6-7 1-16,-4 7 1 15,-13-3-1-15,-5 14 1 16,-8 3-1-16,-12 19 0 16,-6 13-2-16,-15 28 0 15,-6 21-3-15,-61 39-102 16</inkml:trace>
  <inkml:trace contextRef="#ctx0" brushRef="#br0" timeOffset="96448.25">17282 4710 112 0,'0'0'0'15,"0"0"0"-15,0 0 1 16,0 0-1-16,19-9 1 16,10-5 2-16,10-2 1 15,3-1 0-15,5-3 0 16,3-3-1-16,10-3 0 16,1-4-1-16,22-7 0 15,13-7-1-15,-14 6 1 16,-7 4-1-16,-2 4 0 0,-12 4-1 15,-15 7 1-15,-18 1-1 16,-6 6 1-16,-8 3-1 16,-1 4 1-16,-5 1 0 15,-1 2 1-15,-2-1-1 16,1 3 1-16,-5 0-1 16,-1 0 0-16,6 0 0 15,1 0 0-15,1 3 1 0,13 8 0 16,11 7 1-16,-3-1 0 15,11 4-1 1,6 4 1-16,10 5-1 0,6 5 1 16,12 0-2-16,13 5 0 15,10 4 0-15,-6-7 1 16,2-7-2-16,-6-11 0 16,-10-1-29-16,-16-9 0 15,-14-4-30-15,57 11 36 16</inkml:trace>
  <inkml:trace contextRef="#ctx0" brushRef="#br0" timeOffset="97241.57">17440 4692 120 0,'0'0'0'0,"0"0"0"16,0 0 1-16,0 0-1 15,0 0 1-15,0 0-1 16,0 0 1-16,-1 35 0 16,-1 1 0-16,-5 13 0 15,2 0 1-15,-2 9 1 16,0 0 1-16,1 2-1 0,6 6 1 15,2 5-2 1,-4-1 1-16,-3-3-1 0,3-9 0 16,-5-5-1-16,6-11 0 15,-5-7-1-15,6-5 0 16,0-7 0-16,0-6 1 16,0-8-1-16,0 0 1 15,0-4-1-15,0-2 0 16,6-1-5-16,-6-2 0 15,0 0-65-15,1 2-4 16,8 0 74-16,7 1 21 16</inkml:trace>
  <inkml:trace contextRef="#ctx0" brushRef="#br0" timeOffset="97694.93">17437 5685 120 0,'0'0'0'0,"9"-23"1"16,-9 20 1-16,0 6-1 0,0-3 0 16,0-3 0-16,0 3 0 15,0-4 0-15,6 2 0 16,8 2 2-16,6 4 1 16,8 5 1-16,6 1 0 15,7 3 0-15,4 4 1 16,5 6-3-16,3-5 1 15,4 4-2-15,3 1 1 16,1 7-2-16,1-3 0 16,-1-3 0-16,13 3 0 15,2 2-1-15,-22-11 1 16,-13-4-2-16,-8-5 1 16,-12-4-17-16,-6 2 1 15,-4-2-51-15,4-1-5 16,-1 1 72-16,0 0 0 15</inkml:trace>
  <inkml:trace contextRef="#ctx0" brushRef="#br0" timeOffset="98096.15">18440 6037 130 0,'0'0'0'16,"0"0"1"-16,0 0 0 16,0 0 0-16,0 0 0 15,0 0 0-15,0 0 1 16,34-30 1-16,-6 10 1 15,14-6 1-15,2 3 0 16,5 2 0-16,5-2 0 16,1-7-2-16,0 6 0 15,0-6-2-15,1 7 1 16,2 0-2-16,-9 6 1 16,-1-1-3-16,-1-3 1 15,-5 3-15-15,-7 4 1 16,-5 0-39-16,-8 2 0 15,-2 3 49-15,-5-1 0 16,5 1-7-16</inkml:trace>
  <inkml:trace contextRef="#ctx0" brushRef="#br0" timeOffset="98413.92">19448 4829 139 0,'-2'49'0'0,"-5"36"0"0,7-85 0 16,7-49 0-16,-5 24 0 16,-1 2 0-16,-1 11 0 15,-1 10 1-15,-6 21 1 16,1 17 1-16,-4 11 1 15,-2 11-2-15,-1 9 0 16,6 5-1-16,0 12 1 16,0 15-2-16,1-20 0 15,0-11-35-15,3-26 0 16,-1-19-5-16,1 41 28 16</inkml:trace>
  <inkml:trace contextRef="#ctx0" brushRef="#br0" timeOffset="98895.14">19536 5595 62 0,'0'0'0'16,"0"0"-25"-16,0 0 1 16,0 0 23-16,0 0 1 0,0 0-1 15,0 0 1 1,0 0-10-16</inkml:trace>
  <inkml:trace contextRef="#ctx0" brushRef="#br0" timeOffset="99197.26">19577 5523 123 0,'0'0'0'16,"-14"20"0"-16,12-17 0 15,-2-1 0-15,4-2 0 16,0-2-1-16,0 2 1 16,4-3 0-16,-4 3 1 15,0 0 3-15,0 0 0 16,-9 3-3-16,7-1 1 16,1 2-7-16,-3-1 0 15,4 2-54-15,0-1-5 16,0 1 64-16,0-1 0 15</inkml:trace>
  <inkml:trace contextRef="#ctx0" brushRef="#br0" timeOffset="99393.47">19671 5564 144 0,'0'0'0'0,"-33"5"0"16,27 4 0-16,17 1-1 15,-4-1 0-15,2 0-6 16,4 7 0-16,0 1-5 16,-5-3 0-16,-1-3-37 15,-1-2-5-15,-1-2 54 0,-3-2 0 16</inkml:trace>
  <inkml:trace contextRef="#ctx0" brushRef="#br0" timeOffset="99718.47">19786 5618 86 0,'0'0'0'15,"0"0"10"-15,0 0 1 16,0 0-5-16,0 0 0 16,0 0-3-16,0 0 0 15,0 0-3-15,0 0 0 16,16 18-7-16,-10-8 0 16,1 1-28-16,0-2 1 15,-5 1 24-15,3-4 0 16,-3 1 8-16,3-2 0 15,-5-2 9-15,7-1 0 16,-1 2 6-16,2-10 1 16,6-2 3-16,-2-1 0 15,2 0-7-15,2 0 0 0,2 2-5 16,-4 2 0-16,-1 3-2 16,-4 7 1-16,2 4-3 15,-3 2 0-15,3 5-5 16,-2 1 1-16,-2 1-57 15,0-4-4-15,1 0 83 16</inkml:trace>
  <inkml:trace contextRef="#ctx0" brushRef="#br0" timeOffset="100518.3">20607 5627 147 0,'-21'5'0'0,"-14"9"0"16,30-12 0-16,16-4 0 15,-10 1 0-15,5-3-4 16,-17 11 0-16,-5 7 4 15,-3 4 0-15,-5 5 1 16,-6 3 0-16,1 6 0 16,8-6 0-16,0 0-1 15,8 1 1-15,7 4-1 16,0-8 1-16,5-5-1 16,14-1 0-16,8-8 0 0,0-4 0 15,7-6-1-15,-2-3 1 16,6-5 0-16,-3-5 0 15,5 2 0-15,-7-6 0 16,1 1 0-16,-7 3 0 16,-1 0 0-16,-5 1 0 15,-3 5 0-15,-5 2 1 16,-3 3 0-16,-4 3 1 16,0 9-1-16,0 5 0 15,-4 9-1-15,4-6 0 16,-1-1 0-16,2 3 1 15,6 4-1-15,6-7 1 16,-1-2-1-16,2-5 1 16,1-6-1-16,10-6 0 15,3-11 0-15,-4-4 1 16,1-3 2-16,-5-7 0 0,0-5 0 16,-6 1 0-16,-7-1-1 15,-6 6 1-15,-4 1-2 16,-13-1 0-16,-7 6-1 15,-4 13 0-15,-5 8-4 16,3 8 0-16,-6 10-30 16,0 5 0-16,-2 7-12 15,8 5-4-15,1 9 50 16,10-4 0-16</inkml:trace>
  <inkml:trace contextRef="#ctx0" brushRef="#br0" timeOffset="101074.09">21041 5984 142 0,'0'0'0'0,"-41"3"0"15,41-8 0-15,8 2 0 0,10-6 0 16,4 0-3-16,-2 4 0 16,-1-2 1-16,-4 5 1 15,1-2 1-15,-4 3 0 16,-1 1 3-16,-8 1 1 15,3 3-1-15,-6 1 1 16,0 8-1-16,-7 1 0 16,-11 3-2-16,9 1 1 15,1-4-2-15,2-2 1 16,5-3-1-16,2 1 0 16,6 3-14-16,6-8 1 15,-1 2-49-15,9-7-5 16,3-3 67-16,8-6 0 15</inkml:trace>
  <inkml:trace contextRef="#ctx0" brushRef="#br0" timeOffset="103264.12">21402 5689 116 0,'0'0'0'15,"0"0"0"-15,0 0 0 16,-5 26 0-16,3 2 0 16,-3 7-1-16,2 2 1 15,-2 4-3-15,-2-6 0 16,0-4-7-16,1-4 1 15,3-3-32-15,-9-6 1 16,-2-2 40-16,-4-4 0 0,3-8 0 16,1-4 0-16,1-7 0 15,-1-4 0-15,0-7 45 16,8-4 0-16,-1-10-44 16,5 2 1-16,-3-2 7 15,5 1 0-15,0-1-4 0,7 2 0 16,0 4-3-16,6 0 0 15,8-1-1-15,0 8 1 16,5 1-2-16,-5 4 0 16,6 5 0-16,-7 6 0 15,0-1 0-15,1 11 0 16,6 7 0-16,-6-5 0 16,-1 5 0-16,-6-5 0 15,-6 3 0-15,-1 2 0 16,-2 4 0-16,-5 0 0 15,0 4 0-15,0 7 0 16,-5 4 0-16,4-5 1 16,-1 2-1-16,2 2 1 15,2 3 0-15,-1-12 1 16,4-2-1-16,8-2 1 16,2-7 0-16,6-1 0 15,5-4-1-15,8-7 0 16,7-7-1-16,0-2 1 15,2-5-1-15,-3-4 1 0,-1-1-1 16,-6-2 1-16,-5-2-1 16,-7 2 1-16,-7 4-1 15,-7 2 1-15,-2 3-1 16,-12 5 0-16,-7 4 1 16,-9 8 0-16,-5 7 1 15,-1 6 1-15,-6 5-2 16,7 3 1-16,2 0-1 0,6 2 0 15,12 2-1-15,11 2 0 16,15-4-38-16,4-7 1 16,12-7-7-16,20 21 31 15</inkml:trace>
  <inkml:trace contextRef="#ctx0" brushRef="#br0" timeOffset="106038.85">18276 3652 109 0,'0'0'0'16,"-39"40"0"-16,43-36 0 15,13-10 0-15,-5 3 0 16,1-2 0-16,1 5 1 15,1 0 0-15,-3 10 0 16,2 11 0-16,-8 6 0 16,-5 8 2-16,3-4 1 15,-2 1 0-15,-2 9 0 16,-2 6-3-16,-3-1 1 0,-2 3-3 16,-4-10 0-16,2-8 0 15,2-4 1-15,-5-10-1 16,4-3 1-16,-6-5 0 15,7-9 0-15,-4 0 0 16,2-14 1-16,1-7 0 16,-3-2 1-16,3-3 1 0,2-6 0 15,3-3-2-15,-1-9 1 16,3-2-1-16,2 2 0 16,5 0 0-16,1 7 0 15,0 4 1-15,-1 5 1 16,1 2-2-16,0 3 1 15,-1 0-1-15,1 11 0 16,0-1 0-16,0 8 0 16,-2 0-1-16,4 5 1 15,-1 1-1-15,4 3 0 16,-5-4 0-16,2 4 0 16,2-4 0-16,-8 1 0 15,6 3 1-15,-2-4 0 16,-4-4 0-16,-3 4 1 15,-1 4 0-15,1-4 0 16,0 0-1-16,0 0 0 16,0 0-1-16,0 0 1 15,0 5-1-15,0 7 1 0,0 9-1 16,-2 2 1-16,-2 5-1 16,1 11 1-16,-2 7-1 15,-1-2 1-15,5 5-1 16,-6-3 0-16,1 5 0 15,1-11 0-15,3-8 0 16,2-6 1-16,0-8-1 16,0-1 0-16,0-8 0 0,-1-4 0 15,-5-3 0-15,5-9 0 16,-4-5 0-16,-1-11 0 16,5-4 0-16,1-4 1 15,-2-3-1-15,2-3 1 16,2-8-1-16,-2 6 1 15,1-1-1-15,5 1 1 16,-1 2-1-16,-4 5 1 16,-1 1 0-16,6 10 0 15,-5 3 0-15,5 8 0 16,-5 1-1-16,-1 5 1 16,2 4-1-16,-2 14 0 15,-2 13 0-15,2 3 1 16,-1 7-1-16,-3 3 1 15,2 4-1-15,-5 2 0 16,2 1 0-16,-2-1 0 16,-1 1 0-16,1-15 0 15,0-6 0-15,5-6 0 0,-2-5 0 16,4-6 0-16,0-4-1 16,0-10 1-16,0-4 0 15,0-8 0-15,4-8 0 16,-2-3 0-16,-1-4 0 15,-1 1 0-15,0-3 0 16,4 1 1-16,-2-6-1 16,3 8 0-16,-3 4 0 15,3 4 0-15,4 1 0 0,-3 1 0 16,1 6 0-16,-1 7 0 16,-5 2 0-16,6 12 1 15,-1 8-1-15,-5 12 0 16,1 15 0-16,-2-6 0 15,0 0 0-15,0 5 1 16,-2 4-1-16,2-9 0 16,-1-3-4-16,-5-6 1 15,-1-6-37-15,6-8 0 16,-5-7-8-16,-1-10-5 16,2 1 69-16</inkml:trace>
  <inkml:trace contextRef="#ctx0" brushRef="#br0" timeOffset="106607.75">18208 3042 138 0,'0'0'0'0,"-2"39"1"0,-3-38 0 15,-2-9-1-15,1 2 0 16,-1 1-1-16,6 0 0 15,-3 5 0-15,8 14 0 16,-3 12 1-16,8 8 0 16,0 10 0-16,0-9 1 15,5 0-1-15,-1-3 0 16,8-6 0-16,6-5 1 16,7-5 0-16,1-9 0 15,5-5 0-15,-8-8 0 16,-1-4-1-16,-3-8 1 15,-3-3 0-15,-5-5 0 16,-7-2 1-16,-6-2 0 16,-7-7 1-16,-6 2 0 15,-6 0 0-15,-2 3 0 16,-1 0-2-16,-6 11 1 16,-6 4-1-16,-2 13 0 0,-10 11-1 15,3 7 0-15,-4 13-4 16,5 8 1-16,3 5-49 15,5-5 1-15,2-3 31 16,9 3 1-16,-3-3 14 16</inkml:trace>
  <inkml:trace contextRef="#ctx0" brushRef="#br0" timeOffset="107257.97">18659 2912 166 0,'0'0'0'16,"-17"35"0"-16,12-30 0 15,5-13 0-15,0 11 0 16,0 2-2-16,0 8 0 15,0 4-3-15,0 11 0 16,-2 8 2-16,-2-1 0 16,4 5 0-16,0-8 1 15,0-2 1-15,6-2 0 16,-1-2 1-16,-2-8 0 16,3-1 0-16,-5-6 0 0,3-4 0 15,-2-2 0-15,-1-1 0 16,-1-11 1-16,5-2-1 15,-3-2 1-15,3-6 0 16,-3-1 1-16,2 4 2 16,-3-2 0-16,-1 6-2 15,0 4 1-15,0-1-2 16,2 2 1-16,2 2-2 0,-4 3 1 16,7-2-1-16,-6 2 0 15,6 5-1-15,11-5 1 16,4-3 0-16,-1 1 0 15,6-2 0-15,0-8 0 16,0-2 1-16,-6 0 0 16,-2-4 0-16,-5 1 1 15,-6-6-1-15,1 5 1 16,0 1 0-16,-6 3 0 16,3 1 2-16,-6 8 0 15,0 2-3-15,-6 15 1 16,-2 11-1-16,1 8 1 15,-4 8-3-15,-3 1 1 16,0 4-72-16,6-7 0 16,-6-2 62-16,-13 36 11 15</inkml:trace>
  <inkml:trace contextRef="#ctx0" brushRef="#br0" timeOffset="108545.74">16814 4311 150 0,'19'-9'0'0,"9"-1"0"0,-14 11 0 15,-7 15 0-15,4-7 0 16,-3 1-1-16,17 6 1 16,6 2 0-16,1 5 0 15,2 0 0-15,0 3 1 16,0 6 0-16,0-3 1 16,6 5-2-16,-5-4 1 15,-2-4-1-15,-4-3 1 16,-1-6-1-16,-2-3 1 15,-5-1-1-15,-3-8 0 16,-4-1 0-16,-6-4 0 16,5-7 0-16,-12 1 0 15,-1-4 0-15,-7-6 0 16,-6-3 0-16,-3-3 0 16,-9 1 0-16,-2-3 0 15,-7-3 0-15,1 1 1 16,-3 0-1-16,2 3 1 0,-2-3-1 15,-1 4 1-15,1 5 0 16,8 1 0-16,2 4 0 16,-1-2 1-16,1 1-1 15,11 5 0-15,1 2 0 16,14 6 0-16,12 6-1 16,-3 2 1-16,6 5-1 15,6 6 1-15,9 7-1 0,-2 4 1 16,0-2-1-16,5 8 1 15,0-1-1-15,-3-7 0 16,3-2 0-16,-5-3 1 16,-1-2-1-16,0-3 0 15,-6-6-1-15,-1-2 1 16,-6-1 0-16,-1-5 0 16,-6-8-1-16,-7-5 1 15,-7-5-1-15,-4 0 1 16,-5-3 0-16,-4-4 0 15,-12-2 0-15,2 0 0 16,-3-7 0-16,5 4 0 16,-1 3 0-16,-3-3 1 15,3 3 0-15,-4 2 0 16,-2 1 0-16,9 3 0 16,5-1-1-16,3 6 1 15,10 1-1-15,1 8 0 16,1 6 0-16,12 3 0 15,1 2 0-15,8 10 0 0,4 5 1 16,9 3 0-16,4 4 0 16,-4 2 0-16,6-1-1 15,0 1 0-15,-5-6-49 16,-1-5 1-16,-2-3 9 16,-15-8-4-16,-3 3 56 15</inkml:trace>
  <inkml:trace contextRef="#ctx0" brushRef="#br0" timeOffset="109206.57">16553 4056 150 0,'0'0'0'0,"0"0"0"0,-21 30 0 0,8-11 0 15,7 2-4-15,6 4 1 16,6 5 0-16,1 0 0 16,7 3 3-16,6-3 0 15,2-2 0-15,-3-7 1 16,-3-3 2-16,7-6 0 16,-2-3 0-16,0-9 0 15,0-9-3-15,5-9 1 16,-4-8-1-16,-4-6 1 15,-4-3-1-15,-12 0 1 16,-9 0-1-16,-6 3 1 16,-6 1 0-16,2 6 0 15,-9 6 0-15,-8 14 0 16,-6 13-1-16,5 1 0 16,1 10-5-16,0 3 0 15,7 0-59-15,6 1 1 16,3 0 61-16,9 7 1 15,3 2-9-15</inkml:trace>
  <inkml:trace contextRef="#ctx0" brushRef="#br0" timeOffset="109960.33">15947 4030 116 0,'20'3'0'16,"8"6"1"-16,-20-18 1 16,-9-5-1-16,1 5 0 15,-6-3-1-15,5 3 1 16,1 4 2-16,14 19 0 16,6 14 0-16,1 2 0 15,-3 2-1-15,-2 3 0 16,-3 0-2-16,1-7 0 15,-5-2-8-15,2 1 0 16,-4-1-34-16,0-8 1 0,-7-6 32 16,5-1 1-16,-3-6 10 15,-4-10 1-15,-3-8 30 16,-1-3 1-16,-2-1-33 16,1-1 1-16,1 1 5 15,1 3 1-15,5 1-1 16,0 5 1-16,0 2-5 15,0 3 0-15,0-1-1 16,11 8 0-16,3-1-1 0,-2 3 1 16,2-3-1-16,7-3 0 15,7 2 0-15,1-4 0 16,8-7-1-16,-8 1 1 16,3-1-1-16,-4-9 1 15,0 1 0-15,-7-10 1 16,-2-1-1-16,-4 2 0 15,1-1 0-15,-12 6 1 16,-10 4 2-16,1 6 1 16,-2 4-2-16,-7 19 1 15,-3 11-2-15,-6 12 0 16,0 11-1-16,3 7 0 16,0 8-1-16,12-3 0 15,2 0-79-15,12-12 0 16,6-7 78-16,4 45 12 15</inkml:trace>
  <inkml:trace contextRef="#ctx0" brushRef="#br0" timeOffset="111840.09">16739 5938 133 0,'0'0'0'0,"-8"41"1"0,9-36 0 16,6-7-1-16,0-1 1 16,5-3-1-16,-1 6 0 15,3 0 0-15,-5 2 0 16,4 5 0-16,-6-2 0 16,0 4-3-16,0-4 1 15,0 4-25-15,-1 0 0 16,-1-5-9-16,-3 1-4 15,-2-2 40-15,0-3 0 16</inkml:trace>
  <inkml:trace contextRef="#ctx0" brushRef="#br0" timeOffset="112029.01">16942 5935 105 0,'0'0'0'0,"-21"30"2"15,21-30 1-15,7-7 0 16,0 1 0-16,0 1-1 15,-2 1 0-15,-2 4-3 16,9 4 0-16,2 5-27 16,-1-4 0-16,-1 4 3 15,-3-6 1-15,-4-1 23 16,-2 2 1-16,2-4-11 0</inkml:trace>
  <inkml:trace contextRef="#ctx0" brushRef="#br0" timeOffset="112347.46">17137 5773 95 0,'0'0'0'16,"-25"42"3"-16,31-38 1 15,8-15-2-15,0 4 0 16,0 2-2-16,-8 1 0 16,1 8-5-16,2-1 1 15,2 6-1-15,-4-2 1 16,0 2 3-16,0 0 0 15,-2 0-3-15,2-2 0 16,1-2-3-16,1-3 1 16,-4-4-1-16,4-3 1 15,-2-4 6-15,4-4 1 16,-4 1 16-16,-2 3 0 16,-2 1-8-16,3 1 1 0,-6 3-7 15,0 1 0-15,0 3-3 16,5 3 0-16,2 2-53 15,1 2-5-15,1 2 58 16,2-2 0-16</inkml:trace>
  <inkml:trace contextRef="#ctx0" brushRef="#br0" timeOffset="113605.87">15932 5755 127 0,'0'0'0'15,"0"0"1"-15,0 0 0 16,0 0 0-16,0 0 0 0,0 0 0 15,0 0 0-15,35 9 0 16,-6 2 1-16,11 3 2 16,1 2 1-16,0 1 2 15,8 3 1-15,4 1-5 16,1 1 1-16,1 0-3 16,6-5 1-16,0 1-2 0,-6-4 0 15,-7 0-3-15,1-5 0 16,-2 1-49-16,-1-3 1 15,-5 2 27-15,41 5 18 16</inkml:trace>
  <inkml:trace contextRef="#ctx0" brushRef="#br0" timeOffset="114626.02">15975 5757 123 0,'0'0'0'16,"0"0"0"-16,0 0 1 16,0 0-1-16,0 0 1 15,0 0-1-15,0 0 0 16,0 0 0-16,0 0 0 16,-19 9 2-16,-2 7 0 15,-7 3 4-15,-5 7 1 16,-2 4-4-16,-1 2 1 15,-8 0-3-15,-1-1 1 16,-2-4-10-16,1-1 1 0,6-3-59 16,-42 23 34-1</inkml:trace>
  <inkml:trace contextRef="#ctx0" brushRef="#br0" timeOffset="116591.71">15109 6197 116 0,'0'0'0'16,"0"0"0"-16,0 0 0 16,-6 17-1-16,12-3 1 15,1 4 0-15,7-1 0 16,0 4-1-16,8 2 1 16,10 0 0-16,-10-4 1 15,4-1 3-15,1-6 0 16,0-8 2-16,1-8 0 15,-1-4-1-15,0-15 1 16,0-4-5-16,-8-8 1 16,-9-2-1-16,1-5 1 0,-8 0-1 15,-6 1 0-15,-9 6-1 16,-4 4 0-16,-9 4 0 16,-1 15 0-16,-3 12-10 15,-10 5 1-15,-8 13-39 16,9 12 0-16,-1 14 39 15,6 5 1-15,4 2-3 16</inkml:trace>
  <inkml:trace contextRef="#ctx0" brushRef="#br0" timeOffset="117152.19">14666 6016 155 0,'15'7'0'0,"13"1"0"0,-24 3 0 16,-16 1 0-16,5 8 0 16,-4 6-1-16,9 5 0 15,-3 8 0-15,3 5 1 16,2 2-2-16,2-2 1 15,3 0-8-15,2-9 1 16,-1-7-21-16,2-2 0 16,3-8-5-16,-4-1-5 15,-4-8 39-15,2-4 0 16,2-1 6-16,-7-13-4 16</inkml:trace>
  <inkml:trace contextRef="#ctx0" brushRef="#br0" timeOffset="117493.49">14708 6263 105 0,'0'0'0'15,"0"0"4"-15,0 0 1 16,0 0 0-16,0 0 0 16,0 0 0-16,0 0 1 15,0 0-3-15,0 0 0 16,0 0-1-16,0 0 0 16,40 9-1-16,-21-4 0 0,-3 1-1 15,4-5 1-15,0-1 0 16,1-3 0-16,6-6-1 15,1-5 1-15,0-7 0 16,-2-2 1-16,-5-9-2 16,-1 6 1-16,-6 1 0 0,-2 3 1 15,-4 2-1-15,-1 5 0 16,-5 0 2-16,2 5 1 16,-4 6-3-16,-4 13 1 15,2 14-1-15,-5 9 0 16,0 12-1-16,2 1 1 15,3 8-7-15,4-4 1 16,3 2-73-16,1-9-5 16,-5 2 106-16</inkml:trace>
  <inkml:trace contextRef="#ctx0" brushRef="#br0" timeOffset="120757.43">16744 6228 120 0,'0'0'0'16,"7"-23"1"-16,-7 18 0 16,0 10 0-16,0-5 1 15,-1 4-1-15,1-4 1 16,0 5-1-16,0-5 0 15,3 4-1-15,2-3 1 16,1 3-11-16,1 1 0 0,5-1-43 16,-3-3-4-16,-2 3 57 15,1-1 0-15</inkml:trace>
  <inkml:trace contextRef="#ctx0" brushRef="#br0" timeOffset="120934.83">16739 6418 133 0,'0'0'0'0,"19"-33"0"0,-19 33 0 15,0 15 0-15,-5-6 0 16,3 2-30-16,4-3 0 16,3 1-4-16,1-5-4 15,-1 1 38-15,-3-1 0 16</inkml:trace>
  <inkml:trace contextRef="#ctx0" brushRef="#br0" timeOffset="121102.87">16711 6534 126 0,'0'0'0'0,"0"0"0"16,0 0-8-16,0 0 0 15,0 0-44-15,0 0-5 16,0 0 57-16,0 0 0 0</inkml:trace>
  <inkml:trace contextRef="#ctx0" brushRef="#br0" timeOffset="121580.45">16668 6936 126 0,'1'-19'0'15,"6"-16"0"-15,-8 38 0 16,-5 22-8-16,1-4 0 16,3 0-2-16,2 4 0 15,0 5 10-15,0-9 0 16,6 2 3-16,-5-9 0 16,1 0 5-16,2-5 0 15,-3-4 0-15,5-3 0 16,-5-2-5-16,6-13 0 15,7-8-1-15,-1 2 0 16,-1-6 1-16,-9 1 0 16,2-3-1-16,1 1 0 0,-5 3-1 15,-1-2 1-15,-1 6-1 16,-5 2 0-16,1 2-1 16,2 3 0-16,-4 7-16 15,2 5 1-15,-2 9-43 16,1 8-5-16,5 6 63 15,1-4 0-15</inkml:trace>
  <inkml:trace contextRef="#ctx0" brushRef="#br0" timeOffset="122298.53">16976 6827 42 0,'0'0'0'15,"-28"32"10"-15,22-27 0 16,6-1 2-16,0-4 0 16,0 0-4-16,0 0 0 15,0 5-5-15,-2 0 1 16,-3 8 0-16,-1-1 0 16,5 4-1-16,1 0 0 15,0-1-1-15,0 5 0 16,5 3 0-16,-2-6 1 15,3 1 0-15,0-4 0 16,3 0-2-16,-4-5 0 16,1-4-1-16,-5 0 1 0,6 2-5 15,-7-5 1-15,2 2-37 16,-2-4 0-16,4 3 22 16,-4-3 0-16,0 0 12 15</inkml:trace>
  <inkml:trace contextRef="#ctx0" brushRef="#br0" timeOffset="123168.01">16751 6859 102 0,'0'0'0'0,"34"32"-1"0,-34-24 1 16,-14-6 0-16,3 5 0 15,1-5 4-15,-1 10 1 16,4 6-2-16,-1 1 1 16,1 8-1-16,0-5 0 15,7 3-2-15,0-2 1 16,1 3-1-16,10-6 1 16,-1 1-2-16,9-9 1 15,1-3 0-15,2-4 1 16,6-1-1-16,4-6 1 15,-5-5-1-15,1-6 1 16,0-1 0-16,4-7 0 16,-10 0 0-16,-2 2 1 15,-7-2 0-15,1 3 1 0,-7 2-1 16,0-1 0-16,-7-4-1 16,-7-2 1-16,-8-3-1 15,1 3 0-15,-7 5-1 16,3-3 1-16,-3 2-1 15,1 10 0-15,-1 2-1 16,-4 14 1-16,3 3-2 16,-1 6 1-16,-7 7-15 0,9-4 1 15,6-1-42-15,1 8 1 16,1 4 48-16,6-2 1 16,2 2-6-16</inkml:trace>
  <inkml:trace contextRef="#ctx0" brushRef="#br0" timeOffset="123830.52">17098 6838 164 0,'0'0'0'16,"-26"44"0"-16,23-44 1 15,5-14-2-15,-1 7 0 16,3-2-3-16,3 13 0 16,-5 1 2-16,4 9 0 0,-6 5 2 15,0 9 0-15,0 7 0 16,2-3 0-16,-2-4 0 15,0 2 0-15,0-2 0 16,0-3 0-16,0-8 0 0,0-3 0 16,-2-1 0-1,-6-6 0-15,-13-4 0 0,14-8 0 16,3-9 0-16,4 2 0 16,4-2 1-16,-2 5 0 15,3-3 0-15,2-3 1 16,0-2-1-16,0 3 0 15,1 5 0-15,6 0 0 16,0 4 0-16,7 1 0 16,4 1 0-16,3 1 1 15,0 0-2-15,6 1 1 16,1-5-1-16,-3-1 1 16,-4 2-1-16,1-9 1 15,3-2-1-15,-6 2 0 16,-5 4 0-16,0-8 1 15,-6-5-1-15,-2 6 1 16,-6-1 0-16,-1 6 1 16,-4 3 0-16,-4 9 1 15,-4 9-2-15,-7 12 1 16,-1 10 0-16,0 6 1 0,-1 13-3 16,8-1 1-16,3 4-10 15,8-6 1-15,-3-7-74 16,6 45 42-16</inkml:trace>
  <inkml:trace contextRef="#ctx0" brushRef="#br1" timeOffset="156053.72">18453 2506 99 0,'0'0'0'0,"0"0"0"0,0 0 0 16,0 0 0-16,0 0 0 15,-15-12 0-15,1 3 0 16,-4 4 0-16,-3 1 0 16,-6-1 0-16,0 1 0 15,1-1 0-15,-3 5 0 16,-5-3 0-16,-2 3 1 16,-9 0 1-16,3 8 0 15,-5 1 0-15,-7 3 0 16,-8 3-1-16,0-1 1 15,-5 7-1-15,-8 2 1 16,-12 8-1-16,2 4 1 16,-2 0-1-16,-1 2 1 15,5 4-1-15,4-8 0 16,11-5 0-16,-9 2 0 16,-4-7-1-16,4 9 1 15,-2-3 0-15,11 3 0 16,7 3-1-16,-2 2 1 0,2 4-1 15,0 6 1-15,4 2-1 16,-2-8 1-16,4-4-1 16,15-8 0-16,11-6 0 15,-3 7 0-15,11-2 0 16,-5 4 1-16,-5 7-1 16,-1 1 0-16,-2 4 0 15,0-2 0-15,0 2 1 16,2 0 0-16,4-4-1 0,6-1 0 15,-3-2 0-15,4 7 0 16,0 0 0-16,6 2 0 16,-3 3 0-16,8 3 0 15,-2-2 0-15,5-6 0 16,1-4 0-16,5-5 0 16,-5-3 0-16,5 8 0 15,1 8 0-15,1-3 0 16,5 1 0-16,8 2 0 15,1 1 0-15,-1-11 0 16,4-1 0-16,3-2 0 16,6 1 0-16,-6-8 0 15,-1-5 0-15,6 10 0 16,-4 7 0-16,12 1 0 16,-1 3 0-16,-5-11 0 15,-1-3 0-15,5 2 0 16,-1 3 0-16,8-9 0 0,2 0 0 15,1-3 0-15,5-5 0 16,7-1 0-16,1-8 0 16,-1-3 0-16,1-3 0 15,1-3 0-15,4-3 0 16,16-1 0-16,17 4 0 16,-11-5 0-16,-2-1 0 15,-2-2 0-15,3-5 0 16,-5-1 1-16,3 0 0 0,-4-9 0 15,-4-1 0-15,4-4 0 16,4-7 0-16,-3 3 0 16,5-3 0-16,-5-4 0 15,-2-1 0-15,9 3 1 16,-1 2-1-16,11-13 0 16,3-1-1-16,-7-9 1 15,0-5-1-15,-9 1 1 16,-5-1-1-16,1 5 1 15,-1 2-1-15,-12-4 1 16,-5-5 0-16,-8 2 1 16,-3-4-1-16,1 4 1 15,-7 1-1-15,-1-5 0 16,1-3-1-16,-12-6 1 16,-1-4-1-16,-10 2 1 15,-18 3-1-15,0 4 1 16,-13 1 0-16,-6 2 0 15,-3 3 0-15,-12 1 0 0,-7 1-1 16,-7 10 1-16,-6 9-1 16,-8 0 1-16,-13 8-2 15,-14 0 0-15,-12 1-32 16,-13 12 1-16,-11 9-16 16,-114-21 32-16</inkml:trace>
  <inkml:trace contextRef="#ctx0" brushRef="#br1" timeOffset="168298.24">20189 3081 122 0,'0'0'0'0,"-20"-4"0"16,14 1 0-16,-1 3 0 15,5 0 0-15,-3 3 0 0,-4 1 0 16,-2 4-1-16,-8 7 1 16,-2 7 0-16,0 5 0 15,-1 8 0-15,4-7 0 16,3 2 0-16,2-4 0 16,10 6 0-16,5-6 0 15,10 2-1-15,10-7 1 16,10-3-1-16,3-14 1 15,7-8 0-15,-2-5 0 16,2-8 0-16,-6-1 1 16,3-1 1-16,1 1 0 15,0-3 3-15,-5-2 0 16,-2 0-4-16,-9 2 1 16,1 0-2-16,-4 5 1 15,-6 8 0-15,-3-1 0 16,-3 2 1-16,-4 10 0 15,-5 6-1-15,-5 10 0 16,2 11 0-16,-3-7 0 0,1 0-1 16,3 2 0-16,2-3-6 15,0-4 1-15,0-7-35 16,0-3 0-16,0-1 20 16,0-1 0-16,0-3 16 15</inkml:trace>
  <inkml:trace contextRef="#ctx0" brushRef="#br1" timeOffset="168449.81">20524 3028 150 0,'0'0'0'0,"0"0"0"0,0 0 0 16,6-23-2-16,3 6 0 16,5-5-68-16,4 8-5 15,4-3 75-15,18-15 21 16</inkml:trace>
  <inkml:trace contextRef="#ctx0" brushRef="#br1" timeOffset="168912.38">21082 3023 133 0,'-20'-7'0'0,"-9"-4"0"16,29 11 0-16,14 2 0 16,-6 1 0-16,3-3-1 15,-16 4 1-15,-9-2-1 16,-4 1 1-16,1 1 0 15,-4 1 1-15,-4 4 0 0,-2 0 1 16,0-1-1-16,6 1 1 16,2 0-2-16,9 5 0 15,-1 4 0-15,10 3 0 16,8 1-1-16,0-4 1 16,0 1-1-16,6 2 1 15,1-3 0-15,-1 0 0 16,-1-4 0-16,-3-4 1 15,-2-1 2-15,-2-2 1 16,-3-2-1-16,-4 4 0 16,-10 0-2-16,-9 3 1 15,-12-1-15-15,-6-2 1 16,-3-1-49-16,-5-4-5 16,2-2 85-16</inkml:trace>
  <inkml:trace contextRef="#ctx0" brushRef="#br0" timeOffset="214478.05">1220 9892 126 0,'0'0'0'0,"0"0"0"16,0 0 0-16,0 0 0 15,0 0 1-15,0 0-1 16,0 0 1-16,0 0-1 16,0 0 1-16,-3 25 0 15,3-1 0-15,-6 15 0 16,6 5 1-16,6 2 0 0,-5 12 0 15,6 7 0-15,0 2 0 16,4 3 0-16,-2 5 0 16,-2 8 0-16,-2-25 0 15,-3-11 0-15,-1-10 0 16,5-7-1-16,-6-9 1 16,-6-1-1-16,5-10 0 15,1-1-1-15,0-2 0 16,0-5-2-16,0-2 1 15,0-7-8-15,0-6 0 16,0 1-89-16</inkml:trace>
  <inkml:trace contextRef="#ctx0" brushRef="#br0" timeOffset="-214643.54">1309 10395 142 0,'0'0'0'0,"0"26"0"0,0-26 1 15,0-14 0-15,0 2 0 16,0-4 0-16,4 4 0 16,-3-4 0-16,12-3 0 15,1-2 0-15,8-6 1 16,4-3-1-16,9 2 1 16,4 4-1-16,1-3 0 15,-4 6-1-15,4 2 0 16,-1 1-3-16,-10 2 1 15,-2 6-9-15,-12 3 0 16,6 0-80-16</inkml:trace>
  <inkml:trace contextRef="#ctx0" brushRef="#br0" timeOffset="-214342.52">1286 10305 126 0,'0'0'0'16,"34"-21"0"-16,-27 23 0 0,-7 12 0 16,5-5 0-16,-3 1 0 15,17 8 1-15,10 5 0 16,3 3 1-16,4 4 0 16,5-2 1-16,-1-2 0 15,0-1 0-15,-5 0 0 16,-2-6 0-16,-9 0-1 15,-1-5 0-15,-2 0-2 0,-7-1 1 16,-4-1-1-16,1-5 0 16,-4 0-7-16,-2-5 1 15,-10-4-5-15,5 2 1 16,0 0-73-16</inkml:trace>
  <inkml:trace contextRef="#ctx0" brushRef="#br0" timeOffset="-213862.59">1947 10478 155 0,'0'0'0'0,"0"0"-1"16,0 0 1-16,20-25-3 15,-13 14 0-15,0-1 1 16,0 3 0-16,-2 2 1 16,-2 4 0-16,2 1 0 15,2 5 1-15,2 5-1 16,-4 6 1-16,2 5 0 15,-7 2 0-15,-1 5 0 0,-10 1 0 16,-5-3 0 0,1 4 0-16,-4 4 0 0,6-6 0 15,-6 1 0-15,10-6 1 16,3-4-1-16,0-1 1 16,6-7 0-16,0 0 1 15,6 0 0-15,0-6 1 16,7 1-1-16,15-3 0 15,6 1-1-15,-6-2 1 16,-3 0-2-16,-3-2 0 16,5 1-5-16,-6-5 0 15,5 1-101-15</inkml:trace>
  <inkml:trace contextRef="#ctx0" brushRef="#br0" timeOffset="-212571.3">2457 10233 119 0,'0'0'0'0,"0"0"0"16,-7 32-1-16,-4-9 0 16,2 7-1-16,4-1 0 15,-2 8 1-15,7-3 1 16,0 3 0-16,5 1 0 15,2 1 1-15,7-9 1 16,-1-4 0-16,13-6 0 16,-2-6 0-16,9-9 0 15,7-9 0-15,-1-11 0 16,4-12-1-16,-4-15 1 16,3-14 0-16,-7-6 0 15,-8-8 0-15,-6-7 0 16,-1-9 0-16,-20 26 1 15,-6 14-1-15,-16-3 1 16,-17 1 0-16,8 26 0 16,-6 16-2-16,-10 15 1 0,-5 10-2 15,-6 11 0-15,1 11-4 16,17 4 1-16,8 6-2 16,17-14 0-16,1 0-95 15</inkml:trace>
  <inkml:trace contextRef="#ctx0" brushRef="#br0" timeOffset="-211909.39">3262 10376 155 0,'0'0'0'0,"0"0"0"15,0 0 0-15,0 0 0 16,0 0 0-16,-28-9-1 15,7 9 1-15,-6 2-1 16,-1 6 1-16,-5 5 0 16,6 4 0-16,-1 10 0 15,2-5 0-15,5 7 0 0,7-8 0 16,7 0-1-16,2-7 1 16,9 0-1-16,3-2 1 15,3 0-1-15,6 2 1 16,0-5-1-16,3 2 1 15,-2-2-1-15,-1-2 1 16,-6-2 0-16,3 4 0 16,-6-1 0-16,-6 3 0 15,-2 1 0-15,-6-3 1 16,-6-2-1-16,-1-2 0 16,-7 1-1-16,-1-1 1 15,-10-2-6-15,6 1 0 16,-2 1 1-16,-22 1-87 15</inkml:trace>
  <inkml:trace contextRef="#ctx0" brushRef="#br0" timeOffset="-209465.13">3602 10253 121 0,'0'0'0'0,"0"0"0"0,0 0 0 15,0 0 0-15,0 0 0 16,-1 21 0-16,-5-2 0 16,6 6 0-16,0 4 0 15,0 8 0-15,0-3 0 16,0 4 0-16,6-6 1 16,-1-2 0-16,4-4 0 15,3-8 0-15,3-2 1 16,6-4 0-16,0-5 0 15,5-5 0-15,9-8 1 16,5-8-1-16,1-7 0 16,0-10-1-16,-6-4 1 15,-2-6-1-15,-6-3 1 16,-6-5-1-16,-8 0 1 16,-4 0 0-16,-2 1 0 15,-7 2 0-15,-7 1 0 0,-2 3 0 16,-11 5 0-16,-12 3-1 15,-4 10 1-15,-5 6-1 16,-6 9 1-16,-1 15-2 16,-8 15 0-16,-4 10-4 15,17 4 0-15,4 6-6 16,13-4 1-16,5 1-90 16</inkml:trace>
  <inkml:trace contextRef="#ctx0" brushRef="#br0" timeOffset="-208744.4">4206 10527 77 0,'0'0'0'0,"0"0"0"0,0 0 0 16,0 0 1-16,0 0 1 15,0 0 1-15,0 0 1 16,-5-23 2-16,5 14 0 15,0 0-2-15,5 2 1 16,-2 0-2-16,2 4 0 16,1-3-2-16,-3 6 1 15,9 2-1-15,-3 2 0 16,3 5 0-16,-6 1 0 16,-5 11 0-16,-8-2 1 15,-7 8-1-15,-7 3 1 16,-6 1-1-16,0 1 1 0,6 0-1 15,1-6 0-15,4-1-1 16,5-8 0-16,4-6-4 16,14-11 1-16,0 0-87 15</inkml:trace>
  <inkml:trace contextRef="#ctx0" brushRef="#br0" timeOffset="-208294.11">4705 9891 124 0,'0'0'0'15,"-16"22"0"-15,11-23 0 16,5-8 0-16,0 0 1 16,-6-1-1-16,6 1 1 15,-1 2-1-15,-5 3 0 16,-1 6 0-16,-1 5 1 15,-5 2-1-15,-2 8 1 16,-4 3 0-16,-1 6 0 0,-1 7 0 16,8 4 1-16,-3 2-1 15,5 7 1-15,4-1-1 16,2 3 0-16,5 1-1 16,5-3 1-16,1 1-1 15,1-6 0-15,7-3-3 16,-2-8 0-16,-4 0-93 0</inkml:trace>
  <inkml:trace contextRef="#ctx0" brushRef="#br0" timeOffset="-207798.69">4868 10137 144 0,'0'0'0'16,"-41"35"-1"-16,41-30 0 16,14-7-5-16,-6 11 1 15,4 3-4-15,-3 8 1 16,2 6 6-16,1 2 0 15,-3 6 2-15,-2-3 0 16,7 1 0-16,-2-11 0 16,2-2 0-16,-4-5 1 15,6-1 0-15,6-13 1 0,6-7 0 16,-1-9 1-16,0-7 0 16,5-5 0-16,-8-6 0 15,-3-1 0-15,-3-5 0 16,-10-1 0-16,-1 3 0 15,-7 4 0-15,-7 4 0 0,0 1 0 16,-7 2-2-16,-5 8 1 16,-2 3-1-16,-5 7 0 15,-3 6-1-15,6 10 0 16,-3 10-1-16,5 4 0 16,0 8-10-16,5 4 0 15,6 7 0-15,3-3 0 16,1 0-64-16</inkml:trace>
  <inkml:trace contextRef="#ctx0" brushRef="#br0" timeOffset="-207061.98">5358 9926 141 0,'0'0'0'0,"-33"40"0"15,25-26 0-15,-3-2-2 16,9 3 0-16,2-3-3 16,0 11 0-16,0 0 3 15,0 12 1-15,-1 3 1 16,1 3 0-16,-6 4 0 15,6-1 1-15,0-1-1 16,6-3 0-16,-3-3-1 16,4-9 1-16,-2-7-3 0,1-3 0 15,-1-4-3-15,-3-9 1 16,3-1 0-16,-2-13 1 16,3-12 3-16,-6-2 0 15,0-5 1-15,0 1 0 16,-6-1 1-16,3 5 1 15,-2 4 1-15,-1 3 0 16,5 4 0-16,1 3 1 16,-6 6-2-16,6 3 0 15,0 0 0-15,6 0 0 16,-5 5-1-16,6 0 1 16,6 0-1-16,0-1 0 15,0-1 0-15,2-4 0 16,10-5-1-16,4-8 1 15,6-9 0-15,-9 2 0 16,2-1 0-16,-3-1 0 16,-10 0 0-16,-1-5 1 0,-5-2-1 15,-2 4 1-15,-3-1 0 16,-3 6 0-16,-1 5 0 16,-1 2 0-16,-3 5-1 15,2 6 1-15,-3 3-1 16,3 12 1-16,-5 9-1 15,2 6 0-15,2 6 0 16,-3 7 0-16,0 6 0 0,0 3 0 16,5 8-1-16,-1-6 1 15,-5 1-1-15,3-6 0 16,-3-4-1-16,6-8 1 16,1-6-5-16,0-9 0 15,0 0-101-15</inkml:trace>
  <inkml:trace contextRef="#ctx0" brushRef="#br0" timeOffset="-206702.32">5765 9806 155 0,'0'0'0'16,"-14"32"0"-16,14-27 0 16,2-5-1-16,5 0 0 15,-2 0-2-15,4 11 0 16,4 4 1-16,1 12 0 0,0 8 1 16,-1 4 1-16,-6 6 0 15,0 3 0-15,0 6 0 16,-7 1 1-16,-7 3 0 15,5 0 1-15,-9 1-1 16,-1-4 1-16,-2-9-1 16,4-8 1-16,-2-4-2 0,-2-10 0 15,1-8-2-15,6-4 0 16,-1-6-8-16,4-3 0 16,2 1-80-16</inkml:trace>
  <inkml:trace contextRef="#ctx0" brushRef="#br0" timeOffset="-205227.78">6155 10381 127 0,'0'0'0'0,"-19"0"0"0,11 0 1 15,6 0 0-15,-3 0 0 16,5 0 0-16,-7 3 1 16,-4-1-1-16,2 9 1 15,-5 6-1-15,2 3 0 16,-3 2 0-16,2 1 0 16,5 2 0-16,-3-2 0 15,2-6-1-15,8-3 1 16,-5-3-1-16,5-1 0 15,1-3 0-15,1 0 0 16,-1-5 0-16,0-2 0 16,7 2 0-16,2-4 0 15,2-3 0-15,-3 0 0 16,5-1 0-16,-6 3 0 16,1-4 0-16,3 2 0 0,-10 1 0 15,6 4 1-15,-5 2 0 16,3 5 1-16,-5 5-1 15,0 6 1-15,0 6-1 16,0-4 0-16,0-1-1 16,6-3 0-16,-6-2-3 15,3 16-105-15</inkml:trace>
  <inkml:trace contextRef="#ctx0" brushRef="#br0" timeOffset="-203188.57">1091 11922 142 0,'0'0'0'0,"0"0"0"16,0 0 0-16,0 0 0 15,0 0 1-15,0 0-1 16,0 0 1-16,23-2-1 0,-9 1 1 15,7 1-1-15,1-2 1 16,12 0-1-16,-8 2 1 16,2 0-1-16,-9 0 0 15,-4 0-2-15,-1 0 1 16,-7 0-5-16,6 0 0 16,-8 0-1-16,-2 2 0 15,4 0-76-15</inkml:trace>
  <inkml:trace contextRef="#ctx0" brushRef="#br0" timeOffset="-202960.93">1114 12001 122 0,'0'0'0'15,"-12"18"1"-15,1-9 0 16,2-2 0-16,8-2 1 16,-5 0 0-16,6-5 0 15,6 4 1-15,15-3 0 16,12-1-1-16,-4 0 1 15,6 2-1-15,-2-2 0 16,1 2-1-16,0-2 1 16,0 2-1-16,-5-2 0 0,-3 0-2 15,-5-2 1-15,-7 0-3 16,25-1-103-16</inkml:trace>
  <inkml:trace contextRef="#ctx0" brushRef="#br0" timeOffset="-201251.71">2108 11746 115 0,'0'0'0'15,"0"0"0"-15,0 0 0 16,-5 23 0-16,-1-3 0 15,-1 6 0-15,2 2 0 16,-4 4 0-16,4 5 0 16,-2 3 1-16,7 0 0 15,7 3 0-15,4-7 1 0,3 0 0 16,1-7 0-16,11 1-1 16,-5-7 1-16,-3-7-1 15,17-11 1-15,7-8-1 16,-6-8 1-16,4-6 0 15,7-11 0-15,-5-8 0 16,-3-2 0-16,-10-4 0 0,4-2 0 16,-6 0 0-16,-7-11 1 15,-7-1 0-15,-12 1 0 16,-8 3-1-16,-6-1 0 16,-14 4-1-16,1 10 1 15,-3 9-1-15,-5 11 1 16,-2 8-2-16,-1 20 1 15,1 11-3-15,1 20 1 16,-5 18-9-16,-35 42-99 16</inkml:trace>
  <inkml:trace contextRef="#ctx0" brushRef="#br0" timeOffset="-200637.55">3057 11934 153 0,'0'0'0'0,"-35"-12"0"0,31 5 0 16,15 0 0-16,-6 0 0 15,4 0 0-15,-4-4 0 16,-3-1 0-16,-8 3 0 15,-2 2 0-15,-6 6 0 16,-7 2 0-16,-4 5 1 16,-3 1-1-16,1 1 0 15,4 5 0-15,5-3 0 16,-1 3 0-16,10-3 0 16,8 1 0-16,2 3 0 15,8 0-1-15,12 5 1 16,11 2-1-16,-6 0 0 15,2-3 0-15,1 1 0 16,3 2 0-16,-11-3 0 16,-1-2 0-16,0-2 1 15,-6-4 0-15,-7 1 0 0,-6-1 0 16,-2-1 0-16,-12-2 0 16,-6 0 1-16,-5 0-1 15,-8-3 1-15,-9-1-1 16,7-1 1-16,-6-2-1 15,5-2 0-15,2-3-3 16,9-7 0-16,-1-1-100 16</inkml:trace>
  <inkml:trace contextRef="#ctx0" brushRef="#br0" timeOffset="-199014.72">3519 11890 122 0,'0'0'0'16,"-20"13"0"-16,14-1 0 15,-1 4 0-15,1 5 0 16,6 7 0-16,6 2 0 16,1 3 0-16,1-3 0 15,4 0 0-15,8-2 0 16,-5-1 0-16,3-8 0 16,-3-7 0-16,19-10 1 0,9-11 0 15,3-8 0 1,1-15 0-16,-6-7 1 0,7-6-1 15,-12-6 1-15,-4-6-1 16,-12 1 1-16,-6-4-1 16,-8 2 1-16,-10 0 0 15,-5 7 0-15,-10 8 1 16,-5 7 0-16,-13 12-2 0,-10 10 1 16,-16 10-1-16,8 24 0 15,1 18-1-15,6 11 0 16,7 16-6-16,7 2 0 15,8 5-2-15,-30 67-84 16</inkml:trace>
  <inkml:trace contextRef="#ctx0" brushRef="#br0" timeOffset="-198306.05">4335 11987 120 0,'0'0'0'0,"-46"-2"0"0,45 1 1 16,2-1 0-16,-1 2 0 15,7-4 0-15,-14 8 1 16,0 1-1-16,-8 9 1 16,-4 9-1-16,-1 3 1 15,1 6 0-15,4 0 0 16,1 1 0-16,7-7 0 16,1 2 0-16,6-6 0 15,6-5-1-15,-1-5 0 16,5-1-1-16,8-6 0 15,3-3-1-15,8-4 1 16,11-5-3-16,-12 0 0 16,-1 0-1-16,-7 0 1 15,-6 2-1-15,4-4 0 16,-8 0 0-16,2-1 1 16,-3-3-1-16,2 1 1 15,-8 3 1-15,2-3 1 0,-5 3 1 16,0 4 0-16,0 0 1 15,-5 10 0-15,2 7 2 16,-3 8 0-16,5 4 1 16,-3 6 1-16,4 4-1 15,-2-3 0-15,-6-1-2 16,3 0 1-16,-2-2-4 16,-2-7 0-16,-2-5-1 15,-4 17-94-15</inkml:trace>
  <inkml:trace contextRef="#ctx0" brushRef="#br0" timeOffset="-172639">7354 10233 102 0,'0'0'0'0,"0"0"0"16,0 0 0-16,0 0 0 15,0 0 0-15,0 0 0 16,0 0 0-16,-30 9 0 16,11 5 1-16,0 9-1 15,-2 9 1-15,1 6 0 16,5 3 0-16,-3 3 0 15,8 0 0-15,-1-4-1 16,10-7 0-16,1-3 0 0,7 0 0 16,0 2 0-16,0-13 0 15,-1-3 0-15,15-13 0 16,6-6 0-16,-6-6 1 16,-1 0-1-16,0-7 1 15,-1-1 0-15,-4 1 0 16,5-5 0-16,-10 7 0 15,1-4 0-15,-4 6 0 16,-2 3 0-16,-3 4 1 16,-8 1-1-16,5 11 1 15,-6 2-1-15,0 7 1 16,1 9-1-16,-1-2 0 16,7 6-1-16,7-2 1 15,6 1-1-15,-1-7 1 16,5-2-1-16,4-6 0 15,4-6 0-15,4-11 1 16,3-6-1-16,-4-8 1 0,-1-8-1 16,0 1 1-16,-12-1 0 15,-3-2 1-15,-5-2-1 16,-7 3 1-16,-7 4 0 16,-6 2 0-16,-8 4-1 15,1 6 1-15,-9 6-1 16,-3 9 0-16,-2 6-1 15,6 4 0-15,-4 4-3 16,11 3 1-16,0 0-101 0</inkml:trace>
  <inkml:trace contextRef="#ctx0" brushRef="#br0" timeOffset="-172157.33">7633 10651 140 0,'0'0'0'15,"-2"27"0"-15,4-17 0 16,-1 4-1-16,5-3 0 16,-1-2-1-16,10 0 0 15,5-1 0-15,1-2 1 16,-1-3 0-16,8-6 1 15,6-11 0-15,-1-6 0 16,0-8 0-16,-4-4 1 0,5-4 0 16,-8-12 0-16,-11-6 0 15,6-3 0-15,-1-1 0 16,-7 4 1-16,-6 1-1 16,-1 9 1-16,-5 9 0 15,1 7 0-15,-2 10 0 16,-2 10 0-16,-5 8 0 15,-1 19 0-15,-4 14-1 16,-2 17 1-16,7 13-1 0,0-5 1 16,3 0-1-16,8 0 0 15,3 0-1-15,5-5 0 16,-3-6 0-16,3-8 0 16,-4-6-2-16,1-12 1 15,-2-7-7-15,4-14 0 16,1-12-3-16,-3-11 1 15,3 0-75-15</inkml:trace>
  <inkml:trace contextRef="#ctx0" brushRef="#br0" timeOffset="-171962.75">7926 10367 133 0,'0'0'0'16,"-28"14"1"-16,14-11 1 15,-6 1 1-15,8 1 0 16,4 4 0-16,2-2 0 15,6 2-1-15,6 1 0 16,8 4-1-16,-1-1 1 16,7 1-2-16,15-2 1 15,5-1-2-15,0-3 1 16,2-6-4-16,8-2 1 0,-3 0-104 16</inkml:trace>
  <inkml:trace contextRef="#ctx0" brushRef="#br0" timeOffset="-171791.09">8452 10720 180 0,'0'0'0'0,"-17"-19"-32"0,27 3 0 15,16 0 31-15,14-14-74 16</inkml:trace>
  <inkml:trace contextRef="#ctx0" brushRef="#br0" timeOffset="-75682.73">16057 10077 78 0,'0'0'0'0,"-35"7"0"16,29-7 0-16,11-2 0 15,-5 2 1-15,3-5 4 16,-3 5 0-16,5-5 3 16,-5 5 1-16,0-4-5 15,0 4 0-15,0 0 1 16,0 0 0-16,-7 0-4 16,7 0 1-16,-1 0-2 0,-6 5 1 15,2 6 0-15,-2 5 0 16,-2 7-1-16,2 8 1 15,-4 8-1-15,10 1 1 16,-6 4 0-16,1 0 0 16,6 2 1-16,0-6 0 15,0 4-1-15,13-10 1 16,-1-1-1-16,5-7 1 16,9-3-2-16,2-4 1 15,4-3 0-15,-8-3 0 16,8-6-1-16,-5-2 1 15,7-3-1-15,0-4 1 16,1-3 0-16,-2-4 0 16,2-2 0-16,-3-5 0 15,-8-3 0-15,8-9 1 16,2-5 1-16,-9-4 0 16,-9-4-1-16,-8-3 0 0,-3-8-1 15,-5 2 0-15,-6 1 0 16,-3 2 0-16,-5 3-1 15,-4 7 1-15,-3 7-1 16,-5 5 1-16,-3 8-1 16,-4 12 1-16,-8 10-1 15,1 7 0-15,-3 11-8 16,-4 0 1-16,-7 7-34 0,13 7 1 16,1 7 4-16,-42 33 28 15</inkml:trace>
  <inkml:trace contextRef="#ctx0" brushRef="#br0" timeOffset="-74917.41">17071 10318 132 0,'0'0'0'15,"-35"-32"0"-15,35 25 0 16,14 7 0-16,-6-4 0 16,6 1-1-16,-8-1 1 15,-1-4 0-15,-5 1 0 16,-7-2 1-16,-7 3 0 16,-9 1 0-16,1 5 0 15,-12 4-1-15,8 3 1 16,-3 3-1-16,2 4 0 15,5 0-2-15,3 0 1 16,5 2-2-16,1-2 1 16,6 0-1-16,2 0 1 15,5 1 0-15,7 4 1 16,9 5 0-16,0-6 0 16,4-4 0-16,8-2 1 0,7 1-1 15,-2-3 1-15,1 3 0 16,-8-8 0-16,-7 2 3 15,-3 0 1-15,-9 0 3 16,-7 2 1-16,-7-1-4 16,-13 1 0-16,-8 0-1 15,-5-2 0-15,-2 0-2 16,1-5 0-16,-8 1-1 16,2 1 0-16,6-4-38 0,0 2 0 15,7-1 2-15,-34 5 26 16</inkml:trace>
  <inkml:trace contextRef="#ctx0" brushRef="#br0" timeOffset="-74227.09">16626 9316 103 0,'-23'0'0'16,"-12"5"0"-16,39 0 1 15,13 4-1-15,-3 5 1 16,-2 4-1-16,-5 6 0 15,-1 8 0-15,-5-2 0 0,3 7 0 16,-4-7 1-16,0 1-7 16,0-4 0-16,-4-4-38 15,3-4-5-15,-5 2 64 16</inkml:trace>
  <inkml:trace contextRef="#ctx0" brushRef="#br0" timeOffset="-74001.56">16704 9446 113 0,'0'0'0'16,"-8"44"0"-16,4-27 0 15,2-4-2-15,4 6 1 16,2-1-8-16,-3-1 0 15,-1 6-22-15,0-2 0 16,0 2 26-16,-1-9 1 16,-3 4-7-16</inkml:trace>
  <inkml:trace contextRef="#ctx0" brushRef="#br0" timeOffset="-73283.69">16575 8991 143 0,'0'0'0'16,"19"44"0"-16,-17-39 0 15,-4-17 0-15,-4 15 0 0,-7 2-1 16,17 10 1-16,3 6-1 16,-5 1 1-16,-1 7 0 15,4-5 0-15,4-1 0 16,2-4 0-16,1-1 0 16,2-6 0-16,2-3 0 15,4-5 0-15,7-12 0 16,2-2 0-16,10-13 0 0,-5-3 0 15,5-13 0-15,-9-3 1 16,-1-6 2-16,-4-1 1 16,-10 0 0-16,-10 2 0 15,-13 4-1-15,-4 10 1 16,-9 5-3-16,-11 14 0 16,-4 7-1-16,-6 19 1 15,-9 11-5-15,6 10 1 16,-6 10-74-16,-5 9-5 15,-3-3 105-15</inkml:trace>
  <inkml:trace contextRef="#ctx0" brushRef="#br0" timeOffset="-71971.57">16036 10822 92 0,'0'0'0'16,"-20"-5"0"-16,14 3 0 16,-1 0 0-16,7 2 1 15,0 0 1-15,-1 4 0 16,1 1-1-16,-9 7 1 16,-3 2 9-16,-9 7 0 15,-7 0-6-15,2 2 0 16,-7 4-3-16,5-3 0 15,1-1-1-15,0-2 0 16,0-3-2-16,6-1 1 16,6-6-26-16,1-2 0 0,-5-2-14 15,8-2-4-15,2-1 44 16,9-4 0-16</inkml:trace>
  <inkml:trace contextRef="#ctx0" brushRef="#br0" timeOffset="-71720.4">16099 10880 117 0,'-22'12'0'0,"-19"11"0"0,34-19 0 16,7-10-1-16,0 8 1 15,-7 3 0-15,-6 8 0 16,-7 8 2-16,-8-2 1 15,-5 4 0-15,4 2 0 16,-4-3-3-16,5-1 0 16,1 4-43-16,7-4 1 15,-3-3 32-15,5-6 0 16,4 2-1-16</inkml:trace>
  <inkml:trace contextRef="#ctx0" brushRef="#br0" timeOffset="-71315.99">15459 11354 113 0,'0'0'0'0,"0"0"-7"16,0 0 1-16,12 32-11 0,-5-14 1 16,-1-1 15-16,8-3 1 15,0 0 4-15,5-1 1 16,2-1 6-16,5-7 0 16,-2-3-6-16,6-9 1 15,-1-5-1-15,-1-11 0 16,-3-9 0-16,-9 1 0 15,-3-5 1-15,-11 1 0 16,-2 0-4-16,-2 2 0 16,-5 5-1-16,-13 5 1 15,-12 7-6-15,3 7 1 16,-5 7-58-16,6 4 0 16,2 7 60-16,-24 1 7 15</inkml:trace>
  <inkml:trace contextRef="#ctx0" brushRef="#br0" timeOffset="-70770.92">17064 10945 133 0,'-20'2'0'16,"-9"-1"0"-16,24-2 0 15,12-1 0-15,-1-2 0 16,7 3 0-16,-5 6 1 16,-1 4 1-16,6 5 0 15,-1 7-1-15,-2-2 0 16,2 2 0-16,4 4 0 0,2 3-1 16,-4-5 1-16,0 0-1 15,-1-6 0-15,1-1-10 16,-1-4 0-16,-6-3-49 15,0-4-4-15,-2-1 63 16,-3-4 0-16</inkml:trace>
  <inkml:trace contextRef="#ctx0" brushRef="#br0" timeOffset="-70506.94">17064 10899 118 0,'14'23'0'16,"6"14"0"-16,-13-42 0 16,-14-22-2-16,7 10 1 15,0-8-2-15,7 9 0 16,0 2 3-16,6 7 0 16,1 6 2-16,0 11 0 15,-1 11 1-15,3 0 1 16,0 4-4-16,0-1 1 15,4 1-9-15,0-4 0 16,-5-1-42-16,5-5-4 16,-5 1 70-16</inkml:trace>
  <inkml:trace contextRef="#ctx0" brushRef="#br0" timeOffset="-70084.62">17411 11263 116 0,'0'0'0'0,"1"-19"0"0,6 33 0 16,6 16-1-16,-5-8 1 16,4 5 0-16,2-4 0 15,4-2 0-15,-9-5 0 16,5-6 1-16,-7-3 0 16,-1 0 0-16,3-14 1 15,2-3-1-15,-3-8 1 16,-2-8 2-16,1 3 1 15,-6-5-2-15,-1 1 0 16,-1-1-2-16,-13 5 0 16,-6 6-1-16,-2 10 0 15,-10 7-28-15,5 9 0 16,-1 8-11-16,-26 11 25 16</inkml:trace>
  <inkml:trace contextRef="#ctx0" brushRef="#br0" timeOffset="-68614.38">17451 10281 88 0,'0'0'0'0,"8"-18"2"0,-8 18 1 15,0 0 0-15,0 0 0 16,-7 7 0-16,7-3 0 16,6 1 0-16,4-3 1 15,9-1-1-15,1-1 1 16,0-1-1-16,14-3 0 16,6 1-1-16,-5 1 1 15,5 0-2-15,-4 2 0 16,10 0-1-16,-4 0 1 15,-2 0-3-15,-11 0 1 16,-4-2-42-16,-10 2 0 16,-2 0 32-16,-13 0 0 15,0 0 1-15</inkml:trace>
  <inkml:trace contextRef="#ctx0" brushRef="#br0" timeOffset="-68385.11">17468 10395 119 0,'25'-11'0'0,"16"-6"0"15,-25 12 0-15,-12 10 0 16,8-3 0-16,-2-1 0 16,11 1 0-16,0 2 0 15,11-4 1-15,4 0-1 0,4 0 1 16,6 0-2-16,-6 0 1 15,-5-4-57-15,-6 2-5 16,-3 2 62-16,2-8 0 16</inkml:trace>
  <inkml:trace contextRef="#ctx0" brushRef="#br0" timeOffset="-68010.27">18005 10314 123 0,'0'0'0'16,"0"0"-30"-16,0 0 0 16,26 25 20-16,-12-10 0 15,4 3 13-15,6 3 1 16,9-2 18-16,-6-3 1 15,0-2-13-15,0-3 1 16,1-2-6-16,-2-11 1 0,2-5-5 16,-1-11 1-16,0-6-1 15,-6-3 0-15,-1-8-1 16,-6-2 1-16,-12-3 1 16,-4 3 0-16,-17 4 0 15,-2 6 0-15,-14 10-2 16,-5 10 0-16,-7 14-14 0,5 12 1 15,-1 16-41-15,-50 21 29 16</inkml:trace>
  <inkml:trace contextRef="#ctx0" brushRef="#br0" timeOffset="-62888.28">19102 10602 90 0,'0'0'0'0,"0"0"1"16,0 0 0-16,0 0 0 15,0 0 0-15,0 0 2 16,0 0 1-16,0 0-1 16,0 0 1-16,0 0-1 15,0 0 1-15,32 0-1 16,-13 0 0-16,2 0-1 16,7 0 1-16,6 4 0 0,-6 1 1 15,4-1-1-15,-3-1 0 16,-2 2-2-16,7-1 1 15,7-1-1-15,-7 6 1 16,5 3-2-16,-3 1 1 16,5 3 0-16,0-1 0 15,5 1 0-15,-4 2 1 16,5-1-1-16,0 4 0 16,2 1-1-16,-1 0 0 15,0 1 0-15,7 4 1 16,5-1-1-16,2 7 1 15,-1 6-1-15,-12-9 1 16,-9-5-1-16,2 4 0 16,-2-2 0-16,2 4 1 15,-2 5-1-15,18 0 1 16,6 8-1-16,-8-5 1 16,-2-4-1-16,-14-1 0 15,-12-3 0-15,5 3 0 16,1 1 0-16,-7 3 1 0,5 3-1 15,-8 1 0-15,2 2 0 16,9 12 0-16,9 7 0 16,-14-13 0-16,-4-10 0 15,2 0 0-15,1 1 0 16,8 8 0-16,-1 9 0 16,3-2 0-16,-4 2 0 15,-7-10 0-15,-2-6 0 0,-2 2 1 16,1 2-1-16,3 8 1 15,6 11-1-15,-2-5 1 16,-3 0-1-16,-8-11 0 16,-1-9 0-16,-5 2 0 15,3 1 0-15,1-5 0 16,-3-1 0-16,-3-5 0 16,3-4 0-16,-4 2 0 15,1-2-8-15,-6-7 0 16,-2-3-23-16,-3-6 0 15,3-3-9-15,-3-4-4 16,-1-3 44-16,5-6 0 16</inkml:trace>
  <inkml:trace contextRef="#ctx0" brushRef="#br0" timeOffset="-62459.2">21429 12774 104 0,'26'11'0'0,"16"7"1"15,-42-18 1-15,-25-6-2 16,11 1 1-16,-1 0-1 16,1 1 0-16,5 1 0 15,4 1 0-15,1 4 2 16,8 1 0-16,1 4 1 0,4 2 1 15,6 3-2-15,3 1 0 16,-3 1 0-16,5 1 0 16,6 1 1-16,-4 2 0 15,3 3-1-15,-9-7 1 16,-3 0 0-16,0-3 0 16,-5-3 0-16,5-1 1 15,-6 0-1-15,1-1 0 16,3-6-1-16,-2 0 1 15,-3 0-2-15,15-16 1 16,6-7-1-16,-7-2 1 16,3-1-2-16,2-7 0 15,-4-6-12-15,-1 0 0 16,0-6-57-16,-12 1-5 16,5 0 95-16</inkml:trace>
  <inkml:trace contextRef="#ctx0" brushRef="#br0" timeOffset="-61407.54">20755 10326 141 0,'0'0'0'15,"0"0"0"-15,0 0 0 16,7 16 0-16,0 2 0 0,0 6-3 15,-1 6 0-15,-5 7-1 16,-2-2 1-16,-5 6 2 16,5-1 1-16,-5 4 0 15,1 2 1-15,-2-1 2 16,4-8 1-16,-3-3-2 16,5-8 1-16,1-7-2 15,1-3 1-15,-1-5-1 16,13-4 0-16,2-7 0 15,10-5 0-15,4-4 0 0,-4 2 1 16,-2-2 0-16,-3 0 1 16,1-1-1-16,4 3 0 15,-4 1-1-15,1 3 1 16,5 1-2-16,-8 2 0 16,-4 0-2-16,-2 0 0 15,-5 0-29-15,3 2 0 16,-8 1-14-16,4 1-5 15,-1-4 65-15</inkml:trace>
  <inkml:trace contextRef="#ctx0" brushRef="#br0" timeOffset="-60552.09">21247 10188 121 0,'5'17'0'16,"-3"15"1"-16,-2-32 0 16,-2-11 0-16,2 2 0 15,0-1 0-15,0 5 1 16,2 1 1-16,3 13 1 15,4 8-1-15,3 1 0 16,2 1-2-16,0 1 1 16,4-1-1-16,-4-5 1 15,-2 0-2-15,-3-2 1 0,-1-3-1 16,5 2 0-16,-7-1-7 16,1-3 0-16,0 0-32 15,0-3 1-15,-7 1 18 16,0-5 0-16,6 2 19 15,-6-2 0-15,-4 3 0 0,1 3 1 16,-8 1 26-16,2 0 0 16,-3 2-25-16,-2-1 1 15,-1 1 0-15,2-2 1 16,-1 2 3-16,7-7 1 16,1-1 4-16,-1 1 0 15,1-2-5-15,5 0 1 16,-6-2-2-16,5 1 1 15,-2-1-3-15,10-7 1 16,1-3-2-16,0 0 0 16,0-1-1-16,6-3 1 15,7-1-2-15,-6-1 1 16,5-1-7-16,-4 1 0 16,-1 1-30-16,0 1 0 15,-1 4 10-15,-6 3 0 16,1 0 27-16</inkml:trace>
  <inkml:trace contextRef="#ctx0" brushRef="#br0" timeOffset="-60307.73">21225 10346 108 0,'20'-9'0'0,"14"-7"6"15,-34 16 1-15,-13 9-4 16,1-2 1-16,2 2-3 15,3-4 1-15,2-2 2 16,12 1 1-16,1-2-3 16,11 0 0-16,9 3-1 0,-2-5 0 15,2 3-1-15,0-1 0 16,-2 2-70-16,1-1-5 16,-6 2 75-16,24 1 21 15</inkml:trace>
  <inkml:trace contextRef="#ctx0" brushRef="#br0" timeOffset="-36741.6">21905 11558 87 0,'0'0'0'16,"-32"-8"0"-16,32 8 0 15,7-4-1-15,-2 4 1 16,2 2 0-16,0-2 0 16,-5 2 3-16,-2-2 1 15,5-2 1-15,-5 2 1 16,-1-2-3-16,1 2 1 15,-6-4-2-15,6 4 0 16,-1-1-1-16,1 1 0 16,-6-4 0-16,-1-1 0 0,2 1-1 15,-2 1 1-15,-1 1 0 16,-1 0 0-16,-2 1 0 16,-8-1 0-16,-3 2 2 15,1 0 0 1,0 2-2-16,-4 1 0 0,3 2-1 15,1 1 1-15,0 1-1 0,-4 3 0 16,4 3 0-16,0-3 1 16,1 1 0-16,4-1 0 15,-3 2-1-15,-1 3 1 16,5-3-1-16,-4 4 0 16,6-1 0-16,-6 1 0 15,4 0 0-15,1 3 1 16,-2 4-1-16,4 2 1 15,-1 0-1-15,5-1 1 16,-3-1-1-16,3-2 0 16,-1 2 0-16,-3-4 0 15,-6 4 0-15,8-4 1 16,-2-1-1-16,5 3 1 16,1 4-1-16,5-6 1 15,1-1-1-15,0-4 1 16,1-4-1-16,3-1 0 15,-2-4-8-15,-1 1 1 16,-1-3-52-16,-3 1 1 16,-8 1 57-16,4-5 1 15,0 2-10-15</inkml:trace>
  <inkml:trace contextRef="#ctx0" brushRef="#br0" timeOffset="-34471.36">22527 11321 102 0,'0'0'0'15,"-29"25"0"1,29-31 0-16,8-6 0 0,-2 3 0 15,1 0 0-15,0 4 1 16,-6 2 4-16,-2 17 0 16,-5 10-2-16,-2 4 0 15,-6 8 0-15,0 4 0 16,-6 8 0-16,5-3 1 16,-6 4-2-16,2-1 0 15,-1-2-1-15,5-4 1 16,-3 0-1-16,6-12 1 15,3-6-2-15,2-1 0 16,0-5-3-16,6-6 0 16,-5-3-12-16,6-4 1 15,-1-1-37-15,1-4-4 16,0 0 55-16,3-13 0 16</inkml:trace>
  <inkml:trace contextRef="#ctx0" brushRef="#br0" timeOffset="-33945.9">22737 11328 89 0,'-14'23'0'16,"-13"17"0"-16,26-34 0 16,4-17 0-16,2 2 1 15,2-1 2-15,-1 3 1 16,-1 1 1-16,-5 1 1 16,-4 3-2-16,-4 9 0 15,-5 6-2-15,-1 6 0 16,-1 9 1-16,-4 7 1 0,1 9 0 15,-5 9 1-15,3 5-1 16,-1 0 1-16,0 3-2 16,-4-4 0-16,3-5-2 15,2-9 0-15,-1-10-16 16,1-7 0-16,4-5-44 16,-22 23 33-16</inkml:trace>
  <inkml:trace contextRef="#ctx0" brushRef="#br0" timeOffset="-31827.96">19913 14674 130 0,'0'0'0'0,"0"0"0"16,0 0 0-16,0 0 0 15,0 0 0-15,0 0 1 0,0 0 0 16,0 0 1-16,0 0 1 16,0 0-2-16,4 25 1 15,3 17-1-15,0 9 1 16,5 12-1-16,-4 2 0 16,-2 5-1-16,-5 22 1 15,-6 13 1-15,3-15 0 16,-3-7 0-16,-2-15 0 15,-1-12-2-15,1-21 1 16,7-15-1-16,0-4 0 16,-6-6-2-16,5-3 0 15,1-3-16-15,0-4 0 16,-4 3-37-16,4-3-4 16,-2 0 59-16,4-7 0 15</inkml:trace>
  <inkml:trace contextRef="#ctx0" brushRef="#br0" timeOffset="-31408.4">20183 14715 104 0,'0'0'0'16,"-27"17"0"-16,25-12 0 16,4-3 0-16,-2-2 0 15,7 0 0-15,-2 5 0 16,3 6 3-16,-1 8 0 15,0 11 2-15,0 14 0 16,-5 12-2-16,2 8 0 16,1 9 3-16,-9 24 0 15,-3 19-1-15,0-16 0 16,0-5-2-16,0-14 1 16,-6-12-4-16,4-17 1 15,-2-13-34-15,8-16 1 16,-2-14-11-16,-2 22 29 15</inkml:trace>
  <inkml:trace contextRef="#ctx0" brushRef="#br0" timeOffset="-26907.89">21434 14259 123 0,'0'0'0'16,"0"0"0"-16,0 0 0 16,0 0-10-16,0 0 1 15,0 0 7-15,0 0 0 16,0 20 2-16,2-4 0 15,-2 8 4-15,-2 2 0 0,-3 6-1 16,5 3 1-16,7 2 0 16,5-3 0-16,3-5-3 15,8-2 0-15,7-6-1 16,-2-7 1-16,1-7 0 16,4-7 0-16,1-7 0 15,0-5 1-15,7-8 2 0,-12-4 0 16,-3-4-1-16,1-4 1 15,-7-5 1-15,1 0 0 16,-1-2 0-16,-13 4 1 16,-9 0-4-16,-3 5 1 15,-8 6-2-15,-8-1 1 16,-6 2-2-16,-1 6 0 16,-4 6-4-16,1 11 1 15,-7 7-56-15,3 9 0 16,-5 9 44-16,-1 4 0 15,0 1 7-15</inkml:trace>
  <inkml:trace contextRef="#ctx0" brushRef="#br0" timeOffset="-24822.17">21505 15910 109 0,'-3'-18'0'0,"-4"-10"0"0,3 26 0 16,4 16 3-16,0-5 1 15,0 2 1-15,-1 3 0 16,-5 3-2-16,6 4 1 16,-5 6-2-16,3 1 1 15,-3 3-2-15,5 3 0 16,5 1 0-16,2-3 1 15,6-3-2-15,2-6 1 16,6-5-1-16,5-6 1 16,2-5-1-16,5-5 1 15,1-7-1-15,2-8 0 16,8-4 2-16,-8-6 1 16,-1-5-1-16,-2 1 0 15,-13 3 2-15,1-3 1 16,-8-1-2-16,-11-7 0 15,-5-3-2-15,-3 6 1 16,-7 2-1-16,-10 5 0 16,-10 4-1-16,0 7 0 0,-2 7-8 15,0 7 0-15,-2 7-54 16,8 7 0-16,-6 6 55 16,2 6 1-16,1 0-6 15</inkml:trace>
  <inkml:trace contextRef="#ctx0" brushRef="#br0" timeOffset="-24086.49">22131 14570 116 0,'4'18'0'16,"-2"15"0"-16,-2-31 0 16,1-14 0-16,5 5 0 15,-5-2 3-15,6 9 1 16,4 7 2-16,3 7 1 16,3 5-4-16,2 8 0 15,6 8 1-15,-3-2 0 16,5 4-1-16,-1-3 1 15,-2-3-3-15,6-1 1 16,-1 0-2-16,-8-7 1 16,-3-4-3-16,-4-3 1 15,-6-5-25-15,5-4 1 0,-6-2-26 16,0-2-4-16,0 1 71 16</inkml:trace>
  <inkml:trace contextRef="#ctx0" brushRef="#br0" timeOffset="-23487.11">22309 14549 122 0,'5'18'0'0,"1"10"-1"16,-5-16 1-16,1-8-2 15,-2-4 1-15,0 0 1 16,0 0 0-16,5-4 8 0,2 10 0 16,6 6-3-16,1 4 1 15,5 5-2-15,-2 5 0 16,2 4-3-16,6 0 1 15,-3 0-3-15,-1-4 0 16,0 1-50-16,-3-6 0 16,-4-4 34-16,-6-3 1 15,5 0 9-15</inkml:trace>
  <inkml:trace contextRef="#ctx0" brushRef="#br0" timeOffset="-22822.88">22081 15813 127 0,'9'-21'0'15,"4"-13"0"-15,0 17 0 16,-5 8 0-16,6-10 0 16,6-4 1-16,2-2 0 0,8 1 7 15,1-1 0-15,8-1-4 16,-5-1 1-16,0 3-4 15,1-1 1-15,-8 1-2 16,0-1 0-16,-1 2-6 16,-9 4 0-16,1 1-29 15,-6 4 1-15,-3 4-1 16,-1 3-5-16,-3 1 40 0,9-6 13 16</inkml:trace>
  <inkml:trace contextRef="#ctx0" brushRef="#br0" timeOffset="-22533.8">22259 15827 103 0,'0'0'0'16,"21"-39"3"-16,-7 20 0 15,1 0 4-15,11-6 0 16,6-5-2-16,-4 6 0 16,-2 1-4-16,-3 2 1 15,3 1-5-15,-5-1 1 0,0 2-61 16,-1-2-4-16,1-2 67 15,-1-3 0-15</inkml:trace>
  <inkml:trace contextRef="#ctx0" brushRef="#br0" timeOffset="-22000.81">22798 15098 141 0,'0'0'0'16,"-13"21"-2"-16,12-9 0 16,1 0 0-16,0 8 0 15,1 4 2-15,5 1 0 16,-5 3 1-16,10-5 0 16,3 1 1-16,8-4 0 15,5-6-1-15,2-5 1 16,4-8-1-16,6-6 1 0,1-9-1 15,-2-9 1-15,2-7-1 16,0-3 0-16,-1-4 0 16,-4-3 1-16,-2-3 1 15,-12 1 1-15,-13 0-1 16,-1 2 1-16,-7 3-2 16,-7 2 0-16,-7 1-1 15,-5 8 0-15,-7 3-1 0,-4 9 0 16,-6 7-7-16,-1 9 1 15,2 8-33-15,6 6 0 16,-4 9 1-16,6 8-5 16,1 0 56-16</inkml:trace>
  <inkml:trace contextRef="#ctx0" brushRef="#br0" timeOffset="-21487.47">23507 15163 139 0,'-29'-4'0'0,"-25"-3"0"16,47 4 0-16,22-1 0 15,-2 2 0-15,0 1 0 16,-6-1 0-16,-1 0 1 16,-12 0 1-16,-6 1 0 15,-3 1 1-15,-5 1-2 16,-6 3 1-16,-2-1-2 16,7 1 1-16,0 1-1 15,6 2 0-15,1 0-1 0,2 0 1 16,6 2-1-16,12 3 0 15,6 4 0-15,4-4 0 16,10 1 0-16,0-1 1 16,3-1 0-16,-1 3 0 15,-1 0 0-15,-7 0 0 16,-4 2 0-16,-4-4 1 16,-5 0 0-16,-7-1 1 15,-7-1 0-15,-12 3 0 16,-9 1-1-16,-1-2 1 15,-10 2-2-15,4-5 0 16,1-4-37-16,2-3 0 16,4-4-1-16,-28 2 27 15</inkml:trace>
  <inkml:trace contextRef="#ctx0" brushRef="#br0" timeOffset="-21070.06">23535 14881 146 0,'0'0'0'16,"0"0"0"-16,0 0 0 16,19-10 0-16,-6 3 0 15,1-2 1-15,6-8 1 16,8-6 1-16,6 0 1 15,2-3-1-15,3 1 0 16,1 0-2-16,-5 2 0 16,-6 4-1-16,3-2 0 15,-5 0-12-15,5 0 0 16,-4-2-37-16,-6 5 0 16,-1 3 39-16,-3 2 0 15,-3 1-1-15</inkml:trace>
  <inkml:trace contextRef="#ctx0" brushRef="#br0" timeOffset="-20811.75">23649 14931 142 0,'19'-23'0'0,"10"-14"1"0,-16 25 0 15,-6 13 0-15,14-9 1 16,-1-5-1-16,12-4 0 16,4-6 0-16,-2 2 0 15,0 0-1-15,7 0 0 16,0 0-20-16,-7 3 1 16,0 2-34-16,-6 2-5 15,4 0 75-15</inkml:trace>
  <inkml:trace contextRef="#ctx0" brushRef="#br0" timeOffset="-20643.68">24172 14476 1 0,'0'0'0'0</inkml:trace>
  <inkml:trace contextRef="#ctx0" brushRef="#br0" timeOffset="-20424.41">24271 14592 136 0,'0'0'0'0,"32"3"0"16,-12-3 1-16,3-2-1 15,2-5 0-15,-5-2-1 16,8-8 0-16,-1-8 1 0,-1-3 0 15,-4-5 2-15,-8-4 1 16,-1-4 3-16,-6 8 0 16,-7 5-3-16,-7 0 1 15,-14 0-3-15,1 7 1 16,-2 7-3-16,-11 7 0 16,-7 7-47-16,1 12 0 15,-3 9 22-15,2 12 0 16,2 1 27-16</inkml:trace>
  <inkml:trace contextRef="#ctx0" brushRef="#br0" timeOffset="-19789.05">23607 15507 130 0,'0'0'0'16,"17"7"0"-16,1 2 0 15,3 1 3-15,6 3 0 16,5 3 6-16,-3 5 1 16,-1 5-4-16,0 2 0 15,5 4-4-15,-1-1 0 0,-3 3-2 16,-2-4 1-16,1 0-2 16,-1-8 0-16,-6-2-19 15,-1-6 0-15,-12-5-42 16,3-4-5-16,-8-2 67 15,-6-11 0-15</inkml:trace>
  <inkml:trace contextRef="#ctx0" brushRef="#br0" timeOffset="-19493.56">23739 15403 119 0,'33'48'0'16,"21"33"0"-16,-54-88 0 15,-22-50 1-15,8 24 0 16,-4 0 2-16,10 13 1 16,2 12 3-16,6 1 1 15,6 3-3-15,2 8 0 16,12 4-4-16,1 6 0 16,6 7 1-16,1 1 0 15,4 0-1-15,1 5 1 16,3 1-1-16,-2-2 1 15,0-1-4-15,0-2 1 16,-5-2-46-16,3 0 0 0,-6 0 17 16,-9-5 0-16,2 0 35 15</inkml:trace>
  <inkml:trace contextRef="#ctx0" brushRef="#br0" timeOffset="-19133.26">24128 15864 155 0,'0'0'0'0,"23"3"-15"0,-13 6 0 16,2 7-4-16,4 0 1 16,3 1 24-16,-1 4 1 15,-2 4 15-15,3 0 0 16,-2-1-21-16,2-3 1 15,0-3-1-15,1-8 0 16,-1-2-1-16,2-10 0 16,1-5 0-16,1-9 0 15,2-9 1-15,-5-3 0 16,-6-5 2-16,-8-2 0 16,-12-4-2-16,-1 2 1 15,-8 0-2-15,-10 7 1 16,-4 6-1-16,-11 11 0 15,-9 10-17-15,2 10 1 16,-2 9-46-16,-2 10-4 16,2 0 85-16</inkml:trace>
  <inkml:trace contextRef="#ctx0" brushRef="#br0" timeOffset="-18516.11">23111 15641 132 0,'0'0'0'0,"7"26"0"16,-7-26 0-16,0 0 0 15,-1-3 0-15,-3-1 0 16,2 16 0-16,1 11 2 16,-5 12 0-16,1 13 2 0,2 8 0 15,-4 9-1-15,0 4 1 16,-4 6-1-16,3 13 0 16,-5 12-2-16,1-19 1 15,-2-11-2-15,6-20 0 16,2-21-37-16,5-8 0 15,-1-14-3-15,2-1-5 16,0-1 59-16</inkml:trace>
  <inkml:trace contextRef="#ctx0" brushRef="#br0" timeOffset="-17986.17">22771 16707 158 0,'0'0'0'0,"13"-28"0"0,-13 28 0 16,0 16-1-16,-6 5 0 16,1 11 1-16,-4 3 0 15,1 7 1-15,-5 4 0 16,0 7-1-16,4-6 1 15,-3 0-1-15,6-8 0 16,5-4 0-16,2-5 0 16,6-3 0-16,7-10 0 15,7-6 1-15,4-6 0 16,3-3 2-16,5-2 0 16,3 0-1-16,4-2 1 15,1-2-2-15,-1 4 1 16,-5 2-2-16,-8-2 1 15,-6 0-3-15,-1-2 1 16,-5 1-15-16,-8 1 1 16,-3 0-53-16,-4 0-5 15,0 0 73-15,-4-4 0 16</inkml:trace>
  <inkml:trace contextRef="#ctx0" brushRef="#br0" timeOffset="-17644.25">23314 16614 140 0,'-12'37'0'15,"-8"23"0"-15,26-50 0 16,15-24 1-16,-8 11 0 16,3-1 3-16,2 10 0 15,1 6 0-15,2 11 1 16,0 8-4-16,-6 1 1 16,-1 1-2-16,0-6 0 15,0-6-11-15,-2-5 1 16,-5-6-58-16,0-3-4 15,-1-3 72-15,2 6 21 16</inkml:trace>
  <inkml:trace contextRef="#ctx0" brushRef="#br0" timeOffset="-17433.65">23256 16927 169 0,'21'-9'0'0,"12"-3"0"15,-14-2 0-15,-12 0-1 16,11-9 0-16,-2-5 0 16,-1 5 1-16,4 4-1 15,2-1 1-15,6 5-7 0,-7-1 1 16,1 3-49-16,4 1 1 16,-3 2 53-16,-2 1 1 15,-5 0-28-15</inkml:trace>
  <inkml:trace contextRef="#ctx0" brushRef="#br0" timeOffset="-17208.75">23207 16802 166 0,'32'-10'0'16,"17"-8"0"-16,-30 13 1 15,-17 5 0-15,11 2 0 16,7 1 0-16,1 2 1 16,6 1-1-16,3 4 0 15,3 3-4-15,-7-5 0 16,-1-2-78-16,-11-1-5 16,0 0 110-16</inkml:trace>
  <inkml:trace contextRef="#ctx0" brushRef="#br0" timeOffset="-4450.9">20461 14994 103 0,'0'0'0'0,"0"0"1"16,0 0 0-16,0 0 3 0,0 0 1 16,0 0-1-16,0 0 1 15,0 0-2-15,0 0 1 16,0 0-2-16,0 0 1 15,42 5-2-15,-9-5 1 16,7-3-1-16,-5-4 1 16,-2-4 0-16,-4-6 1 15,3-8-1-15,-8 2 1 16,1-1 0-16,-4-6 0 16,1-5-1-16,-1 6 0 15,-2 3-1-15,-5 0 0 16,0 1-1-16,-1-3 1 15,-1 0-1-15,-4 1 1 16,-1 5-1-16,0 1 1 16,-1 1-1-16,-5 4 1 15,3 6-1-15,-4 1 1 16,0 2-1-16,0 2 0 16,0 1-2-16,0 1 0 15,0 1-22-15,0 2 1 16,0 0-17-16,0 0 0 0,0 0 32 15,0 0 1-15,0 0 7 16,0 0 1-16,0 0-1 16,0 0 1-16,-5 0 23 15,1 0 1-15,2 0-24 16,-3 0 1-16,3 0-2 16,-3 0 1-16,3 0-1 0,-5 0 1 15,0 0 4-15,-5 0 0 16,4 2 2-16,-5 1 1 15,6 1-5-15,-1 1 1 16,1 0-3-16,1 2 0 16,1 0-1-16,3 0 0 15,1 0 0-15,-4 0 0 16,5 0 0-16,-2 0 0 16,2-1 1-16,0-3 1 15,-4 1 1-15,4-4 1 16,0 0-3-16,6-5 1 15,0-4-1-15,1-2 0 16,-1-1 2-16,2 0 1 16,3 1-1-16,-2 1 1 15,-1 1-3-15,-1 2 1 16,-1 1-1-16,-1 3 0 16,-4-1 0-16,-1 4 1 15,0-3-2-15,0 3 1 16,6-2-1-16,-5 2 1 0,5 2-1 15,1 1 1-15,0 4 0 16,7 6 0-16,5 3-1 16,-4-1 1-16,1 3-1 15,-4-4 0-15,-1-3-18 16,-4 1 0-16,-5-2-39 16,-9-1-4-16,-2 0 79 0</inkml:trace>
  <inkml:trace contextRef="#ctx0" brushRef="#br0" timeOffset="-3159.19">21962 14820 78 0,'0'0'0'0,"-21"14"-2"0,13-9 0 16,1-1 0-16,0 5 1 15,1 5 1-15,1 5 1 16,3 7 1-16,1 1 1 16,-3 3-2-16,8-4 1 15,-1 0-1-15,13-5 0 16,0-1-1-16,4-6 1 16,8-4-1-16,-1-3 0 15,-5-1 0-15,3-3 0 16,3-3 0-16,-2 0 1 15,-4-2-1-15,5 1 1 16,0 1 2-16,-7-4 0 16,-5 2-2-16,-2 1 0 15,-7-1 0-15,1-3 0 16,-7-1 0-16,-5-2 1 16,-5-1 1-16,-2 0 0 15,-1-2-1-15,1 1 1 16,-2-4 0-16,4 3 1 0,-4 2-1 15,3 2 1-15,1 2-2 16,3 2 0-16,2-1-2 16,-1 4 1-16,5 2-1 15,-3 1 0-15,4 3 0 16,5 2 0-16,2 3 0 16,-1 1 0-16,2 1 0 15,5 1 0-15,0 0 1 0,3-2 0 16,2-1-1-16,-4-3 1 15,0-1-1-15,-7-1 0 16,-1-1 1-16,1 0 1 16,-7-1 4-16,0-1 0 15,-1 1-2-15,-11-1 0 16,-8 1-3-16,5-1 1 16,-5 1-2-16,0-1 1 15,0 3-14-15,6 1 0 16,0 0-50-16,0 7-5 15,2 0 88-15</inkml:trace>
  <inkml:trace contextRef="#ctx0" brushRef="#br0" timeOffset="-1684.82">22015 15623 129 0,'-23'-3'0'15,"-15"-3"-1"-15,36 1 0 16,16 0 0-16,-6 1 0 15,1 1 2-15,0-1 0 16,-6 1 5-16,-4-6 1 16,-12-2-3-16,-6-1 0 0,-3 0-2 15,-5-1 0-15,1-1-1 16,-3 2 0-16,-5 2 0 16,1-3 1-16,4-1-1 15,-10 2 1-15,3 0-1 16,-4 1 0-16,-2 4-1 15,-4 0 1-15,-2 3 0 0,-1 4 0 16,-4 2-1-16,5 7 0 16,-5 3 0-16,6 1 0 15,4 2 0-15,-5 3 0 16,0 3 0-16,1-2 0 16,6-1-1-16,1 0 1 15,5-3 0-15,6 1 0 16,-3-2 0-16,12-3 0 15,-1-2-2-15,8-2 1 16,1-4-3-16,5-1 1 16,5 0 0-16,2-2 0 15,-5 0 2-15,5 0 1 16,0 0 0-16,0-4 0 16,0 1 0-16,0-3 0 15,-2-1 0-15,2 0 0 16,-1 2 0-16,-4-2 1 15,-1 2-1-15,5-1 1 16,-5 1-1-16,5 0 0 16,-5 1 0-16,5 3 1 0,-5-1-1 15,-2 5 0-15,1 4 0 16,0 2 0-16,-4 2 0 16,8 6 0-16,-4 6 0 15,2-3 0-15,-2 1 0 16,1-6 1-16,5 1-1 15,1-7 1-15,0-2-1 16,1-2 1-16,5 1 0 16,-1-5 1-16,-2-2-1 0,9-3 1 15,2-3-2-15,11-2 0 16,4-1-77-16,-8 1-4 16,-3 2 81-16,18-9 23 15</inkml:trace>
  <inkml:trace contextRef="#ctx0" brushRef="#br0" timeOffset="65899.11">21115 16437 94 0,'-21'7'0'0,"-16"3"0"0,35-6 0 16,13-6 0-16,-2 0 1 15,3 1 0-15,-9 1 1 16,-3 0 4-16,-1 3 0 15,-6 4-1-15,-6 2 0 16,-1 1-1-16,0 3 0 16,-1-1-3-16,-4 6 1 15,3 3-1-15,-3-2 0 16,0 2-1-16,-9 0 1 16,-6 2 0-16,7-2 0 15,-5 0-1-15,3 2 1 16,-5 2-1-16,-2 1 1 15,-10 4 0-15,5-4 0 16,-7-1 0-16,1 0 0 16,-3-3-1-16,3 3 1 15,1 0-1-15,-11 1 0 16,-9 2 0-16,5 2 0 0,-7 0 0 16,13-4 0-16,8-3 0 15,4-4 0-15,3-5 0 16,0 4 0-16,-1 1 0 15,-18 1 0-15,-16-1 0 16,12 6 1-16,-3 1-1 16,3-5 0-16,1-2 0 15,-5-1 0-15,-1-1 0 16,-1-1 0-16,-5 0 0 0,-1-2 0 16,-1-2 0-16,1-1 0 15,0 0 0-15,0-4 1 16,-6-2-1-16,-1 0 1 15,-5-1 0-15,4-3 0 16,1 1-1-16,1-2 1 16,-1-2-1-16,2 1 0 15,-4-1 0-15,2 0 1 16,6 2-1-16,-4-3 1 16,-2-3-1-16,7 3 1 15,0-1-1-15,1-1 0 16,3-2 0-16,6 0 0 15,10 0 0-15,0 0 0 16,3 2 0-16,16-6 0 16,8-1 0-16,3-2 0 15,10 0-1-15,1 1 1 16,1 1-1-16,5 0 1 16,1 0-1-16,1 1 1 15,1 4 0-15,3 2 0 16,2 1-1-16,0 1 1 0,2-1-1 15,3 2 0-15,4 1 0 16,3 1 1-16,8 0 0 16,0-2 0-16,14 0 0 15,-13-1 0-15,-1-3 0 16,-4 1 0-16,2 0 0 0,-4 1 0 16,-1 2 0-16,0 2 0 15,-5 0 1-15,-1 0 0 16,-3 2-1-16,-4-2 1 15,-9 2-1-15,-7 2 0 16,-4-1 0-16,-7 4 0 16,-1 2 0-16,-1 3 1 15,-3 2 0-15,5 0 0 16,4 2 0-16,-2-2 0 16,5 2-1-16,6-2 1 15,1 2 0-15,17 1 0 16,6 1 0-16,9 1 1 15,4 4 0-15,9 4 0 16,8 4-1-16,-5-3 0 16,5 0-3-16,-5-3 1 15,-1 0-77-15,-21-6-5 16,1 0 106-16</inkml:trace>
  <inkml:trace contextRef="#ctx0" brushRef="#br0" timeOffset="69066.6">12289 16108 58 0,'0'18'0'16,"2"13"1"-16,4 8 0 16,-6 10 3-16,0 6 0 15,-8 8 2-15,-3 20 1 16,1 17-2-16,-2-11 1 15,-1 1-1-15,5-13 1 16,-3-6-2-16,3-10 0 0,-6-8-1 16,7-9 0-16,1-9 0 15,5-12 0-15,-5-13-3 16,6-3 1-16,0-5-2 16,0-2 0-16,-5-3-7 15,10-6 0-15,-5 0-66 16</inkml:trace>
  <inkml:trace contextRef="#ctx0" brushRef="#br0" timeOffset="69548.97">12223 16166 119 0,'0'0'0'16,"8"44"0"-16,11-53 0 15,9-19 0-15,5 4 0 0,8-5 0 16,6 5 0-16,1 1 1 16,1 0 1-16,5 0 9 15,2 0 0-15,3 2-9 16,1 0 1-16,-4 2-2 15,-8 0 1 1,-1 1-2-16,-5 4 1 0,-9 3-3 0,-5 4 0 16,-1 2-14-16,-14 2 1 15,1-1-41-15,-5 2-5 16,-5 2 69-16,3 0-5 16,-7 0-14-16</inkml:trace>
  <inkml:trace contextRef="#ctx0" brushRef="#br0" timeOffset="69877.57">12960 15925 114 0,'0'0'0'16,"26"20"-2"-16,-6-6 1 16,-5 2-1-16,4-4 0 15,-1 0 2-15,3 0 0 16,1-1 1-16,5 0 1 15,2-3 1-15,-3-2 1 16,-5-3-2-16,11-6 0 16,-3-8-1-16,-1 1 0 15,-2-3 2-15,-6-17 1 16,-8-12 1-16,-10 0 0 0,-4-4-1 16,-9 8 0-16,-10 1-1 15,-1 10 0-15,-10 10-2 16,-3 8 1-16,-6 9-3 15,-5 11 1-15,3 10-40 16,8 7 0-16,-2 7 5 16,15 5-5-16,-6 1 53 15</inkml:trace>
  <inkml:trace contextRef="#ctx0" brushRef="#br0" timeOffset="70539.62">12299 17117 130 0,'0'0'0'16,"0"0"0"-16,0 0 0 16,19-2 0-16,1 4 0 15,2 0 0-15,11 3 1 16,9 4 0-16,4-1 0 15,2 5 2-15,8-3 0 16,4-1-1-16,-1 0 0 16,4 0-6-16,-6-4 1 15,2-3-50-15,-4 3 1 0,-15 4 47 16,50 5 3 0</inkml:trace>
  <inkml:trace contextRef="#ctx0" brushRef="#br0" timeOffset="70947.59">12986 17321 109 0,'0'0'-4'0,"0"0"1"15,42 7-1-15,-16 2 0 16,2 1 7-16,5 2 1 16,1 2 1-16,0 1 0 15,1-1-2-15,5-4 0 16,0 1-1-16,-1-6 0 16,-3-5-1-16,5-5 0 15,-5-4 2-15,-4-14 0 16,-3-9 1-16,-11-3 0 15,-10-7 0-15,-8 2 1 16,-7-1-2-16,-8 6 0 16,-11 3-2-16,-13 13 0 15,-10 10-1-15,-1 15 0 16,-15 11-3-16,1 13 0 16,-9 10-68-16,20 13-5 0,10 14 76 15,-52 52 22 1</inkml:trace>
  <inkml:trace contextRef="#ctx0" brushRef="#br0" timeOffset="73857.43">13503 15934 111 0,'0'0'-1'16,"0"0"1"-16,0 0-1 15,0 0 0-15,0 0 1 16,0 0 0-16,26 35 1 15,-5-12 0-15,5 5 4 0,2 7 0 16,5 6-1-16,-4-1 0 16,10 4-2-16,-1-2 0 15,8 1-1-15,-5-7 0 16,5-4-1-16,-13-6 1 16,-5-4-1-16,0-5 0 15,-2-1-2-15,-10-6 0 16,-3-1-15-16,-4-3 1 15,-2-3-30-15,-2-1-5 16,-3 0 66-16</inkml:trace>
  <inkml:trace contextRef="#ctx0" brushRef="#br0" timeOffset="74387.1">13675 17085 98 0,'0'0'0'15,"19"-38"3"-15,2 20 0 16,5 0 3-16,9 1 0 16,7-1 2-16,-5 1 0 15,-2 1-5-15,0-7 1 16,5-2-2-16,-5 4 0 15,-2 4-1-15,-5 3 0 16,-7 1-11-16,-2 5 0 16,-5 1-50-16,14-9 32 15</inkml:trace>
  <inkml:trace contextRef="#ctx0" brushRef="#br0" timeOffset="74970.02">14313 16516 92 0,'0'0'0'16,"0"0"-17"-16,0 0 1 15,0 0 16-15,0 17 0 16,-7 12 17-16,7-1 0 16,2 5-9-16,3 0 1 15,2 4-6-15,7-5 1 0,7-4-3 16,-2-9 1-16,2-6-1 16,6-10 0-16,7-8 2 15,0-11 0-15,6-8 1 16,-5-10 1-16,-2-8-2 15,-5 3 1-15,-2 2 0 16,-11-7 1-16,-1-3-1 0,-7 1 1 16,-8 2-3-16,-12 8 0 15,-6 4-2-15,-10 11 1 16,-10 8-2-16,3 13 1 16,-6 13-5-16,3 4 0 15,5 10-70-15,0 1-5 16,8 5 80-16,-30 29 23 15</inkml:trace>
  <inkml:trace contextRef="#ctx0" brushRef="#br0" timeOffset="75523.17">15049 16556 143 0,'0'0'0'0,"0"0"-2"15,0 0 0-15,0 0 0 16,0 0 0-16,0 0 1 16,0 0 1-16,0 0 1 0,0 0 1 15,-28-17 0-15,8 8 0 16,-1 2-2-16,0 3 1 16,2 3-1-16,-2 2 0 15,1 5 0-15,6-1 0 16,0 2-3-16,8 3 1 15,0 5 0-15,6 0 1 16,6 5-1-16,0-4 0 16,3-2 0-16,10 0 1 15,2 1 0-15,7 0 1 16,-2 0 0-16,-1-2 0 16,-4-1 1-16,-6-5 1 15,-6-2 5-15,-4 1 1 16,-10 1-3-16,-11 0 0 15,-6 0-3-15,-11-2 0 16,-2-2-2-16,-11 1 1 16,3-2-6-16,-1-1 0 0,6 3-67 15,5-6-4-15,0 0 98 16</inkml:trace>
  <inkml:trace contextRef="#ctx0" brushRef="#br0" timeOffset="78153.72">17212 9490 96 0,'0'0'0'0,"36"-18"0"0,-30 15 1 16,-12 6-1-16,5 1 1 16,-6 3 1-16,1 9 1 15,6 1 0-15,-1 6 1 16,1 5-1-16,0-1 0 15,-4 2-1-15,4-7 0 16,-1-1-1-16,1-6 0 16,0-2-9-16,0-5 1 15,0-2-44-15,0-3-4 16,0 3 71-16</inkml:trace>
  <inkml:trace contextRef="#ctx0" brushRef="#br0" timeOffset="78539.79">17461 9474 92 0,'-15'19'0'15,"-20"13"5"-15,28-27 1 16,14-19-3-16,-2 5 1 16,2-3-2-16,-4 3 0 15,1 4-1-15,-9 7 1 16,-8 7 1-16,1 3 1 15,-4 9-1-15,1-2 1 16,-4 4-2-16,-1-3 0 16,5-1-2-16,-4-2 0 15,-2-3-21-15,8-1 0 16,-1-4-16-16,9-4 1 16,-4-2 33-16</inkml:trace>
  <inkml:trace contextRef="#ctx0" brushRef="#br0" timeOffset="78874.71">17547 9460 114 0,'-21'16'0'0,"-18"10"0"0,39-26 0 16,20-7 0-16,-7 2 0 16,1-4 0-16,-5 4 0 15,-2 1 3-15,4 4 1 16,-11 9 2-16,5 3 0 16,-3 6-3-16,-4 3 0 15,-3 4-2-15,5-6 0 16,0-3-1-16,0-2 1 15,5-4-10-15,-3-1 1 16,-1-2-52-16,3-2-4 16,-2-1 64-16,-2 0 0 15</inkml:trace>
  <inkml:trace contextRef="#ctx0" brushRef="#br0" timeOffset="79322.25">17623 9527 102 0,'-7'17'0'15,"0"13"2"-15,7-30 0 16,2-14 4-16,3 4 1 0,-3-1-6 16,3 2 1-16,-5 0-1 15,6 6 0-15,-6 1-1 16,0 2 1-16,5 9-1 16,-2 0 1-16,4 8-1 15,-3-3 0-15,-2 4-7 16,-1-7 1-16,3 1-31 0,-2-3 1 15,-2-6 27-15,0 2 0 16,0-1 9-16,0 1 0 16,0-3 1-16,0-2 1 15,0 0 11-15,0-2 1 16,1-7-1-16,3 1 1 16,-1-5-6-16,2-1 0 15,4 0-4-15,2 0 1 16,-3-2-1-16,-1 4 1 15,0 5-2-15,-1-2 1 16,-1 6 1-16,-3 3 0 16,5 3-1-16,-1 6 0 15,1-2-3-15,0 5 1 16,0 2-3-16,0-1 1 16,-7-1-40-16,4-1 1 15,-2-3 15-15,-2-1 1 16,0 0 22-16</inkml:trace>
  <inkml:trace contextRef="#ctx0" brushRef="#br0" timeOffset="79745.23">17189 9446 100 0,'0'0'0'0,"19"3"1"0,-19-3 0 16,-10-5-1-16,1 2 1 15,0-3-1-15,4 3 1 16,3-6 0-16,9 0 0 15,11-3 5-15,5 1 0 16,11-1 3-16,7 2 0 16,6 1-5-16,3 0 1 15,9 2-2-15,3-4 1 16,6-1-3-16,-2 2 1 16,2 1-2-16,-7 0 1 15,-4 2 0-15,-10 2 0 16,-1 1-2-16,-11 2 1 15,-14 1-17-15,-6-1 1 16,-2 2-43-16,-12 9-5 0,-9 0 64 16,-13 5 0-16</inkml:trace>
  <inkml:trace contextRef="#ctx0" brushRef="#br0" timeOffset="80061.32">17057 9824 136 0,'21'-9'0'16,"13"-5"1"-16,-13 5 0 16,-1 2 0-16,21-3 0 15,8-6 0-15,11 5 1 16,9-3 1-16,-2 2 1 15,-5 0-2-15,19 1 0 16,2-3 1-16,-4 7 0 16,-10 5-2-16,-21 2 0 15,-21 2-2-15,-6 1 1 16,-7-3-78-16,-1 4-4 16,-12 1 82-16,13 4 23 15</inkml:trace>
  <inkml:trace contextRef="#ctx0" brushRef="#br0" timeOffset="81692.37">14810 15887 110 0,'0'0'0'0,"0"0"0"0,0 0-7 0,0 0 0 16,0 0 6-16,0 0 0 15,16 40 4-15,-5-15 1 16,-3 5 5-16,-2-4 0 16,-5 0-7-16,3-6 1 15,-2-5-2-15,-1-2 1 16,-1-4-2-16,4-4 1 15,-4-2-1-15,2 1 1 16,-2-2 2-16,0-2 0 16,0-4-1-16,1-3 1 15,4-3-2-15,4-13 0 16,2-7-1-16,-3 5 0 16,5 4-18-16,2-3 0 15,6-3-32-15,-2 8-5 0,-6 0 71 16</inkml:trace>
  <inkml:trace contextRef="#ctx0" brushRef="#br0" timeOffset="81984.64">15069 15880 95 0,'0'0'0'16,"-16"-6"0"-16,7 6 1 15,7 4 2-15,9 5 0 16,4 3 1-16,-8 6 0 16,1 3-1-16,-4 0 0 15,-4 0-1-15,4-4 0 16,-1-1-3-16,-1-3 1 15,2-3-57-15,0-1-4 16,-4-4 61-16,4-1 0 16</inkml:trace>
  <inkml:trace contextRef="#ctx0" brushRef="#br0" timeOffset="84424.56">14638 15820 91 0,'0'0'0'16,"16"-2"0"-16,-16 2 0 16,0 0 0-16,0 0 0 15,-7 2 1-15,7-2 1 16,-2 3 7-16,2-3 1 16,7 2-4-16,1-2 1 15,8 0-2-15,14 0 0 16,6 0-2-16,-2-2 0 0,-1-1-2 15,7-2 1-15,3-4-2 16,-2 2 1-16,-7 2-1 16,0-1 0-16,-5 1-8 15,-3 2 0-15,-5-1-28 16,-2 2 1-16,-6 0 13 16,-5 4 0-16,-1 0 20 0</inkml:trace>
  <inkml:trace contextRef="#ctx0" brushRef="#br0" timeOffset="84680.91">14655 16136 117 0,'28'-10'0'16,"19"-6"0"-16,-35 14 0 15,-13 7 0-15,-3-1 1 16,1 1 3-16,18-5 0 15,12-2 3-15,2 1 0 16,10-1-4-16,2 0 1 16,7 2-2-16,-12-2 0 15,3 1-2-15,-6-1 1 16,-5 0-9-16,8-1 0 16,3-1-57-16,-10 1-5 15,3-1 90-15</inkml:trace>
  <inkml:trace contextRef="#ctx0" brushRef="#br0" timeOffset="85238.28">15335 16337 127 0,'-1'-20'0'0,"-3"-10"1"15,15 16 0-15,8 6 0 16,-4-1 1-16,12 0-1 16,-1-2 0-16,-4 1-1 15,1-1 1-15,2-1-1 16,4 0 0-16,3-2-17 15,-3-2 1-15,-3 0-32 0,-5 4-5 16,0-1 69-16</inkml:trace>
  <inkml:trace contextRef="#ctx0" brushRef="#br0" timeOffset="85471.95">15295 16488 106 0,'19'-30'0'15,"15"-18"0"-15,-19 29 1 16,-3 12-1-16,9-7 1 16,11-2-1-16,-1-3 0 15,8-2-1-15,-3 1 1 16,3 1-51-16,-5 0-4 15,5 1 55-15,-8 1 0 16</inkml:trace>
  <inkml:trace contextRef="#ctx0" brushRef="#br0" timeOffset="85810.83">15853 16036 148 0,'0'0'0'0,"-8"18"-2"0,6-13 1 16,2 0-3-16,9 0 1 16,5 1 3-16,5 6 0 15,2 6 0-15,1-3 1 16,6 3 1-16,9-4 0 16,-1-3-1-16,3-4 1 15,-3-6-1-15,-2-4 1 16,-7-6 0-16,1-7 0 15,-7-7 1-15,-2 2 1 16,-6 0-1-16,-12-9 0 16,-9-7-2-16,-10 6 1 15,-6 3-2-15,-13 5 0 16,-6 7-11-16,-6 9 0 16,-9 11-60-16,4 10-4 15,4 8 75-15,3 7 0 16</inkml:trace>
  <inkml:trace contextRef="#ctx0" brushRef="#br0" timeOffset="86309.16">15464 16813 130 0,'0'0'0'15,"27"12"0"-15,-12-1 1 16,4 5 0-16,8 3 1 16,6 4-1-16,-4 0 1 0,5 3-2 15,-7-1 1-15,0-1-10 16,-6-5 0-16,-6-1-48 16,-1-6-5-16,-2-3 62 15,-5-4 0-15</inkml:trace>
  <inkml:trace contextRef="#ctx0" brushRef="#br0" timeOffset="86546.53">15513 16743 132 0,'18'24'0'15,"10"17"-1"-15,-23-43 1 16,-10-21-2-16,-1 7 1 15,5-3 1-15,2 8 0 16,12 6 3-16,2 9 0 16,10 6-1-16,1 4 0 15,2 7-3-15,0 0 1 16,0 2-66-16,-1-4-4 16,0 1 70-16,2 1 0 15</inkml:trace>
  <inkml:trace contextRef="#ctx0" brushRef="#br0" timeOffset="86936.11">16002 17127 113 0,'0'0'0'0,"0"0"0"16,0 0 0-16,14 29-1 15,-1-10 0-15,8 5 0 0,-1-1 1 16,7 0 2-16,-6-5 0 16,-1-4 2-16,1-5 0 15,-2-6 1-15,0-12 0 16,2-10 0-16,-6 0 1 15,-6-6-1-15,-2-3 1 16,-9-2-4-16,-10 2 0 16,-5 2-2-16,-8 6 1 15,-8 8-9-15,-3 10 1 16,-11 9-62-16,5 7-5 16,-4 7 74-16,-43 15 21 15</inkml:trace>
  <inkml:trace contextRef="#ctx0" brushRef="#br0" timeOffset="87517.7">14810 16989 141 0,'0'0'0'0,"-19"1"0"16,18 3 0-16,1 1 0 16,1 9 0-16,5 9 0 15,-5 3 0-15,3 8 1 16,-3 4 0-16,-1 8 0 15,0-2 0-15,0 2-1 16,0-8 0-16,0-1-20 0,2-9 0 16,2-5-30-16,-1 28 30 15</inkml:trace>
  <inkml:trace contextRef="#ctx0" brushRef="#br0" timeOffset="87983.36">14619 17681 135 0,'0'0'-2'0,"0"0"1"15,0 35-10-15,-6-8 0 16,-2 4 9-16,-3 6 1 0,2 5 2 16,3-3 0-1,-3 1 0-15,-3-1 0 0,1 1 0 16,9-6 1-16,2-4-2 15,2-7 0-15,3-8 0 16,15-4 0-16,6-4 0 16,2-4 0-16,0-4 4 15,8-5 0-15,9-4 0 0,-4 1 0 16,-5 2-1-16,-4 2 0 16,1 3-2-16,-4 0 1 15,3 2-3-15,-8 2 0 16,1 3-57-16,-6-1 0 15,-11-1 56-15,5-3 1 16,-5 0-9-16</inkml:trace>
  <inkml:trace contextRef="#ctx0" brushRef="#br0" timeOffset="88330.8">15178 17604 131 0,'0'0'0'0,"0"0"0"0,0 0 0 15,0 0 0-15,0 0 1 16,0 0 1-16,32 14 1 16,-16 0 1-16,4 3-2 15,0 3 0-15,-8 1-1 16,2-2 0-16,0 2-5 0,-4-5 1 16,2-2-40-16,-5-3 0 15,4-3 25-15,-4 1 0 16,0 0 12-16</inkml:trace>
  <inkml:trace contextRef="#ctx0" brushRef="#br0" timeOffset="88515.26">15180 17825 152 0,'0'0'0'0,"0"0"0"16,25-42-1-16,-11 21 0 15,5 2-3-15,-4 1 0 16,-2 2-11-16,-5 0 1 16,5 0-40-16,0 2-4 15,0 4 65-15,-3-2-5 16</inkml:trace>
  <inkml:trace contextRef="#ctx0" brushRef="#br0" timeOffset="88704.65">15119 17723 140 0,'0'0'1'0,"32"-7"0"16,22-3-1-16,-6 3 0 15,-6 3-68-15,-7 1-5 16,4-1 94-16</inkml:trace>
  <inkml:trace contextRef="#ctx0" brushRef="#br0" timeOffset="95117.39">11814 16382 102 0,'0'0'0'16,"0"0"0"-16,0 0 0 16,0 0 1-16,0 0 0 15,0 0 1-15,0 0 0 16,0 0 1-16,0 0 0 16,0 0-1-16,0 0 1 15,-20-7-1-15,7 4 0 16,5-3 0-16,-6-1 0 15,0-3-1-15,1 1 1 16,0-1-1-16,0-3 1 16,3 1-1-16,-8 0 0 15,4-2 0-15,1-2 0 16,-7-4 0-16,5 1 0 0,-5 0 0 16,5-2 0-16,-6-2 0 15,-2 0 0-15,2-2 0 16,0 1 0-16,4 1-1 15,-2-2 1-15,-1-1-1 16,1-2 1-16,2-4-1 16,-2 1 1-16,1-1-1 15,3-5 1-15,1-2 0 16,1-1 0-16,5-2 0 0,-3 5 0 16,2 5-1-16,3 1 1 15,-1-1-1-15,-2-1 1 16,2-3-1-16,0-4 1 15,-4-4-1-15,10-3 1 16,-5-3-1-16,5 1 1 16,-3-2-1-16,4 9 1 15,4 5-1-15,-4-5 1 16,0-2-1-16,0 0 1 16,-4 2-1-16,2-4 0 15,2 1 0-15,0 1 0 16,0 0 0-16,6 7 0 15,-5 3 0-15,6 1 0 16,0 3 0-16,-7 4 1 16,6 1-1-16,-5 2 1 15,-1 4-1-15,0 1 1 16,0 3-1-16,0 2 1 16,0 3-1-16,0 1 1 0,-1 2-1 15,-5 2 0-15,6 3 0 16,-8 7 0-16,-3 8 0 15,2 1 0-15,-4 5 0 16,-1 2 0-16,0 5 0 16,-4 1 0-16,-6-1 0 15,-2 6 0-15,1 1 0 16,3 1 0-16,-5-1 0 0,6-1 0 16,6-8 0-16,3-5 0 15,3-4 0-15,-2-5 0 16,10-1 0-16,1-6 0 15,0-3 0-15,5-14 0 16,5-10 0-16,3-4 0 16,2-4 0-16,-1 4 0 15,4 0 0-15,-3 1 0 16,10 1 0-16,-4-6 0 16,0-1 0-16,-1 3 0 15,-4 2 0-15,2-2 0 16,-6-2 0-16,-3 6 0 15,-1 5 0-15,-2 3 0 16,-1 4 0-16,-4 4 0 16,1 3 0-16,3 5 0 15,-5 2 0-15,2 9 0 16,3 8 0-16,2 8 0 16,4 5 0-16,-2 2 0 0,5 4 0 15,-1-2 0-15,3 1 0 16,7 4 0-16,0 1-1 15,-1-1 0-15,8 1-5 16,20 39-107-16</inkml:trace>
  <inkml:trace contextRef="#ctx0" brushRef="#br0" timeOffset="98690.66">11133 16648 87 0,'0'0'0'15,"0"0"-1"-15,0 0 0 16,0 0 0-16,0 0 0 15,0 0 0-15,0 0 1 16,0 0 0-16,0 0 0 16,20-14 0-16,-6 1 1 0,-1-3 0 15,-1 2 1-15,2 0 0 16,-4-3 0-16,9-3 0 16,-5-2 0-16,6-5-1 15,-1-1 1-15,-4 0-1 16,1 2 1-16,-4 1-1 15,2 2 1-15,4 2-1 16,-8-9 1-16,2-5-1 0,-5 3 1 16,-1 1-1-16,-5 1 1 15,3 2-1-15,-4 1 1 16,0 3-1-16,-5-1 1 16,-6 2-1-16,1 2 1 15,-1 4-1-15,1-1 1 16,-2 4-1-16,-1-5 0 15,1-2 0-15,-2 1 1 16,4 3-1-16,-2-3 1 16,-2 3-1-16,1-4 0 15,-1-4 0-15,0 2 0 16,-1 2 0-16,-3 2 0 16,3 0 0-16,-6-1 0 15,-5 1 0-15,-2 1 0 16,-5 1 0-16,5 1 0 15,-6 4-1-15,0-1 1 16,-6 3-1-16,5-1 1 0,-4 3-1 16,3 0 1-16,-10 5 0 15,3-1 0-15,-10 1-1 16,3 5 1-16,-8 1-1 16,-6 6 1-16,-10 3-1 15,6 6 1-15,-1 6-1 16,1 5 1-16,1 2-1 15,-1 3 1-15,6 3-1 16,1-1 1-16,7 5-1 0,1-2 1 16,-1-1-1-16,4-6 1 15,-3-6-1-15,11-3 1 16,8-2-1-16,6-7 1 16,7-5-1-16,2-2 0 15,6-4 0-15,5-1 0 16,2-2-1-16,6 0 1 15,0-3-1-15,4-1 1 16,3-1-1-16,2-6 0 16,3-1 0-16,2 0 1 15,1-1-1-15,-2-8 1 16,6-7-1-16,-9 7 1 16,2 2-1-16,-5 3 1 15,-1 6 0-15,-5-1 0 16,5 4 0-16,-12 0 0 15,1 0 0-15,-2 5 0 16,-2 4 0-16,1 3 0 16,-11 2 0-16,5 4 0 0,-6 3 0 15,7 0 0-15,-7 3 0 16,10-3 0-16,-1 1 0 16,4-7 0-16,7-1 0 15,0 0 0-15,7-1 0 16,0-1 0-16,4-2 0 15,-1 1 0-15,3-2 0 16,-1-1 0-16,-2-1 0 16,1 0 0-16,1-1 0 0,9-1 0 15,3 2 0-15,1-2 0 16,-4 0-1-16,-2 1 1 16,-2-1-7-16,22-2-95 15</inkml:trace>
  <inkml:trace contextRef="#ctx0" brushRef="#br0" timeOffset="99708.73">10658 16901 91 0,'0'0'0'16,"0"0"0"-16,0 0 0 16,-21-6 1-16,13 5 0 15,1 1 0-15,0 0 1 16,7 1 0-16,0 5 1 15,1 4-1-15,-1 6 0 16,0 7 0-16,6 5 0 16,1 7-1-16,-2 4 1 15,-3 5-1-15,-1-4 0 16,5 1 0-16,-6-6 0 0,0-5-1 16,0-4 1-16,-6-5-1 15,5-7 0-15,1-5 0 16,-2-6 0-16,2-4 0 15,-5-6 0-15,-1-6 0 16,5 1 0-16,-6-2 0 16,3 2 1-16,4-1 0 15,0 3 0-15,0 3 0 0,0 0 1 16,0 2-1-16,4 1 1 16,-3 1-1-16,6 1 0 15,4 2 0-15,-1 0 0 16,4 0 0-16,0-2 0 15,4 0-1-15,-4-3 1 16,5 0-1-16,-4-4 1 16,5 0-1-16,-5-7 1 15,5-3-1-15,-5-4 1 16,3-3 0-16,-6 3 0 16,-3 2-1-16,-1 3 1 15,-1 2 0-15,-2 2 0 16,2 0-1-16,-7 0 1 15,0 2-1-15,0 1 1 16,0 1 0-16,0 6 0 16,-1 8-1-16,-5 5 1 15,5 6-1-15,-3 10 1 16,3 10-1-16,1-3 1 16,0 3-1-16,1 0 1 0,-1 4-1 15,4-13 0-15,-3-5-4 16,5-7 1-16,-5 0-99 15</inkml:trace>
  <inkml:trace contextRef="#ctx0" brushRef="#br0" timeOffset="100084.14">11019 17261 107 0,'0'0'0'16,"-28"-18"0"-16,27 13 0 16,2 3 0-16,5 1 1 15,1 2 0-15,1-1 0 16,-3 0 0-16,9 2 1 15,-1 3 0-15,1 1 1 16,0 2-1-16,-1 7 0 16,3 2-1-16,-5 2 1 15,-4 4-1-15,1-2 1 16,-2 0-1-16,1-3 0 16,1 0-1-16,-3-6 0 0,2-5-3 15,2-2 0-15,-4-3-5 16,8-9 0-16,-5 0-68 15</inkml:trace>
  <inkml:trace contextRef="#ctx0" brushRef="#br0" timeOffset="100414.17">11345 17083 106 0,'0'0'0'0,"-8"41"1"0,6-32 0 16,2-6 0-16,2 1 1 15,-2-4-1-15,0 7 1 16,0 3-1-16,-2 8 1 15,-2 5-1-15,4 1 0 16,4 4 0-16,5-5 0 16,3 0 0-16,3-5 1 15,-1-6 0-15,0-5 0 16,-1-3 0-16,8-15 0 16,6-10 1-16,0 0 0 15,-6-6 0-15,-1-4 0 16,0-8 0-16,-6 2 0 15,-6-1-1-15,-4 4 1 16,-4 3-2-16,-11 6 1 16,-3 4-1-16,-7 12 0 15,-12 11-1-15,-2 15 0 16,-6 13-5-16,2 4 0 0,3-1-103 16</inkml:trace>
  <inkml:trace contextRef="#ctx0" brushRef="#br0" timeOffset="103537.08">6902 16502 108 0,'0'0'0'16,"0"0"0"-16,0 0 0 16,0 0 0-16,0 0 0 15,0 0 0-15,0 0 0 16,0 38 0-16,2-6 0 16,-2 9 0-16,1-1 0 15,5 4 1-15,-5 2 0 16,3 1 0-16,-2-1 0 15,3-2 0-15,-5-7 1 0,0-8-2 16,2-2 1-16,-2-4-1 16,1-11 0-16,-1-7-2 15,0-5 1-15,-3-7-3 16,-2-3 1-16,-1-4 1 16,-1-2 1-16,4-2 0 15,-2 2 1-15,-1 1 0 16,5 0 0-16,1 5 0 15,-6 1 1-15,6 2 0 0,0 4 0 16,6 1 0-16,-6 2 0 16,1 0 0-16,5 0 1 15,2 0-1-15,5 0 0 16,2 0 0-16,-1 0 0 16,4 0 0-16,3-4 0 15,6-3-1-15,-2-3 1 16,-2-4 0-16,-3-7 0 15,1-4-1-15,-8 0 1 16,2-1 0-16,-4 0 0 16,-8-1 0-16,4 3 0 15,-7 3 1-15,4 5 0 16,-3 4 1-16,-1-1 0 16,-1 3-1-16,1 6 1 15,0 8-1-15,0 6 0 16,0 8-1-16,1 3 1 15,5 3-1-15,-5-1 0 16,6-2-1-16,-1 2 1 0,6 2-2 16,-3-4 1-16,-4-3-4 15,4-4 1-15,-3-4-3 16,1-3 0-16,2 0-86 16</inkml:trace>
  <inkml:trace contextRef="#ctx0" brushRef="#br0" timeOffset="103897.12">7359 16693 117 0,'0'0'0'0,"1"21"0"0,5-5 0 16,-3 4 0-16,2 2 0 16,1 5 0-16,2-4 0 15,-1-1 0-15,6 0 0 16,1-3 0-16,-1-3 1 15,1-4-1-15,0-3 1 16,-1-4 0-16,1-3 0 16,-1-6 0-16,3-10 0 15,7-10 0-15,-7-4 1 16,-2-4 0-16,-8-1 0 16,0-3 1-16,-6 3 0 15,-12 0 0-15,3 4 0 16,-10 5-1-16,-1 6 0 15,-1 8-1-15,-5 6 0 16,0 6-1-16,4 9 0 0,-1 6-2 16,5 4 1-16,4 4-4 15,6-1 0-15,1 1-92 16</inkml:trace>
  <inkml:trace contextRef="#ctx0" brushRef="#br0" timeOffset="104632.98">7619 16528 144 0,'0'0'0'16,"0"0"0"-16,0 0 0 15,0 0 0-15,0 0 0 16,0 0 0-16,0 0 0 15,15-44 0-15,-8 16 0 16,0-2 0-16,0-3 0 16,-7-2 0-16,4 1 0 15,-3 3 0-15,-1 1 1 0,-1 3 0 16,-3 3 0-16,2 3 0 16,-3 0 0-16,3 0 0 15,-3 5 0-15,4 3-1 16,1 5 1-16,0 2-1 15,5 3 1-15,2 1-1 16,7 2 1-16,7 0-1 16,7 2 0-16,6 0 0 0,6-1 0 15,-6-1 0-15,7-3 0 16,7-2 0-16,-8-1 0 16,-7-1 0-16,2-7 0 15,0-3 0-15,-8 3 0 16,0 0 0-16,-12 1 1 15,-2 4-1-15,-5 2 1 16,3 2-1-16,-3 0 1 16,-2 0 0-16,1-1 0 15,-7-1 0-15,0 7 0 16,0 0 0-16,0 11 0 16,1 6-1-16,3 10 1 15,-2 8-1-15,5 4 1 16,5 3-1-16,-3-2 1 15,3-1-1-15,-4-4 0 16,5-2-4-16,1-6 1 16,-7-4-7-16,0-8 0 0,0 1-88 15</inkml:trace>
  <inkml:trace contextRef="#ctx0" brushRef="#br0" timeOffset="105203.45">8375 16662 125 0,'0'0'0'15,"0"0"-2"-15,0 0 1 16,0 0-3-16,0 0 1 15,27 26 1-15,-8-8 1 16,-4 3 1-16,5-2 0 16,-5 0 0-16,3-5 1 15,-4-1 0-15,-6-8 0 16,1-3 1-16,5-15 0 0,-2-8 0 16,1-1 0-16,-5-7 1 15,-2-4 0-15,-1-7 0 16,-5 6 0-16,0 3 0 15,-5 2 1-15,-2 3-1 16,-2 5 0-16,-5 5-1 16,-4 6 1-16,-4 6-2 15,-3 9 0-15,4 8-1 0,-5 10 1 16,4 10-1-16,2 2 0 16,5 4-6-16,2-2 1 15,7-2-3-15,6-7 1 16,-2 0-85-16</inkml:trace>
  <inkml:trace contextRef="#ctx0" brushRef="#br0" timeOffset="105866.77">8702 16423 106 0,'0'0'0'0,"-6"30"0"16,5-18 0-16,1-2 0 15,1 6 0-15,6 4 0 16,-1 8 1-16,1 7 0 15,-2 0 0-15,-4 4 0 16,5-6 1-16,-5 0-1 16,-1-4 1-16,2-7-2 15,-2-4 1-15,0-7-1 0,0-6 0 16,0-5 0-16,0-11 0 16,-2-6 0-16,2-1 0 15,-1-1 1-15,-5-2 0 16,5-2 1-16,1 4 0 15,0 3 1-15,0 3 0 16,0 6-1-16,1 0 1 16,5 0-1-16,2 0 0 15,5 2-1-15,2-2 1 16,6-2-1-16,0 0 1 16,5-1-1-16,-5-1 0 15,4 3 0-15,-4-5 0 16,-6 1-1-16,4-2 1 15,-5-2 0-15,0-2 0 16,-1-3 0-16,1-1 0 16,-9-1 0-16,-2 5 0 15,3 4 0-15,-5 11 1 16,-2 6-1-16,1 15 1 0,-2 13-1 16,2 10 0-16,2 11 0 15,-1 3 0-15,4 6-1 16,1-3 1-16,-3-1-2 15,2-8 0-15,-3-5-3 16,3 49-111-16</inkml:trace>
  <inkml:trace contextRef="#ctx0" brushRef="#br0" timeOffset="107308.25">7401 17453 127 0,'0'0'0'0,"0"0"0"15,0 0 0-15,0 0 0 16,0 0 0-16,0 0 0 15,0 26 0-15,0-5 0 16,1 5 0-16,-1 2 0 16,0 6 0-16,-1-4 0 15,1 1-1-15,-6-3 1 16,5-3-4-16,-3-7 0 16,-3-4-1-16,4-5 0 15,-3-1-71-15</inkml:trace>
  <inkml:trace contextRef="#ctx0" brushRef="#br0" timeOffset="107473.56">7326 17683 93 0,'0'0'0'16,"0"0"1"-16,0 0 0 16,0 0 1-16,0 0-1 15,0 0 1-15,0 0 0 16,0 0 0-16,0 0 0 16,0 0 0-16,0 0-1 15,0 0 0-15,28-11-3 0,-2 1 1 16,10-3-9-16,-4-1 0 15,-3 0-49-15</inkml:trace>
  <inkml:trace contextRef="#ctx0" brushRef="#br0" timeOffset="107847.81">7812 17331 124 0,'0'0'0'0,"0"0"1"16,-9 30-1-16,8-18 0 16,-5 1 0-16,6 4 0 15,-1 3 0-15,-3 10 0 16,2 6 0-16,-3 8 0 16,4 7 0-16,-1-1 0 15,-3 2 0-15,5-6 1 16,0-4-1-16,5-8 0 15,3-6 0-15,-2-6 1 0,2-6 0 16,5-2 0-16,1-5 0 16,14-4 0-16,-1-3 0 15,0-2 1-15,-1 0-1 16,-4-2 0-16,3-1-1 16,-8-1 1-16,2 1-1 15,1-1 0-15,-5 1-3 0,-1-1 1 16,-2 1-3-16,15-4-85 15</inkml:trace>
  <inkml:trace contextRef="#ctx0" brushRef="#br0" timeOffset="108808.31">8295 17268 129 0,'0'0'0'16,"5"28"0"-16,1-17 0 15,-5-1 0-15,13 1 0 16,7-1 0-16,-8 3 1 16,-5 1-1-16,4 0 1 15,-3 2-1-15,2-2 0 16,-6 1-5-16,-3-2 0 16,-1-3-4-16,-4 1 1 15,-2-1-65-15</inkml:trace>
  <inkml:trace contextRef="#ctx0" brushRef="#br0" timeOffset="109003.16">8239 17544 120 0,'0'0'1'16,"0"0"1"-16,0 0 0 16,0 0 1-16,0 0-1 15,0 0 0-15,7-26-1 16,0 10 1-16,6-4-2 0,8 1 1 15,8 0-2-15,-3 1 0 16,-1 1-7-16,-8 1 0 16,2 0-75-16</inkml:trace>
  <inkml:trace contextRef="#ctx0" brushRef="#br0" timeOffset="109180.59">8266 17402 137 0,'0'0'0'0,"29"7"0"16,24 5-4-16,-19-3 1 15,0-1-90-15</inkml:trace>
  <inkml:trace contextRef="#ctx0" brushRef="#br0" timeOffset="113099.05">9676 12774 117 0,'0'0'0'16,"0"0"0"-16,0 0 0 0,0 0 0 16,0 0 0-16,0 0 0 15,0 0 0-15,0 0 0 16,0 0 1-16,0 34 0 15,0-8 0-15,0 9 0 16,0 0 1-16,0 4-1 16,0-4 1-16,0 0-1 15,0-5 1-15,0-5-1 16,0-6 0-16,2-5-1 0,-2-3 1 16,0-2-1-16,-2-4 1 15,-5-2-1-15,2-3 0 16,2-1 0-16,-3-1 1 15,5-5-1-15,-3 2 1 16,4-1-1-16,0-2 1 16,4-1-1-16,-3 2 1 15,-1 0-1-15,9 0 0 16,3 1 0-16,8 1 0 16,7 0 0-16,-6 1 0 15,-1 1 0-15,6-2 1 16,-5-1-1-16,0-3 0 15,-7 1 0-15,1-10 1 16,4-7-1-16,-3 3 1 16,2-1 0-16,-11 0 0 15,0-3 0-15,-1 3 0 16,-6 2 0-16,0 5 0 16,0 4 0-16,0 1 1 0,0 2-1 15,0 4 1-15,0 3-1 16,2 9 1-16,2 6-1 15,-3 4 1-15,5 4-1 16,-3 4 0-16,2 3-1 16,2-5 0-16,4-2 0 15,-2-2 0-15,5-1-3 16,-6-8 0-16,4-1-5 0,-5-2 1 16,-1-3 2-1,-5-4 0-15,8-2 3 0,2-9 1 16,-4-6 0-16,0 1 1 15,0 4 0-15,-2 1 0 16,-4 2 0-16,1 2 1 16,2 4 0-16,-1 6 0 15,2 8 0-15,2 1 0 16,2 6 0-16,3 1 0 16,6 6 0-16,-4-6 0 15,0 0 0-15,1-3 1 16,5-9-1-16,0-3 1 15,1-8-1-15,6-8 0 16,-1-8 0-16,-4-8 0 16,-2-7 0-16,-6 4 1 15,-2-1-1-15,-9-1 1 16,-3-1 0-16,-7 6 0 16,-3 7 0-16,-9 9 0 15,-9 6-1-15,-4 8 1 0,-4 5-2 16,3 9 0-16,-1 9-3 15,7 6 0-15,-1 1-109 16</inkml:trace>
  <inkml:trace contextRef="#ctx0" brushRef="#br0" timeOffset="114331.12">9821 13593 135 0,'0'0'0'0,"32"9"0"16,-32-9 0-16,-6 4 0 15,-2-1 0-15,1 4 0 16,1 9 0-16,6 9 0 16,-1 3 1-16,-3 7-1 15,2 2 1-15,2 3-1 16,0 1 1-16,0 1-1 0,0-5 0 15,-5-2 0-15,3-7 0 16,2-5-1-16,-1-9 1 16,-5-5-1-16,6-9 1 15,-5-6-1-15,3-9 1 16,-6-8-1-16,3 3 1 16,-1 3 0-16,6-3 0 15,4 3 0-15,-2-1 0 16,4 1 0-16,-4 4 0 15,3 5 0-15,-3 1 1 16,3 1-1-16,9 3 1 16,4-1-1-16,-2 3 1 15,4-1-1-15,1 0 1 16,0 0-1-16,5-5 1 16,6 0-1-16,-11-2 1 15,0 1-1-15,-4-8 1 0,1-2 0 16,-6 1 0-16,-3-3 0 15,-3 3 1-15,0-1 0 16,-6 4 0-16,-6 2 0 16,1 3 0-16,-2 6 0 15,-3 6 0-15,-6 9-1 16,6 8 1-16,-4 8-1 16,7 5 1-16,2 8-2 15,5-3 1-15,6 3-1 0,7-8 0 16,1-1-4-16,0-8 1 15,0-3-8-15,-2-6 0 16,-2-7-5-16,9-11 1 16,6-11 7-16,-1-4 1 15,8-5 6-15,-11-5 1 16,-8-3 0-16,0 6 1 16,-5 6 4-16,-1 3 0 15,-1 5 0-15,-1 2 1 16,-3 4-1-16,-2 2 0 15,0 3-1-15,1 10 0 16,5 8-2-16,-1 3 1 16,2 5-1-16,2-5 0 15,4 4-1-15,1-7 1 16,-1-3-1-16,6-6 0 16,-2-4 0-16,11-12 0 15,5-7 0-15,0-10 0 16,-5-10 0-16,-7 3 0 0,-2-1 0 15,-5-5 1-15,-8-3 0 16,-6 3 0-16,-7 3-1 16,-13 8 1-16,-2 7-1 15,-4 12 1-15,-8 8-1 16,7 10 0-16,-1 10-2 16,2 4 1-16,6 6-10 15,12 3 0-15,2 1 2 0,-8 33-85 16</inkml:trace>
  <inkml:trace contextRef="#ctx0" brushRef="#br0" timeOffset="114812.29">10716 13003 144 0,'0'0'0'0,"-5"39"0"16,6-38 0-16,10-11 0 15,-3 3 0-15,-1-2 0 16,7 5 0-16,0 4 0 15,6 6 1-15,2 2 0 0,8 7 0 16,5 2 0-16,-11-5 0 16,8 4 0-16,-5 0 0 15,5 0-1-15,-8-6 0 16,1-1-7-16,-6-4 1 16,-3-1-1-16,18 5-85 15</inkml:trace>
  <inkml:trace contextRef="#ctx0" brushRef="#br0" timeOffset="115097.26">10766 13611 96 0,'18'-26'0'16,"11"-18"0"-16,-27 40 0 15,-4 22 0-15,-5-8 1 16,6 3 0-16,1-10 1 0,0-6 1 16,8-5 1-16,6-4 0 15,13-4 0-15,7 1 2 16,0-7 0-16,-1 3-2 16,3-4 1-16,6-1-4 15,-10 4 1-15,-5 5-2 16,-6 4 0-16,-7 2-7 0,-1 2 1 15,0 0-84-15</inkml:trace>
  <inkml:trace contextRef="#ctx0" brushRef="#br0" timeOffset="115652.23">11319 13212 144 0,'0'0'0'0,"-10"26"0"16,4-13 0-16,6-5 0 15,0 1 0-15,6 2 0 16,1 5 0-16,1 1-1 16,5 6 1-16,6 2 0 15,-4-1 0-15,1-4 0 16,7-3 0-16,-6-1 0 15,11-9 1-15,4-5 0 16,2-15 0-16,5-8 0 0,-4-7 0 16,0-9-1-16,-2-5 1 15,-7-7 0-15,-5 3 0 16,-6-1 0-16,-8 3 1 16,-5 3 0-16,-5 5 0 15,-9 0 0-15,-9 14 0 16,-4 9 0-16,-4 10 0 15,-5 10-1-15,-6 10 0 16,-3 11-1-16,3 11 0 16,-1 7-2-16,7 7 1 15,0 8-7-15,22-17 1 16,4 0-100-16</inkml:trace>
  <inkml:trace contextRef="#ctx0" brushRef="#br0" timeOffset="116238.61">11991 13279 144 0,'0'0'0'0,"-27"-9"0"0,34-7 0 15,13-5-1-15,-6 5 1 16,-1 4-1-16,-4 3 1 15,-4 2-1-15,-10 5 1 16,-5 4 0-16,-9 3 0 16,-2 6 0-16,0 1 0 15,-5 6 0-15,5-1 0 16,1 1 0-16,8 0 0 16,5-3-1-16,5 1 1 15,4 0-1-15,10 3 0 16,2 4-1-16,7-5 1 15,7-2 0-15,-2-4 0 16,-1-2 0-16,-4-1 1 0,-6 0 0 16,3-5 0-16,-9 1 1 15,-9-3 0-15,-7 5 0 16,-11-4 1-16,-5 4-1 16,-6-2 1-16,-8 1-1 15,1-1 1-15,-5 0-2 16,8-1 1-16,-2-1-3 15,9-1 1-15,7-2-9 16,5 0 1-16,0 0-77 0</inkml:trace>
  <inkml:trace contextRef="#ctx0" brushRef="#br0" timeOffset="119254.75">12522 13300 146 0,'0'0'0'16,"0"0"0"-16,0 0 0 15,0 0 0-15,0 0 0 16,27-23 0-16,-1 5 0 16,5-6 0-16,8-1 0 15,1-1 0-15,1 0 0 16,7 4 0-16,-8 3 0 0,-5-2-4 15,-2 3 1-15,-4 3-38 16,4 2 0 0,1 5 21-16,-12-1 0 0,4 2 16 15</inkml:trace>
  <inkml:trace contextRef="#ctx0" brushRef="#br0" timeOffset="119510.57">12564 13353 125 0,'25'-14'0'16,"17"-11"0"-16,-30 16 0 15,-17 9 0-15,12-5 0 16,0 1 1-16,13-6 0 16,14-6 2-16,6-2 1 15,7-1-3-15,0 0 1 16,3-1-3-16,-11 3 0 15,-4 3-37-15,0-2 1 16,-2 2 14-16,-11 3 1 16,-2 6 21-16,-5-4 1 15,-3 2-7-15</inkml:trace>
  <inkml:trace contextRef="#ctx0" brushRef="#br0" timeOffset="119825.42">13155 13024 135 0,'0'0'0'0,"-5"19"0"16,9-10 0-16,-1 2 0 15,9 1 0-15,8 2 1 16,1 0 1-16,6 2 0 16,1-4 0-16,5-1 0 15,-3-6 1-15,2-2 0 16,-3-6 1-16,3-4-1 0,-3-7 1 15,1-4-2-15,-7-5 0 16,-4-3 0-16,-5-6 0 16,-7-3-1-16,-7 4 0 15,-11 3-1-15,-5 6 0 16,-4 5-3-16,-12 8 1 16,-4 7-38-16,-5 13 1 15,-6 8-2-15,4 6-4 16,-3-1 59-16</inkml:trace>
  <inkml:trace contextRef="#ctx0" brushRef="#br0" timeOffset="120310.35">12517 13694 135 0,'39'-34'0'0,"18"-20"0"0,-39 41 0 15,-25 22 0-15,7-5 0 16,0 4 0-16,19-4 0 16,10-1 4-16,3 6 0 15,6 2 1-15,8 3 1 16,-5 5-3-16,1 1 1 15,-3 2-3-15,-5-1 1 16,-2-1-1-16,-9-3 0 16,4-1-1-16,-7 2 0 15,-1-1-7-15,-10-3 1 16,-1-1-29-16,-1-8 0 16,-7-2-4-16,-2-10-4 15,-4-3 43-15,-1-4 0 16</inkml:trace>
  <inkml:trace contextRef="#ctx0" brushRef="#br0" timeOffset="120551.59">12789 13523 72 0,'0'0'0'0,"0"0"10"16,0 0 1-16,-28-9-9 16,14 4 1-16,2 1 2 15,3 1 0-15,3 1 17 16,6 2 0-16,6 7-20 15,8 4 0-15,6 1-1 0,8 6 1 16,1 3-1-16,10 3 0 16,1-1-1-1,-4-2 1-15,3-1-9 0,-4-3 1 16,-8-3-64-16,8-3-4 16,4-2 75-16,-11-4 0 15</inkml:trace>
  <inkml:trace contextRef="#ctx0" brushRef="#br0" timeOffset="120896.77">13237 13748 145 0,'0'0'0'15,"0"18"-2"-15,2-1 0 16,3 6 0-16,-3 2 1 15,9 4 1-15,-3-4 0 16,5 1 1-16,2-1 0 16,4 0 0-16,2-6 1 0,6-1-1 15,-5-11 1-15,10-9 1 16,-5-9 0-16,1-8 0 16,-1-9 0-16,-1-9 1 15,-11 7 0-15,-2 0-1 16,-8 0 0-16,-10-1-2 15,-8 10 1-15,-8 5-2 0,-8 12 0 16,-10 9-8-16,5 6 0 16,-5 8-69-16,8 4-4 15,-1 4 81-15,13-8 0 16</inkml:trace>
  <inkml:trace contextRef="#ctx0" brushRef="#br0" timeOffset="124480.15">11917 12579 150 0,'0'0'0'16,"-21"-5"0"-16,21 5 0 15,0 0 0-15,7 4 0 0,-1 1 0 16,9 7 0-16,4 6 0 15,-5 3 0-15,0 3 0 16,6 5 0-16,0 0 0 16,-6-2 1-16,0-4 0 15,-3-6 0-15,-2-3 0 16,-2-1 0-16,0-5 0 16,0-2 1-16,-1-3-1 0,0-1 1 15,-3-4-1-15,2-5 1 16,1-3-1-16,-3-5 1 15,6-4-1-15,-6 3 1 16,3 1-1-16,-1-3 1 16,-2-1-1-16,3 3 1 15,-5 2-1-15,5 1 0 16,-6 5-1-16,5 1 0 16,-5 0-1-16,1 1 1 15,-1 5-4-15,2-3 0 16,3 4-4-16,-3-3 0 15,3 1 0-15,2 0 0 16,0 0-89-16</inkml:trace>
  <inkml:trace contextRef="#ctx0" brushRef="#br0" timeOffset="124781.77">12289 12553 102 0,'0'0'0'0,"-28"16"0"16,28-16 0-16,7 0 0 15,-4-2 0-15,4 0 1 16,-1 6 0-16,1 3 2 16,-1 3 0-16,1 6 1 0,0 5 0 15,0 6-1-15,-1-6 1 16,-5 3-1-16,1-3 0 15,2-3-2-15,-4-2 1 16,5-4-2-16,-5-3 0 16,2-2-2-16,-2-2 1 15,-2-3-5-15,2-2 0 16,0 0-78-16</inkml:trace>
  <inkml:trace contextRef="#ctx0" brushRef="#br0" timeOffset="125139.79">11773 12428 127 0,'0'0'0'0,"21"21"0"15,-15-21 0-15,1-5 0 16,0 1 0-16,7-4 0 16,11-5 0-16,10 3 1 15,5-1 0-15,9-1 1 16,-8 3 1-16,0 0-1 16,0 1 0-16,1 1 0 15,-2 1 0-15,-1 1 0 16,-4 2 0-16,-2-1-1 0,-11 1 0 15,3-1-1-15,-11 1 0 16,-4 1-5-16,1 2 1 16,-8 2-3-16,-5 8 1 15,-3 2-84-15</inkml:trace>
  <inkml:trace contextRef="#ctx0" brushRef="#br0" timeOffset="125486.52">11966 12859 121 0,'26'-14'0'0,"14"-11"0"16,-33 25 0-16,-14 12 1 15,6-3 0-15,-6 3 1 16,14-4 1-16,7-1 0 16,5-4 1-16,2-1 0 15,7-2 1-15,5-2-2 16,3 0 1-16,-2-1-1 16,7-1 1-16,-1 1-1 15,8-1 0-15,-1 2-3 0,-12 1 1 16,-2-1-4-16,-11 2 0 15,-4 0-2-15,-18 0 0 16,0 0-102-16</inkml:trace>
  <inkml:trace contextRef="#ctx0" brushRef="#br0" timeOffset="134751.92">12121 11743 104 0,'-1'-2'1'16,"-6"7"0"-16,1-3 0 15,-1 2 1-15,2-4 0 16,2-2 0-16,-3-5 0 15,6-2 0-15,-1-5 1 16,1-2-1-16,1 0 0 16,-1-1 0-16,9-13 0 15,2-5 0-15,1 1 0 16,4 1-1-16,3-4 1 16,2 0-1-16,5-3 1 0,9 1-1 15,5-8 0-15,3-3 0 16,5-1 0-16,4 0 0 15,18-8 1-15,12-8-1 16,5 5 1-16,9 4-1 0,-7 0 1 16,0 2-2-1,-8 5 1-15,0-1 1 0,-5 11 1 16,1 9-1-16,3 1 0 16,1 8 0-16,-1-2 0 15,4 3-1-15,6-1 0 16,10-2 0-16,-17 1 0 15,-2-3-1-15,-5 1 1 16,-2 3-1-16,1 0 0 16,-6 6 0-16,-23 4 0 15,-20 6 0-15,2 0 0 16,-9 0 0-16,-2 0 0 16,-4 0 0-16,-7 2 0 15,1-4 0-15,-7 0 0 16,-7-1-1-16,2-1 1 15,2 2-1-15,-16-5 1 16,-6-3-1-16,1 3 1 16,-4 0 0-16,3 1 0 15,5 5 0-15,0-1 1 0,6 0-1 16,-1 4 1-16,2-1-1 16,6 3 1-16,2 3-1 15,5 0 1-15,0 0-1 16,11 5 0-16,-1 2 0 15,16 7 0-15,9 4 0 16,2-6 0-16,-1 0 0 16,3-1 0-16,-3-2 0 0,6-2 0 15,5 0 0-15,-12-4 0 16,-9 3 1-16,1-3 0 16,-12 4 2-16,-9 9 0 15,-8 7-2-15,-16 5 1 16,-4 7-1-16,-11-2 0 15,-2 4-7-15,2-5 1 16,-1 0-79-16,-28 31 43 16</inkml:trace>
  <inkml:trace contextRef="#ctx0" brushRef="#br0" timeOffset="137633.02">11345 11043 118 0,'0'0'0'15,"0"0"0"-15,0 0 0 16,0 0 0-16,0 0 0 16,0 0 0-16,0 0 0 15,0 0 0-15,0 0 0 16,26 36 0-16,-6-17 1 16,1 7 0-16,6 1 0 15,7-1 0-15,6 0 1 16,0-1 0-16,3-6 1 0,5-1-1 15,6-8 0-15,3-3-1 16,9-1 1-16,9-6 0 16,-12-6 0-16,5-1-1 15,12-7 1-15,15-7-1 16,-8 2 1-16,2-7-1 16,-13-4 0-16,-8-4 0 15,-5 3 0-15,-3-3 0 0,-13 4 1 16,-6 6 0-16,14-22 0 15,7-7-1-15,-9-3 1 16,-5-4-1-16,-14 9 0 16,-13 6 0-16,-1-3 0 15,-6 3 0-15,0-19 0 16,0-11 0-16,-3 4 0 16,-9 1 0-16,-1 14 0 15,-1 8 0-15,-1 8 1 16,-5 5-1-16,5 0 0 15,-6 3 0-15,5 4 0 16,-5 2 0-16,2 3 0 16,-2 3 0-16,3 1 0 15,-3 3 0-15,4 6 1 16,-3-3-2-16,1 6 1 16,3 4-1-16,2-1 0 15,-1 3 0-15,1 1 0 16,0 0 0-16,0 0 1 15,0 0-1-15,0 0 0 0,1 5 0 16,-1-3 0-16,0 5-1 16,2-4 0-16,3 4-1 15,-5-2 0-15,2 3-1 16,3 0 0-16,-3 1 2 16,3 5 0-16,-3 2 0 15,-2 3 1-15,-3 4-1 16,-1-2 0-16,2 2 0 0,-3-4 1 15,3-1 0-15,-3-2 0 16,3-2 0-16,1-5 0 16,-6-1 0-16,2 1 0 15,-2-7 0-15,5-2 0 16,-9-2 0-16,8-5 0 16,-2-2 0-16,5-8 0 15,-2-6 0-15,4-5 0 16,6-7 0-16,3 0 1 15,-8-2-1-15,3 5 1 16,0 6-1-16,0 1 1 16,-6 2 0-16,1 6 0 15,-1 6 0-15,2 2 0 16,3 2-1-16,-5 6 1 16,2 1-1-16,5 3 1 15,4 8 0-15,3 4 0 16,0 5-1-16,1-1 1 15,4 6-1-15,1-1 1 0,6 10-2 16,-9-10 0-16,2 1-86 16,16 24 43-16</inkml:trace>
  <inkml:trace contextRef="#ctx0" brushRef="#br0" timeOffset="140003.03">10348 10692 104 0,'0'0'0'16,"0"0"0"-16,0 0 0 16,0 0 0-16,0 0 0 15,0 0 0-15,0 0 0 16,-5-18 0-16,5 10 0 15,0-3 0-15,0 2 0 16,7 0 0-16,0 1 0 16,5-3 0-16,5-3 1 15,9-4 0-15,-1 4 0 16,-3 0 0-16,5 2 1 16,6 3-1-16,-11 2 0 15,3 4 0-15,-4 3 0 16,-11 5 0-16,2 7 0 15,-6 8 0-15,-10 6 1 16,-10 7-1-16,-2 4 1 16,1 7-1-16,-11 2 1 0,-2 7 0 15,3-8 1-15,-1 5 0 16,9-8 0-16,3-2-1 16,3-8 0-16,4-8-1 15,11-3 1-15,5-5-1 16,11-7 0-16,14-4-1 15,6-10 0-15,9-4-2 16,-2-3 0-16,1-11-6 0,0-3 1 16,-1-4-82-16</inkml:trace>
  <inkml:trace contextRef="#ctx0" brushRef="#br0" timeOffset="140651.22">10949 10442 134 0,'0'0'0'16,"7"23"0"-16,-1 0 0 16,-3 7 0-16,8 2 0 15,-6 6 0-15,2 1 0 16,2 3 0-16,-2-2 0 15,1-1 0-15,-3-2 0 16,-3-5-1-16,3-6 0 16,-3-7-7-16,-2-3 1 15,-2-9 1-15,1-3 1 16,-5-1-70-16</inkml:trace>
  <inkml:trace contextRef="#ctx0" brushRef="#br0" timeOffset="140922.07">10895 10532 134 0,'0'0'0'0,"27"44"0"0,-19-48 1 16,-2-10-1-16,0 0 1 15,1-3-1-15,14-6 1 16,6-2-1-16,-5 6 1 15,8 1-1-15,-2 3 1 16,-4-1-1-16,2 2 0 16,-5 3-2-16,-2 2 0 15,-5 4-7-15,-3 2 0 16,-2 1-1-16,-2 2 1 16,0-4-59-16</inkml:trace>
  <inkml:trace contextRef="#ctx0" brushRef="#br0" timeOffset="141100.63">10949 10615 130 0,'0'0'0'0,"27"-18"1"16,-20 18 1 0,-7 5-1-16,7-3 0 0,-6 2-2 15,25-8 1-15,6-1-12 16,-1-1 0-16,1-6 2 15,1 3 0-15,2 1-52 16</inkml:trace>
  <inkml:trace contextRef="#ctx0" brushRef="#br0" timeOffset="141534.35">11298 10606 118 0,'0'0'0'0,"0"0"0"0,0 0 0 16,-2 17 0-16,1-6 0 16,1 3 0-16,1-2 0 15,6-3 0-15,2-5 0 16,10-3 0-16,1-2 0 16,-5-6 0-16,-1 1 1 15,4-3 0-15,-6 1 1 16,-3-1-1-16,-1-2 1 15,3 4 0-15,-4-1 0 16,-6 2-1-16,-1-3 1 16,-1 1-1-16,-10 2 0 15,3 5 0-15,-8 2 0 16,-7 5 0-16,7 4 0 16,-3 6 0-16,9 2 1 0,-1 8-1 15,4-3 1-15,7 1-1 16,0 1 1-16,7 1-1 15,7-3 1 1,7-3-1-16,5-8 0 0,1-7-1 16,9-7 0-16,3-5-6 15,-6-3 0-15,-5-6-8 0,1-7 1 16,3 0-65-16</inkml:trace>
  <inkml:trace contextRef="#ctx0" brushRef="#br0" timeOffset="142405.63">11657 10172 124 0,'0'0'0'0,"0"0"0"16,0 0 0-16,0 0 0 16,0 0 1-16,0 21-1 15,2-5 0-15,3 5 0 16,-3 0 0-16,5-4 0 0,-2 1 0 16,2 0-1-1,-3-1 1-15,-2 1-3 16,3-4 0-16,-10-4-4 0,5-3 0 15,0-1-1-15,-2-13 0 16,-2-4 3-16,3-3 1 16,1-2 1-16,1-8 1 15,-1-6 1-15,4 7 0 16,-2-4 1-16,5 5 0 16,0 4 0-16,0 0 0 15,0 6 1-15,-1 3 1 16,1 4 2-16,-1 2 1 15,-3 3 0-15,8 12 0 16,1 7-2-16,-3 6 1 16,-1 6-1-16,3-2 1 15,-4-3-2-15,-6-1 0 16,1-3-2-16,2-4 1 16,-4-4-1-16,-4-5 0 0,2-4-1 15,2-1 0-15,-1-4-2 16,1-9 0-16,0-7 0 15,0 0 0-15,0-8 2 16,1-3 0-16,5-3 1 16,1 4 0-16,1 1 0 15,-1 6 0-15,6-2 2 16,-6 7 0-16,0 2 2 16,-2 5 0-16,-3 3 1 0,3 6 0 15,-4 5-2-15,1 10 1 16,3 10-1-16,-3-4 0 15,-2-1-2-15,0 0 1 16,-2 2-2-16,2-6 0 16,0-2-2-16,-5-6 0 15,3-5-5-15,-6-5 0 16,-3 0-76-16</inkml:trace>
  <inkml:trace contextRef="#ctx0" brushRef="#br0" timeOffset="142675.13">11664 10144 103 0,'0'0'0'15,"-20"-2"0"-15,13 2 1 16,0 0 0-16,0 0 1 16,1 2-1-16,5-2 1 15,-3 0-1-15,4 0 1 16,9-2 0-16,0 0 0 0,10-1 0 15,-4 1 1-15,6-5-1 16,7-2 0-16,12-2-1 16,-12 3 0-16,-2-1-1 15,2 0 0-15,4 0-4 16,-10 4 1-16,-2 2-7 16,-6 6 0-16,0-3-60 0</inkml:trace>
  <inkml:trace contextRef="#ctx0" brushRef="#br0" timeOffset="142899.57">11657 10409 122 0,'14'-19'0'16,"6"-13"0"-16,-15 28 1 16,-10 19 0-16,5-7 1 15,0 1 0-15,15-9 1 16,11-7-1-16,8-3 1 15,6-5-1-15,2 1 0 16,1 0-1-16,-4 2 1 16,-3 3-2-16,-4 4 0 15,-5-2-5-15,29-5-94 16</inkml:trace>
  <inkml:trace contextRef="#ctx0" brushRef="#br0" timeOffset="144596.47">12756 9267 125 0,'0'0'0'16,"0"0"0"-16,0 0 1 15,0 0-1-15,0 0 0 16,0 0-3-16,0 0 0 15,0 0 1-15,0 0 1 16,25-23 0-16,2 11 0 16,15-1 1-16,-7 3 0 15,4-1-1-15,-12 4 1 16,0 4-1-16,-6 3 0 16,-8 0 1-16,1 8 0 15,-7 1 0-15,-7 12 1 16,-7 7 0-16,-7 2 1 15,-8 4 1-15,-10 4 1 0,-8 3 0 16,5 3 1-16,-6 0-5 16,2-2 0-16,3 0 0 15,4-5 1-15,8-9 0 16,5-3 0-16,6-11-1 16,24-4 1-16,10-3-2 15,8-7 0-15,19-3-30 16,-1-6 0-16,1-3-2 15,0-9-5-15,0-1 50 0</inkml:trace>
  <inkml:trace contextRef="#ctx0" brushRef="#br0" timeOffset="144977.03">13196 9196 118 0,'0'0'0'16,"-18"28"-1"-16,23-29 1 15,13-15 0-15,-9 7 0 16,3 0 1-16,-4 8 1 16,6 2 3-16,-7 19 0 15,2 11 0-15,-4 4 0 0,1 8-4 16,-5-3 1-16,-1 4-2 16,0-4 1-16,-1-1-4 15,-1-9 1-15,-2-7-28 16,3-6 0-16,-3-3-7 15,2-5-4-15,1-5 41 16,1-4 0-16</inkml:trace>
  <inkml:trace contextRef="#ctx0" brushRef="#br0" timeOffset="145241.61">13260 9200 128 0,'0'0'0'16,"-2"40"1"-16,2-40 1 15,-1-14-2-15,1 4 1 16,1-1-1-16,10-3 1 16,5 0-1-16,6-2 1 15,4-1 0-15,1 4 0 16,0 5-4-16,0 1 1 15,2 0-40-15,-8 1 1 16,-2 1 27-16,-1 1 1 16,-3 1 4-16</inkml:trace>
  <inkml:trace contextRef="#ctx0" brushRef="#br0" timeOffset="145443.37">13190 9339 168 0,'20'-16'0'0,"14"-7"-1"16,-27 25 0-16,-12 14-4 0,10-8 0 15,1-1-22-15,9-5 0 16,17-5-21-16,-3 1-5 16,10-3 53-16,-10 1 0 15,3 1 0-15,-8 1 0 16</inkml:trace>
  <inkml:trace contextRef="#ctx0" brushRef="#br0" timeOffset="145832.73">13579 9330 82 0,'0'0'0'16,"0"0"1"-16,0 0 1 16,0 0-1-16,0 0 0 15,-8 26-1-15,6-15 1 16,-3 5 1-16,5-8 0 15,0-1 3-15,5-3 0 16,4-1-1-16,3-8 0 16,3 2-1-16,-1-6 0 15,4 4 3-15,-8-8 0 16,2 3-3-16,-5-2 0 0,-7-6-2 16,-5 6 0-16,-9 3-1 15,4 7 1-15,-8 6 1 16,3 6 0-16,-5 8 0 15,1-1 0-15,4 4 0 16,2 0 0-16,1 4 0 16,9-6 0-16,-4-1-1 0,7-2 1 15,7 0-2 1,0-4 0-16,7 0-1 0,7-7 1 16,8-1-18-16,3-8 0 15,1-4-39-15,-4-6-4 16,6-4 61-16,-2-3 0 15</inkml:trace>
  <inkml:trace contextRef="#ctx0" brushRef="#br0" timeOffset="146296.28">13986 8978 137 0,'-2'22'0'0,"-3"14"0"0,1-23 0 15,4-17-1-15,0 8 1 16,4-2-1-16,-3 12 1 15,-1 7 0-15,0 0 0 16,0-2-2-16,0-1 0 16,-1-1-26-16,1-4 0 15,-4-3 17-15,4-3 0 16,-2-2-6-16,2-5 0 16,0 0 10-16</inkml:trace>
  <inkml:trace contextRef="#ctx0" brushRef="#br0" timeOffset="146490.79">14054 8991 112 0,'-7'17'0'16,"-7"15"3"-16,14-32 0 15,3-14 1-15,2 5 1 16,2 0 0-16,-1 15 0 16,-1 11-4-16,-3-3 1 0,-2 4-1 15,1-1 0-15,5 1-3 16,-5-6 1-16,6 2-38 15,-1-3 1-15,0-2 13 16,-11-2 1-16,4 0 24 16</inkml:trace>
  <inkml:trace contextRef="#ctx0" brushRef="#br0" timeOffset="146748.98">13809 8984 167 0,'27'16'0'15,"14"12"0"-15,-21-28 0 16,-19-14-2-16,12 5 0 16,-5-7-2-16,12 5 1 15,0-3 1-15,-4 6 0 16,2-1 1-16,9 4 0 15,7 1-12-15,-12 4 1 16,-3 0-48-16,2 0-4 16,-7 5 70-16,-1 1-5 15</inkml:trace>
  <inkml:trace contextRef="#ctx0" brushRef="#br0" timeOffset="146974.86">13870 9244 179 0,'21'-11'0'0,"18"-6"0"15,-17 6 0-15,-1 2 0 16,13-3 0-16,6 3-2 0,3 0 1 16,8 1-3-16,-6-1 0 15,2 2-58-15,-7 3 1 16,-7-3 49-16,42-3 9 15</inkml:trace>
  <inkml:trace contextRef="#ctx0" brushRef="#br2" timeOffset="190192.79">8552 4030 112 0,'8'44'0'16,"5"8"0"-16,-5-1 0 15,3 6 0-15,4 9 0 16,-2 6 0-16,1-1 0 16,1 1 0-16,3 12 0 15,-3 9 0-15,5 0 0 16,0 6 0-16,1-20 0 16,-1-7 0-16,-6-18 0 0,-1-10 0 15,1 6 1-15,-1 6-1 16,2 16 1-16,6 14-1 15,-7-30 0-15,-3-15 0 16,-1 8 1-16,-3-5-1 16,4 5 0-16,-4 4 0 15,-6 5 0-15,5 0 0 16,-6-4 0-16,0 2 0 16,-6 2 0-16,5-3 0 0,-1-2 0 15,-3-3 0-15,-1 3 0 16,-1 0 0-16,0-9 0 15,6 0 0-15,1-9 0 16,1-7 0-16,1 0 0 16,3 2 0-16,-3-7 0 15,3 0 0-15,1 3 0 16,1 0 0-16,1-3 0 16,-2-2 0-16,2 6 0 15,3-1 0-15,-4 2 0 16,1 4 0-16,-2-2 0 15,-5 1 0-15,5-4 0 16,1-4 0-16,0 3 0 16,0 0 0-16,-6 1 0 15,5-4 0-15,-5 3 0 16,-2 4 0-16,1-2 0 16,-2-2 0-16,2-5 0 15,2-1 0-15,-1-1 0 0,4-1 0 16,1-3 0-16,-5 3 0 15,6-4 0-15,-1 0 0 16,1 4 0-16,-4 3 0 16,6-4 0-16,0-1 0 15,-8-5 0-15,5-4 0 16,1 1 0-16,-1 0 0 16,3 0 1-16,9 1-1 0,-10 0 1 15,10-2-1-15,-4 3 1 16,3 5 0-16,2-1 0 15,-6-4-1-15,14 1 1 16,7-1-1-16,-6-3 1 16,-2-1 0-16,9-3 0 15,-1 2 0-15,0-5 0 16,0 2 0-16,8 2 0 16,7-1 0-16,9-3 0 15,-3 5 0-15,7-5 0 16,-3-3 0-16,4 1 0 15,-1-1 0-15,6 3 0 16,6 0 0-16,15-4 0 16,8 2-1-16,-3-1 1 15,1 1-1-15,2 2 1 16,3 0-1-16,-11 2 1 16,-7 1-1-16,1-1 1 15,4 2-1-15,1-1 1 0,-6-3-1 16,0-3 1-16,-6 3-1 15,5-6 1-15,-1 3 0 16,-4-1 0-16,-1-1-1 16,-7 0 1-16,-5-4-1 15,-10 2 1-15,-6 2-1 16,-5-1 0-16,-2 1-2 16,-7-2 1-16,-9 5-9 0,35-6-86 15</inkml:trace>
  <inkml:trace contextRef="#ctx0" brushRef="#br2" timeOffset="191620.18">8752 3334 94 0,'18'-7'0'16,"9"-2"0"-16,7-2 0 15,2-1 0-15,3-2 0 16,-3-4 0-16,10 1 0 15,2-4 0-15,8 1 0 16,10-2 0-16,-5 1 0 16,8-6 0-16,21 4 0 15,24-3 0-15,-5 3 1 16,7 0-1-16,4 7 1 16,4 6 0-16,-1 1 0 15,5 0 0-15,3 1 1 16,10 4-1-16,-2 2 1 15,3-1-1-15,-1 3 1 0,-2 0 0 16,3 3 0-16,1-3-1 16,-7 2 1-16,-11 2-1 15,11 1 1-15,4-2-1 16,-4-3 1-16,-7 0-1 16,-4 0 0-16,-4-3 0 15,-11-2 0-15,-8 1 0 16,-2 4 0-16,-11 4-1 0,-12-1 1 15,-4 2-1-15,-5 4 1 16,-5 2-1-16,-2 1 1 16,1 0-1-16,-15 2 0 15,-8-5 0-15,-11 0 0 16,-13 0 0-16,1-1 0 16,0-2 0-16,0-1 0 15,-4 2 0-15,-4 2 0 16,1 0 0-16,3 1 0 15,-5 4 0-15,6-1 0 16,-5 1 0-16,4 3 0 16,-3 4 0-16,2 2 0 15,-8 3 0-15,2 10 0 16,1 9 0-16,-5 12 0 16,-1 6 0-16,-1 4 1 15,-5 5 0-15,1 26 1 16,-9 18-2-16,5 2 1 15,-4 3-1-15,4-5 1 0,-3-2-1 16,1 2 0-16,-3 2 0 16,-1 5 1-16,-6 2-1 15,0-4 1-15,0 2-1 16,0 11 1-16,-5 4 0 16,-6-13 1-16,3-4-1 15,2 6 0-15,1 3 0 16,4-10 0-16,2-8-1 0,1 8 1 15,4-4-1-15,1-11 1 16,3-7-1-16,2 1 1 16,4-10-1-16,-2-1 1 15,4-5-1-15,-9-8 0 16,-2-6 0-16,1-4 0 16,5-3 0-16,1-6 1 15,1-7-1-15,6-16 0 16,0-8 0-16,-5-7 0 15,5-10 0-15,-2 1 0 16,1-4 0-16,-5-3 0 16,1 0 0-16,-5-2 1 15,-8-2 0-15,-1-5 1 16,-4-5-1-16,-10 7 1 16,-3-4-2-16,-4 0 1 15,-6-7-1-15,-3 6 1 16,-3 1-1-16,-4 4 1 15,-5 5-2-15,-15 1 1 0,-8 6-4 16,-84 4-108 0</inkml:trace>
  <inkml:trace contextRef="#ctx0" brushRef="#br2" timeOffset="192896.39">13162 7349 113 0,'0'0'0'0,"0"0"0"0,0 0 0 15,0 0 0-15,0 0 0 16,0 0 0-16,0 0 0 16,0 0 0-16,0 0 0 15,20 28 0-15,-1-1 0 16,5 12 0-16,8-4 1 15,4 5 1-15,4 0 0 16,7 1 0-16,8-2 0 16,6-3-1-16,7-4 1 15,5 3-1-15,17 0 0 16,20 1-1-16,5-8 1 16,1-4-1-16,2-4 1 15,2-6 0-15,8 1 1 16,3 3-1-16,-2-4 0 15,1 0-1-15,6-3 1 16,2-1 0-16,-2 4 1 0,-1-1-1 16,-5 6 1-16,6 2-1 15,0-7 1-15,4-2-2 16,-6 2 1-16,2-3-1 16,5-4 1-16,4-2-1 15,3-8 0-15,2-2 0 16,-1-4 0-16,1 3 0 15,-6-2 0-15,-1-1 0 16,-7 2 0-16,-7 5 0 0,0-7 0 16,1 1 0-16,-7 0 0 15,-6 1 0-15,-3 0 0 16,-5-1 0-16,-7-1 0 16,-7 2 0-16,-6-4 0 15,-7 1-2-15,-3 3 1 16,-16 1-1-16,-13-2 1 15,-13-3 1-15,-15 2 0 16,-13 2 0-16,2 0 0 16,-10-2-1-16,-2-1 1 15,-10-1 0-15,-5 3 0 16,-11-3 0-16,-5 4 0 16,-6 2 0-16,-6-1 0 15,-3 3 0-15,2-1 1 16,-6 1-1-16,9 1 1 15,8-1 0-15,6 1 1 16,8 0-1-16,5 0 0 16,4 2-1-16,11 0 1 15,11 0-1-15,11 0 1 16,19 0-1-16,4 0 0 0,5-3 0 16,6 1 1-16,4 2 0 15,-8 0 0-15,-7 0-1 16,-6 2 1-16,-12 1 2 15,-7 10 0-15,-8 6-1 16,-16 9 0-16,-8 11-3 0,-2-1 1 16,-7 5-78-16,-14 39 39 15</inkml:trace>
  <inkml:trace contextRef="#ctx0" brushRef="#br2" timeOffset="203357.09">19699 7551 137 0,'0'0'0'0,"0"0"0"16,0 0 0-16,0 0 0 15,0 0 0-15,-6 36 0 16,-1 2 0-16,-1 11 0 16,-10 4 0-16,-3 5 1 15,0 9 0-15,0 9 1 16,-5-8 0-16,0 2-1 0,-2 2 0 15,-1 4-1-15,9-29 0 16,8-20-1-16,4-4 0 16,6-15-12-16,2-2 0 15,0-12 7-15,7-15 1 16,3-16 0-16,8-8 0 16,-3-11 4-16,5-2 0 15,0-9 4-15,7-9 0 16,1-10 6-16,-8 7 1 15,-4-5-5-15,2 13 1 16,-4 10-3-16,-6 15 1 16,-1 14-1-16,-2 10 0 15,1 6-2-15,-6 5 1 16,1 6 1-16,1 21 1 16,3 17-1-16,2 13 0 15,-1 15-2-15,2-6 0 16,5 6 0-16,0-3 0 15,8 0-1-15,-1-3 1 16,7 1-1-16,-4-14 0 0,0-3-2 16,1-7 1-16,4-3-11 15,-5-6 0-15,-7-12 1 16,-11-8 1-16,-12-6-16 16,-5-4 0-16,-6-4 26 15,-5-3 0-15,-6-2 12 16,-10 4 1-16,-2-4 1 15,-6 6 1-15,-2-3-5 0,-4 3 1 16,5 1-8-16,14 2 1 16,6 2-3-16,8 1 0 15,6 3 1-15,14 1 0 16,14 3 1-16,6-1 0 16,1 1-2-16,18-3 1 15,6 2-2-15,2-4 0 16,0-1-24-16,0-2 1 15,-1-2-31-15,-4-4-5 16,1 2 76-16</inkml:trace>
  <inkml:trace contextRef="#ctx0" brushRef="#br2" timeOffset="203657.52">20081 7527 165 0,'-6'26'0'0,"-2"23"0"16,8-35 0-16,1-19 0 16,5 16 0-16,-5 5-1 15,5 12 1-15,-6 9 0 16,5-2 0-16,-3 3 0 15,-1 6 0-15,4 0-2 16,8 2 1-16,-5-2-29 16,5-9 0-16,-5-3-18 0,3-9-4 15,-4-9 52 1,3 24 16-16</inkml:trace>
  <inkml:trace contextRef="#ctx0" brushRef="#br2" timeOffset="203992.18">20117 7532 174 0,'0'0'0'16,"-2"37"0"-16,-5-33 1 16,-1-10-1-16,1-1 0 15,2 2-2-15,5 1 0 16,5 3 0-16,17 1 0 15,12 5 1-15,0 4 0 16,8 5 1-16,5 7 0 16,6 5 0-16,-3 6 0 15,4 3 0-15,-7 0 0 0,1 6 0 16,-8-10 0-16,-11 4 1 16,-11 1 0-16,-17 4 1 15,-21 0 1-15,-22 1-1 16,-26-3 0-16,-27-1-2 15,0-10 0-15,-8-13-85 0,-100 26 41 16</inkml:trace>
  <inkml:trace contextRef="#ctx0" brushRef="#br2" timeOffset="204891.16">20961 7889 160 0,'0'0'0'0,"0"0"0"0,0 0 0 15,40 0 0-15,-8-2 0 16,3-1-1-16,-1-1 1 15,0 2-2-15,-1-3 1 16,-4 2-29-16,5-1 0 16,-1 2-15-16,-5 1-5 15,-1-1 65-15</inkml:trace>
  <inkml:trace contextRef="#ctx0" brushRef="#br2" timeOffset="206074.93">21659 8218 127 0,'2'-27'0'16,"5"-13"0"-16,-7 29 1 16,-7 22-1-16,0-17 1 15,0-2-1-15,1-13 1 16,5-8 2-16,1-4 0 0,7-4 1 16,-7-1 0-16,5-1-2 15,2 4 0-15,2 0-1 16,-3 1 0-16,7 3 0 15,-5 4 0-15,5 4-1 16,2 4 0-16,10 3 0 16,-3 9 0-16,-1 9-1 0,-1 3 0 15,-5 4 0 1,4 12 1-16,-5 7-1 0,-1-1 1 16,-6 2-1-16,-1 7 1 15,-6 0-1-15,-5-4 1 16,4-2 0-16,-5-4 0 15,3-8 0-15,-2-4 0 16,-2-4 0-16,5-6 0 16,-3-4 0-16,5-9 0 15,0-5 0-15,5-7 1 16,-2-7 0-16,3 5 1 16,-1-3-1-16,4-4 1 15,-1-2-1-15,10 4 0 16,1 2-1-16,4-1 1 15,6 5-1-15,-4 4 0 16,-6 6 0-16,3 10 0 16,3 7 0-16,-4 4 0 15,-4 5 0-15,2 4 0 16,-1 8 0-16,-8-3 0 0,-4 3 0 16,-5 9 0-16,-1 0-1 15,-1-3 1-15,-5 0-1 16,3-9 1-16,-2-2-1 15,-2-7 0-15,1-5-1 16,1-6 1-16,-2-6 1 16,4-10 0-16,-3-6 0 15,6-7 1-15,6-1 0 0,-5-1 1 16,6 2-1-16,4 1 0 16,3 0-1-16,2 1 0 15,6 1 0-15,-3 4 0 16,1 6 0-16,-1 8 1 15,-4 10-1-15,3 4 0 16,-4 9 0-16,-4 1 0 16,1 6-1-16,-8 6 0 15,1 6-11-15,-8 2 0 16,2-2-27-16,-3-6 0 16,2-1 22-16,-2-9 1 15,-2-1 14-15,5-10 1 16,-3 3-7-16</inkml:trace>
  <inkml:trace contextRef="#ctx0" brushRef="#br2" timeOffset="206257.44">22560 7847 162 0,'0'0'0'0,"-33"45"0"15,33-24 1-15,12 4-2 16,-5 5 1-16,0-2-28 15,-5 5 0-15,-4 3-11 16,-3-5 0-16,-2-3 35 16,-2 2 1-16,-3-3-9 15</inkml:trace>
  <inkml:trace contextRef="#ctx0" brushRef="#br2" timeOffset="206441.71">22321 7580 184 0,'6'47'0'16,"2"36"-3"-16,-2-71 0 16,-3-33-83-16,2 9-5 15,2-8 91-15,4 3 0 16</inkml:trace>
  <inkml:trace contextRef="#ctx0" brushRef="#br2" timeOffset="206766.41">22886 7597 155 0,'-20'0'0'0,"-15"0"0"0,36 23 0 16,24 9 0-16,-8 3 0 15,8 7 0-15,-10-7 1 16,-1-2 0-16,0 4 0 15,0-1-2-15,-2-5 0 16,1-3-40-16,-5-3 0 16,-1-9 7-16,4-4-5 15,-2 0 51-15</inkml:trace>
  <inkml:trace contextRef="#ctx0" brushRef="#br2" timeOffset="206961.34">23021 7646 179 0,'-5'18'0'15,"-8"10"-1"-15,-2 4 1 16,-12 5-3-16,-9 5 1 16,-15 7-4-16,-5 0 0 15,-12 4-72-15,-19 7-4 16,-16 10 82-16,-87 62 23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4T08:45:12.70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332 4857 131 0,'3'13'0'16,"4"1"0"-16,4-2 1 16,-1 2-1-16,9 9 1 15,9 9-1-15,4-3 1 16,-4 0-1-16,13 0 1 16,7 3 0-16,-12-11 0 15,1-1-1-15,5 6 1 16,-1 0 0-16,-2-3 0 0,-10-5 0 15,10 3 0-15,-4-2 0 16,-7-5 0-16,-7-2 0 16,-1 1 0-16,0-4 0 15,-6-4 1-15,-2 0-1 16,-9 0 1-16,4-1-1 16,-1-1 1-16,-1-1-1 0,-4 2 0 15,-1 1-1-15,0 2 0 16,-6 3-2-16,0-2 0 15,-4-3-6-15,-8 7-95 16</inkml:trace>
  <inkml:trace contextRef="#ctx0" brushRef="#br0" timeOffset="630.21">1988 5379 118 0,'0'0'0'16,"0"0"0"-16,0 0 0 15,0 0 0-15,0 0 1 16,0 0-1-16,0 0 1 16,0 0-1-16,0 0 0 15,0 0 0-15,0 0 1 16,-2 30 0-16,-2-3 1 15,3 2 0-15,-5 8 0 16,5 7 1-16,-1 5 0 16,2 4-1-16,0 5 0 15,0 0 0-15,-5 0 0 16,5-3 0-16,-6-8 0 16,3-1 0-16,3-11 0 15,-4-9-1-15,4-3 1 0,0-9-1 16,0-1 1-16,-5-5-2 15,3-2 0-15,1-6-2 16,-5 0 1-16,1 0-110 16</inkml:trace>
  <inkml:trace contextRef="#ctx0" brushRef="#br0" timeOffset="1275.63">1958 5395 107 0,'0'0'0'0,"0"0"0"16,0 0 0-16,0 0 0 15,0 0 0-15,0 0 0 16,0 0 0-16,0 0 0 16,0 0 1-16,16-9 0 15,-4 2 1-15,-2 6 1 16,16-8 0-16,8-4 0 15,-5 3 1-15,8-8-1 16,-1 1 0-16,3-1-1 0,4-5 0 16,4-1 1-16,-5 4 0 15,0-1 0-15,2 4 0 16,-2 1-1-16,-2 4 1 16,-4-1-1-16,-4 3 0 15,-8 1 0-15,-1 0 0 16,-7 0 0-16,-1 4 0 15,-4 2-1-15,-3-1 1 16,-6 2-2-16,-2 2 0 16,0 0-5-16,0 0-111 15</inkml:trace>
  <inkml:trace contextRef="#ctx0" brushRef="#br0" timeOffset="4578.97">2641 4350 98 0,'0'0'0'16,"0"0"0"-16,0 0 0 16,0 0 0-16,0 0 0 15,0 0 0-15,0 0 0 0,0 0 0 16,0 0 0-16,2 17 0 16,3 11 1-16,1 11 0 15,-3 5 0-15,4 1 0 16,-2 1 1-16,1 2 0 15,1-4 1-15,1 5-1 0,-2-9 0 16,1-5-1-16,-1-7 1 16,-4-3-1-16,3-2 0 15,1-6-1-15,-5-8 1 16,1-3-1-16,-4-1 0 16,1-2 0-16,-6-1 0 15,1-2 0-15,1-2 0 16,4-3-1-16,-1-4 1 15,-3-3-2-15,5-2 1 16,-2-2-2-16,-2-7 1 16,4-3-1-16,-1 0 0 15,1-3 1-15,0 0 1 16,0-3 0-16,-6-3 1 16,5-2 0-16,-1-4 0 15,-3 1 0-15,-1 0 0 16,6 4 0-16,-1 5 0 15,-3 1 0-15,4 2 1 16,-2 1 0-16,-3 6 0 16,3 7 0-16,2 0 1 15,2 7-1-15,3 2 0 0,-5 5 0 16,0 0 0-16,6 0 0 16,-5 3 0-16,5-3 0 15,-1 2 0-15,-3 2-1 16,-1-4 1-16,5 0-1 15,-5 0 1-15,5 3 0 16,-1-3 0-16,-3 0 0 0,4 0 1 16,-4 0-1-16,3 0 1 15,1 0-1-15,-6 0 1 16,0 0-1-16,0 6 1 16,0-3-1-16,0 8 0 15,0-3 0-15,0 5 0 16,0 1 0-16,-6 7 0 15,6 7 0-15,-1 4 0 16,-3 6-1-16,4 3 1 16,0 3-1-16,-2-4 1 15,-3 0-1-15,4 6 1 16,-1 3-1-16,2-1 1 16,-5 1-1-16,3-5 1 15,-2-4-1-15,4-5 1 16,0-8-1-16,0-8 1 15,0-1-1-15,0-6 1 16,0-7-1-16,0-1 0 16,-1 1 0-16,1-5 0 0,0-5 0 15,0-11 0-15,0-3 0 16,-6-4 0-16,5-7 0 16,-1 0 0-16,-3-3 0 15,5-2 1-15,0-6-1 16,5-3 0-16,-2 4 0 15,4-8 0-15,-3 3 0 16,-2 4 1-16,-2 1-1 16,5 5 0-16,-5 3 0 0,2 2 1 15,4 7-1-15,-4 2 1 16,-2 7-1-16,0 2 1 16,0 5-1-16,0 3 1 15,0 4-1-15,0 0 0 16,0 0 0-16,0 9 1 15,4 5-1-15,-3 7 0 16,-1 6 0-16,0 4 0 16,0 10 0-16,6-6 0 15,-6-2 0-15,0 2 0 16,0 4 0-16,0-4 0 16,0 6 0-16,0-10 0 15,-6 1 0-15,6-6 0 16,0-5 0-16,0-1 0 15,6-6 0-15,-6-2 0 16,0-3 0-16,0-6 0 16,-6-3 0-16,6-9 0 15,0-3-1-15,0-11 1 0,-1-3 0 16,1 0 0-16,-4-2 0 16,4-2 0-16,-2-2 0 15,2 0 0-15,-5-1 0 16,4 1 0-16,1 1 0 15,-2 4 0-15,2 4 0 16,0 1 0-16,-5 1 0 16,-1 1 0-16,5 3 0 0,-5-1 0 15,5 1 0-15,-1 4 0 16,-3 4 0-16,5 1 0 16,-6-1 0-16,1 0 0 15,3 2 0-15,-5 0 0 16,6 2 0-16,1-4 0 15,0 4 0-15,0-2 0 16,0 5 0-16,0-5 0 16,1 2 0-16,1-1 0 15,3-1 0-15,1 6 0 16,1 1 0-16,0-4 0 16,1 2 0-16,5-1 0 15,6-1 0-15,-4 2 0 16,5-1 0-16,-6 3 0 15,-1-4 0-15,1 3 0 16,-7 1 0-16,0 0 0 16,-1 0 0-16,1 8 0 15,-7 3 0-15,-6 3 0 16,5 7 0-16,-1 0 0 0,-7 2 0 16,7 5 0-16,1 4 0 15,-5-2 0-15,6 1 0 16,0 4 1-16,0 1-1 15,0-5 1-15,0-1-1 16,0 7 0-16,0-2 0 0,6 6 0 16,-6-4 0-16,1-4 1 15,-1-5-1 1,0-2 0-16,2-3 0 0,-2-2 0 16,0-1 0-16,0-5 0 15,0-4 0-15,0-4 0 16,5-2 0-16,-5-5 0 15,0 0 0-15,0-5 0 16,-5-2 0-16,5-4 0 16,-2-6 0-16,2-4 0 15,-1-6 0-15,-10-1 0 16,1-3 0-16,-1 1 1 16,3-5-1-16,1 3 0 15,0 0 0-15,5 6 0 16,-3-2 0-16,5 7 1 15,-6 3-1-15,6-1 0 16,0 7 0-16,6-1 0 16,-6 5 0-16,0 2 0 15,0 3 0-15,0 1 0 16,0-2 0-16,0 4 0 16,5 9 0-16,-3 0 0 15,5 9 0-15,0 4 0 0,7 14 0 16,-8-1 0-16,3 2 0 15,2-2 0-15,-10-5 0 16,6 1 1-16,-3-3-1 16,-4-1 1-16,2-1-1 15,-2-8 1-15,0-1-1 0,0-6 1 16,0 1-1-16,0-8 0 16,0-3-3-16,0-1 0 15,0 0-109-15</inkml:trace>
  <inkml:trace contextRef="#ctx0" brushRef="#br0" timeOffset="5327.91">2832 5096 116 0,'0'0'0'15,"0"-17"0"-15,0 17 0 16,0 0 0-16,0 0 0 15,0 5 0-15,0-1 0 16,5 1 0-16,-5-2 0 16,3 3 0-16,3-1 0 15,6 4 1-15,5 3 0 16,13 6 1-16,-1 4 0 16,13 7 0-16,-7-5 0 0,-2-1 0 15,7 3 0-15,8 1-1 16,-12-4 1-16,3-6-1 15,-5-3 1-15,0-1-1 16,-5 1 1-16,-3-4-1 16,-1 2 0-16,-8-3 0 15,-3 0 0-15,-3-5-1 16,-4 1 0-16,-2-2-5 0,-2-3 0 16,3 2-4-16,6-4 1 15,-2-1-74-15</inkml:trace>
  <inkml:trace contextRef="#ctx0" brushRef="#br0" timeOffset="5932.72">3545 5543 95 0,'0'0'0'0,"21"-23"0"0,-21 23 0 15,-5 3 0-15,5-3 0 16,-2 6 0-16,9-12 0 15,7-4 0-15,7-4 0 16,5-5 0-16,3-4 1 16,5-2 1-16,0 2 1 15,7-5 1-15,0 7 1 16,5-2 0-16,-10 0 0 16,4 6-1-16,-6 1 1 15,-5 2-2-15,3-4 0 16,-6 1-1-16,-10 3 1 15,-1 5-1-15,-1 0 0 16,-9 4 0-16,2-2 0 16,-1 5-1-16,-1 2 0 15,-3-3-2-15,-2 3 0 16,1-4-3-16,5 2-99 16</inkml:trace>
  <inkml:trace contextRef="#ctx0" brushRef="#br0" timeOffset="7491.77">2540 3810 119 0,'0'0'0'0,"0"0"0"15,0 0 0-15,-1 25 0 16,-5-10 0-16,5 3 0 0,-1-2 0 15,2 0 0-15,0-2 0 16,3-2 0-16,8 2 0 16,5-2 0-16,-1 2 0 15,4-3 0-15,-1-2 0 16,-2 0 0-16,11-2 0 16,8-7 0-16,-2-7 0 15,2-4 0-15,-3-10 1 16,-4-2 0-16,-6-9 0 15,-1 1 0-15,-9-4 1 16,1 3 0-16,-12 2 0 16,-1 0 1-16,-12 6 0 15,-5-1-1-15,-9 7 1 16,-2 8 0-16,-5 5 0 16,-1 5-1-16,-2 10 0 15,-10 11-1-15,3 2 0 16,-4 3-2-16,12 1 0 0,2 8-5 15,-39 25-97 1</inkml:trace>
  <inkml:trace contextRef="#ctx0" brushRef="#br0" timeOffset="8360.33">1988 3705 101 0,'0'0'0'15,"0"0"0"-15,0 0 1 16,0 0 0-16,0 0 0 15,0 0 0-15,0 0 1 0,0 0-1 16,0 0 0 0,0 0 1-16,0 0 0 0,0 0 0 15,0 0 1-15,0 38-1 16,5-6 0-16,-4 8-1 16,6-8 1-16,-5-6-1 15,2 1 0-15,-3-10-1 16,-1 3 0-16,-1 1 0 15,-5-7 0-15,-2-2-1 16,-3-7 1-16,1 1 0 0,-1-3 0 16,-1-3 0-16,9 0 0 15,-4-5 0-15,1 5 1 16,1 0-1-16,5 0 1 16,-2 0 0-16,2 0 0 15,0 0 0-15,0 0 0 16,7 0-1-16,-5 0 1 15,9 0-1-15,1-4 0 16,4 4 0-16,3-5 0 16,2 1 0-16,-6 1 0 15,5-2 0-15,-5-8 0 16,3-2 0-16,-3-3 0 16,-2-3 0-16,-1 0 0 15,-3-2 0-15,-3 4 0 16,1-2 0-16,2 1 1 15,-4 4-1-15,1 6 1 16,-6-2-1-16,0 3 1 0,1 0 0 16,-1 4 0-16,2 5 0 15,-2 0 0-15,0 0 0 16,0 5 0-16,4 9 0 16,1 7 0-16,-2 5 0 15,4 1 0-15,-1-1-1 16,1 2 0-16,0-5-3 15,-7-7 1-15,5 2-100 16</inkml:trace>
  <inkml:trace contextRef="#ctx0" brushRef="#br0" timeOffset="9907.45">4312 4506 97 0,'0'0'0'16,"0"0"0"-16,0 0 1 16,0 0 0-16,0 0 1 15,0 0-1-15,0 0 1 16,0 0-1-16,0 0 0 0,-2 30 0 16,2-4 0-16,-1 11 0 15,2 2 1-15,-1 6-1 16,11 5 1-1,-2-1-1-15,-2-2 1 0,1-1-1 16,-4-2 0-16,-8 0-1 16,3-13 0-16,-8-4-3 15,-3-13 0-15,-1 3-78 0</inkml:trace>
  <inkml:trace contextRef="#ctx0" brushRef="#br0" timeOffset="10208.69">4516 4550 110 0,'0'0'0'16,"-14"44"0"-16,12-39 0 15,2-14 0-15,2 4 0 16,3-2 0-16,1 7 0 15,-6 3 0-15,1 10 0 16,-1 4 0-16,-1 6 1 16,1 5-1-16,-6 6 1 15,5 6 0-15,-3-8 0 16,4-1-1-16,4-1 1 0,-3-2-2 16,5-5 1-16,-3 0-4 15,2 25-74 1</inkml:trace>
  <inkml:trace contextRef="#ctx0" brushRef="#br0" timeOffset="10702.35">4221 4135 120 0,'0'0'0'16,"6"25"0"-16,-6-9 0 15,-6-2 0-15,6 0 0 16,0-2-1-16,7 6 0 15,7 4-1-15,6-4 0 16,6 1 0-16,-2-3 1 16,9-5 0-16,2-4 0 15,-2-7 1-15,0-9 0 16,1-9 0-16,-12-3 0 16,3-2 1-16,-10-3 0 0,5 0 0 15,-14-6 1-15,-6-5 1 16,-5 2 1-16,-9 0-1 15,-1 0 1-15,-5-2-1 16,-7 7 0-16,-1 7-1 16,-7 9 0-16,-4 10-1 15,-2 13 1-15,-7 5-2 16,7 13 1-16,0 11-2 0,7 3 0 16,7 1-4-16,12 5 0 15,-3 3-88-15</inkml:trace>
  <inkml:trace contextRef="#ctx0" brushRef="#br0" timeOffset="11498.14">4516 5110 107 0,'0'0'0'16,"0"0"0"-16,0 0 0 15,0 0 0-15,0 0 0 16,0 0 0-16,0 0 0 16,0 0 0-16,0 0 0 15,0 0 0-15,18 4 1 0,11 1 1 16,11 4 0-16,2 5 1 15,9 0 1 1,-1 7 0-16,-3-3 0 0,-1-1-1 16,4 3 0-16,4 3-1 15,2-2 1-15,4 2-1 16,-6-6 0-16,0 1 0 16,-18-10 0-16,-10 1-1 0,-5 0 1 15,-3-5-1-15,-9-3 0 16,-3 3-2-16,-7 5 0 15,-13 5-4-15,-9-9 0 16,0 2-95-16</inkml:trace>
  <inkml:trace contextRef="#ctx0" brushRef="#br0" timeOffset="12369.86">5426 5444 89 0,'0'0'0'0,"21"-22"0"0,0 4 1 16,7 0 0-16,0 1 1 15,11-4 2-15,-3 1 1 16,9 3-1-16,-6-1 1 16,-3 1-1-16,-1-3 1 15,4-1-2-15,-3 0 0 16,4 2 0-16,-6 1 0 16,0 4 0-16,-6 2 1 15,-1 3-2-15,-8 0 0 16,-4 4-2-16,-2 2 1 15,-5-1-3-15,-8 4 0 16,0 0-99-16</inkml:trace>
  <inkml:trace contextRef="#ctx0" brushRef="#br0" timeOffset="13616.87">6225 4448 94 0,'0'0'0'16,"0"0"0"-16,0 0 0 15,0 0 0-15,0 0 0 16,0 0 0-16,0 0 1 15,0 0-1-15,0 0 1 16,-2 26 0-16,2 1 0 16,-5 13 0-16,5-3 1 15,-3 5 1-15,3 4 0 16,0 3 0-16,0-5 0 16,-5 0-1-16,5 0 1 15,0-2-2-15,0-10 0 16,0-6-1-16,0-5 0 15,0-10-5-15,0-11 1 16,0 0-75-16</inkml:trace>
  <inkml:trace contextRef="#ctx0" brushRef="#br0" timeOffset="13914.96">6414 4527 110 0,'-7'18'0'0,"-11"15"0"0,18-33 0 15,11-11 0-15,-4 3 0 16,-2-1 0-16,-2 4 0 16,4 6 0-16,-7 12 1 15,0 9 0-15,0 5 0 16,0 4 1-16,-1 5 1 15,1 4 0-15,0-1 0 16,0-2-2-16,0-11 1 16,1 0-2-16,-1-3 1 15,4 4-2-15,-4-15 0 16,0 2-90-16</inkml:trace>
  <inkml:trace contextRef="#ctx0" brushRef="#br0" timeOffset="14411.08">6255 4033 118 0,'0'18'0'16,"0"8"0"-16,0-1 0 15,-4-1 0-15,4-1 0 16,4-3-1-16,-2-5 1 16,3-1-1-16,4-1 0 15,-2 1 0-15,1-5 0 16,4-1 0-16,13 1 1 15,3-7 0-15,0-4 0 16,5-1 0-16,-4-11 1 16,-1-4 0-16,-1-5 0 15,-7-3 1-15,-6-6 0 16,-7-7 0-16,-8 8 1 16,-10-1-1-16,-3 1 0 15,-7 4 0-15,-7 10 0 16,-1 3 0-16,-10 5 0 15,4 9 0-15,1 10 0 16,-5 11-1-16,4 8 0 0,0 9-2 16,2-1 1-16,5 2-7 15,8-2 1-15,-7 1-85 16</inkml:trace>
  <inkml:trace contextRef="#ctx0" brushRef="#br0" timeOffset="14981.02">6346 5052 116 0,'0'0'0'0,"5"-31"0"16,-2 24 0-16,2 7 0 16,1 0 0-16,-5 3 0 15,19 10 1-15,6 4 2 16,3 3 0-16,-1 2 1 15,12 5 1-15,1 3-2 16,2 3 1-16,4 6-2 16,-1-9 0-16,-5-2 0 15,1-2 0-15,5-5-1 0,-8-5 1 16,-10-4-1-16,-1-3 1 16,-7 0-2-16,-2 0 1 15,-6 1-3-15,-13 2 1 16,-6 1-5-16,-6-8 0 15,3 4-93-15</inkml:trace>
  <inkml:trace contextRef="#ctx0" brushRef="#br0" timeOffset="16648.33">7172 5351 96 0,'0'0'0'0,"0"0"0"15,0 0 1-15,0 0-1 16,0 0 1-16,-23 14-1 15,15-5 1-15,-3 0-1 16,4 12 1-16,6 5 0 16,2 2 0-16,5 4 0 15,-1-6 0-15,4-3 0 16,-1-2 1-16,4-3-1 0,8-1 1 16,6-2-1-16,3-3 1 15,12-7 0-15,0-10 0 16,5-4 0-16,-4-9 0 15,6 1 0-15,-9-15 0 16,-3-3 0-16,-4-5 0 16,-10-1 0-16,-8 1 0 15,-3 1 1-15,-9-1 0 16,-2 5 0-16,-13 0 0 16,-2 3-1-16,-17 6 0 15,-4 3-1-15,-11 14 1 16,-6 5-1-16,-4 17 0 15,-10 10-1-15,20-1 0 16,13 5-3-16,0 8 1 16,6 4-6-16,9 1 0 15,-2 0-86-15</inkml:trace>
  <inkml:trace contextRef="#ctx0" brushRef="#br0" timeOffset="17788.08">7781 5151 122 0,'0'0'0'15,"0"0"0"-15,0 0 0 16,0 0 0-16,0 0 0 16,2 30 0-16,4 1 0 15,0 6 0-15,-5 2 0 16,5 7 0-16,-5-2 0 16,-2 1 0-16,1-3 0 15,-7-1 0-15,3-9 0 16,-3-6 0-16,-1-3 0 0,-1-9 0 15,-2-5 0-15,4-6-1 16,0-10 1-16,0-4-2 16,6-4 1-16,-5-8-1 15,1-4 1-15,5-1 0 16,-2-3 1-16,-3-4 0 0,4-1 0 16,1 0 0-16,1-3 0 15,4 2 0-15,2 2 1 16,7 3-1-16,-1 8 1 15,-5 4-1-15,5 3 1 16,-5 3-1-16,3 1 1 16,-4 8-1-16,1-2 0 15,-6 5 0-15,3-1 0 16,1 1 0-16,-6 2 0 16,0 0 0-16,0 0 0 15,5 5 0-15,-5-5 0 16,3 6 0-16,3-3 0 15,-5-1-1-15,3 1 1 16,-2 1-1-16,-2-4 1 16,5 0 0-16,-5 0 0 15,0 0 0-15,0 0 0 16,-5-4 0-16,5 4 1 16,-2-3 0-16,2 3 0 15,0 0 0-15,0 0 1 16,0 7-1-16,2 7 1 0,-2 7-1 15,5 4 0-15,-3 4 0 16,5 1 1-16,-6 4-1 16,10-1 0-16,-3 0 0 15,-1-8 0-15,4-2-1 16,-1-9 1-16,1-2-1 0,-1-3 1 16,4-4-1-16,7-10 1 15,5-7-1-15,-5-6 1 16,0-12-1-16,-3 2 1 15,-4-7-1-15,1 0 1 16,-3-2-1-16,2 5 0 16,-7-1 0-16,6 5 0 15,-6 5 0-15,0 5 0 16,1 1 0-16,-3 8 0 16,-5 4 0-16,0 5 1 15,0 9-1-15,0 10 1 16,-5 13 0-16,-2 6 0 15,4 6 0-15,-4 5 0 16,3 2-1-16,1 0 1 16,-1-5-1-16,3-9 0 15,1-4-6-15,1-8 0 16,3 1-90-16</inkml:trace>
  <inkml:trace contextRef="#ctx0" brushRef="#br0" timeOffset="18193.73">8300 5404 129 0,'-13'18'0'0,"-3"13"0"15,25-22 0-15,11-9 0 16,1 0 1-16,0-4-1 16,5 8 1-16,6 1-1 15,-9 0 1-15,-3 3-1 16,0-3 1-16,-8 4-1 0,4-9 1 15,3-6-1-15,-4-6 1 16,5-2-1-16,-6-4 1 16,-2-4-1-16,-5 0 1 15,-6-6-1 1,-1 4 0-16,-1-3 0 0,-10 8 0 16,1 1 0-16,-8 6 0 15,-3 10 0-15,-6 8 0 16,-7 11 0-16,0 13 0 15,0 11 1-15,8 4 0 16,5 4 1-16,11 4 0 16,6 5 1-16,24-5 0 15,6-4-1-15,16-12 0 16,6-11-2-16,34-22 0 16,19-18-1-16,-5-20 0 15,-1 1-109-15</inkml:trace>
  <inkml:trace contextRef="#ctx0" brushRef="#br1" timeOffset="29573.66">2247 4889 110 0,'0'0'0'16,"0"0"0"-16,0 0 0 15,0 0-1-15,0 0 1 16,0 0 0-16,0 0 0 15,6 40-1-15,-6-10 1 16,5 11-1-16,-3-10 1 16,-1 5-1-16,5 4 1 15,1 7 0-15,-2 3 0 16,3 8 0-16,-1 0 0 16,9 1 0-16,-5-8 0 15,3-10 0-15,-7-1 0 0,0-3 0 16,1-7 0-16,-3-4 0 15,1 1 0-15,-5-5 0 16,1-4 0-16,-2-4 0 16,0-2 1-16,0-3-1 15,5 0 1-15,-5-7 0 16,2 1 0-16,3-3 0 16,1 2 0-16,-1-2 0 0,-3 0 1 15,5 0-1-15,0 0 0 16,8 0 0-16,4 0 1 15,9 2-1-15,-2 0 0 16,-5 1 0-16,14-3 0 16,7 0 0-16,-3 0 0 15,1 2 0-15,8 0 0 16,7 3 0-16,-1-5 0 16,1 5 0-16,-2-5 0 15,-3 0 0-15,8 0 0 16,-2 0-1-16,-2-5 1 15,0 1-1-15,2 1 1 16,5 1-1-16,-7-1 1 16,-7 1-1-16,2-2 1 15,-6 1-1-15,9 1 1 16,4 2-1-16,-5 0 1 16,-6-4-1-16,13 4 1 15,-1-3-1-15,-4 1 1 0,-3 2-1 16,8-3 1-16,-1 3-1 15,-4 0 1-15,-3 0-1 16,8 0 0-16,-1 0 0 16,-4-6 1-16,-6 3-1 15,1-6 1-15,7 0-1 16,-14-1 1-16,-2 3-1 16,4 1 1-16,4-2-1 0,-8 4 1 15,-4 2-1-15,-2 2 1 16,-4 0-1-16,-8 0 1 15,-8 0-1-15,1 0 1 16,-9 0-1-16,2 0 1 16,-4 0-1-16,4 2 0 15,-2 2 0-15,2-4 0 16,0 0-2-16,-1 0 0 16,-5 0-7-16,10-4 0 15,-8 2-84-15</inkml:trace>
  <inkml:trace contextRef="#ctx0" brushRef="#br1" timeOffset="29859.1">4971 4963 123 0,'0'24'0'0,"0"19"0"15,0-36 0-15,0-18 0 16,0 15 0-16,0 3 0 16,0 10 0-16,-1 10 0 15,1 8 0-15,0 12 0 16,-6 2 0-16,6 11 0 16,0 2 0-16,0-1 0 15,6-12 1-15,-6-5-1 0,0-9 1 16,0-6-3-16,5-8 0 15,-3 1-85-15</inkml:trace>
  <inkml:trace contextRef="#ctx0" brushRef="#br1" timeOffset="31225.97">2573 7131 55 0,'0'0'0'0,"7"-28"2"15,-7 28 0-15,-1 14 2 16,-5-8 1-16,-7-1 0 16,6-5 0-16,-6-5-1 15,5-6 0-15,-5-5 1 16,1-5 0-16,2-3-1 0,-2-3 0 15,-1 1-1-15,-2-6 1 16,2 1-1-16,-1-10 0 16,1-3-1-16,0-3 1 15,5-2-1-15,1-1 0 16,1 1-1-16,5 5 1 16,1 7-1-16,1-3 1 15,-1 5-1-15,6 8 1 16,-1 6-1-16,4 2 0 15,6-2-1-15,6 3 1 16,4 4-1-16,-4 0 1 16,-1 7-1-16,5 2 1 15,-2 5-1-15,-1 3 0 16,-1 6 0-16,2 9 0 16,-1 1 0-16,-8-1 0 15,-1 3 0-15,-6-4 0 16,-2 6-1-16,-10 0 1 0,-6 3 0 15,-6-4 0-15,-8 0 0 16,4-4 0-16,-1-4 0 16,-3-2 0-16,1-1 0 15,-1-2 0-15,3-6 0 16,4-1 0-16,10-4 0 16,1 2 0-16,1-3 0 15,6-1 0-15,0 2 0 16,7-3 0-16,4 2 0 15,-1-1 0-15,10 1 0 0,0 1 0 16,7 2 0-16,-1 0 0 16,3 0 0-16,-2 3 0 15,0 3 0-15,0 2 0 16,1 1 0-16,-1 5 0 16,-6 0 0-16,6 4 0 15,-7 3 0-15,0-2 0 16,-8 2 0-16,-5-3 0 15,-4-1 0-15,-4-2 0 16,-8-7 0-16,-5 1 1 16,-12 2 0-16,0-3 1 15,-2 1 0-15,1-5 0 16,-2-4 0-16,-3 0 0 16,3 3-1-16,-1-3 1 15,6-3-2-15,-1 3 0 16,6-4-6-16,10 4 1 15,-5 0-98-15</inkml:trace>
  <inkml:trace contextRef="#ctx0" brushRef="#br1" timeOffset="32530.96">3172 6374 97 0,'0'0'0'0,"0"35"0"0,1-17 0 16,-1-2-1-16,6 6 1 15,-6 5-1-15,1 6 0 16,5 8 0-16,-1-5 0 16,-2 8 0-16,3-5 1 15,1 1 0-15,-2-4 0 16,-5 1 0-16,0-9 0 15,0-4 0-15,0-6 1 16,0-4 0-16,1-5 0 16,1-9-1-16,-2 0 1 15,-3-9-1-15,3-5 1 16,0-4 0-16,3-8 0 16,8 0 0-16,-3-6 0 15,-1 0 0-15,6 2 1 16,1 2-1-16,1 2 1 15,4-4-1-15,-6 9 1 16,1 5-1-16,0 4 0 0,-1 0-1 16,8 5 1-16,6 3-1 15,-12-1 1-15,4 3-1 16,-3 4 1-16,2 3-1 16,-3 13 0-16,4 8 0 15,-10 2 1-15,-2 7-1 16,-7 0 1-16,0 0-1 15,-2 1 1-15,-3 1-1 16,3-11 1-16,1-7-2 0,1-3 0 16,0-5-5-16,1 1 1 15,-1-3-69-15</inkml:trace>
  <inkml:trace contextRef="#ctx0" brushRef="#br1" timeOffset="33251.58">3716 6592 103 0,'0'0'0'16,"-26"14"0"-16,12-5 0 16,7-6-1-16,1 4 1 15,6 2-1-15,7 12 0 16,0 6 0-16,0 1 1 0,4 10-1 16,-9-11 1-16,5-1 0 15,-2-8 0-15,-4-3 0 16,6 1 0-16,-5-7 0 15,3 0 0-15,-3-4 0 16,3-5 0-16,1 0 0 16,8-14 0-16,0-7 0 0,5 2 0 15,-4-2 0-15,-1-2 0 16,-1-2 1-16,-6 2 0 16,0 4 2-16,0-2 0 15,-2 2-1-15,-2 3 1 16,2 2-1-16,-5 1 0 15,0 5-1-15,0 1 1 16,0 3-1-16,0 4 1 16,0 0-1-16,0 4 0 15,0 3-1-15,0 10 1 16,0 8-1-16,0-1 1 16,0 6-1-16,7 0 1 15,0 7-1-15,0-5 0 16,0 3 0-16,-3 0 0 15,-4-3 0-15,-5 4 0 16,-6 3 0-16,1-4 1 16,-4 0 0-16,-5 1 0 15,-6 0 0-15,1-6 0 0,-9-5 0 16,-1-4 1-16,1-10-1 16,0 1 1-16,4 0 0 15,-3-3 0-15,3-4-1 16,6-1 0-16,-2-4-2 15,10-7 0-15,3-4-7 16,5-3 0-16,5 2-80 16</inkml:trace>
  <inkml:trace contextRef="#ctx0" brushRef="#br1" timeOffset="34347.61">4188 6283 91 0,'-3'21'0'0,"-8"14"0"16,15-25 0-16,5-8 0 15,3 7 0-15,-2 2 0 16,2 10 0-16,2 3 0 15,-5 1 0-15,9-1 0 16,-6 12 0-16,2 6 0 16,-4-5 1-16,1-2-1 15,1 0 1-15,-3-3-1 16,-4-1 0-16,-2-4 0 0,4-6 1 16,-3-6 0-16,-2-2 0 15,-2-10 0-15,-6-3 1 16,-2-7 0-16,1-2 0 15,-13-1 0-15,8-2 0 16,-4-1 0-16,1 3 0 16,1-4-1-16,-4 5 1 15,3 0-1-15,1 6 1 16,-5 1-1-16,-1 9 0 16,-1 9 0-16,1-6 0 15,0 4 0-15,6 4 0 16,2 6 0-16,3-1 0 15,8 5-1-15,-4-3 0 16,5-7 0-16,0-3 0 16,5 1-1-16,-2-7 1 15,8 0-1-15,10 0 0 16,1-8 0-16,3 3 0 0,-3-8 0 16,5-1 1-16,0-9 0 15,-2-2 0-15,-1-1 0 16,-5-6 0-16,-3-2 0 15,-4 6 1-15,-1 3 0 16,-2 0 0-16,-8 7 0 16,3 4 0-16,-4 3-1 15,0 2 1-15,2 0-1 16,4 11 1-16,1 1-1 0,0 4 0 16,0 3 0-16,0 1 0 15,0 1 0-15,-1-5 0 16,2-1 0-16,3 0 0 15,-3-3-1-15,-1-3 1 16,0-4-1-16,-1 0 0 16,-5 0 0-16,1-3 1 15,3 0 0-15,1-4 0 16,-6 0 0-16,0-6 0 16,-6-6 0-16,-1-6 1 15,0-4 0-15,2-1 0 16,-2-1 0-16,5-1 1 15,1 1 0-15,1-4 0 16,-5 2-1-16,5 5 1 16,5 6-1-16,-2-1 1 15,9 0-1-15,2 6 0 16,-3 2-1-16,-1 3 1 0,8 1-1 16,6 3 0-16,15 3-1 15,-12 0 1-15,0 2-8 16,1 3 1-16,1 0-82 15</inkml:trace>
  <inkml:trace contextRef="#ctx0" brushRef="#br1" timeOffset="34724.12">4825 6696 95 0,'0'0'0'0,"0"0"0"16,0 0 0-16,0 0-1 0,0 0 1 16,0 0 0-1,0 0 0-15,-18 35 0 0,13-12 0 16,2 8 0-16,-3-6 0 15,6-2 0-15,6 0 0 16,-3-6 0-16,2 1 1 16,1-8 0-16,-3-1 0 15,1-2 0-15,3-5 1 16,0 1 0-16,0-8 0 16,6 2 0-16,3-15 1 15,3-5-1-15,-5-3 0 16,0-6 0-16,-2 2 0 15,-3-1 1-15,-4 2 0 16,-5 3 0-16,0 2 0 16,-7 8 0-16,-1 3 0 15,-4 8-2-15,-2 5 1 16,-7 11-2-16,1 5 1 16,0 6-1-16,6 5 0 0,0 6-5 15,3 0 1-15,9 3-6 16,2-5 1-16,0-3-69 15</inkml:trace>
  <inkml:trace contextRef="#ctx0" brushRef="#br1" timeOffset="35085.41">5106 6682 136 0,'0'0'0'15,"-21"22"0"-15,15-18 0 16,13-4-2-16,-5 0 1 15,3-4-1-15,13 8 1 16,3 5 0-16,3 1 1 16,13 11 0-16,-9-8 0 15,-4 1 0-15,2 3 0 16,-1 6 0-16,-8-5 1 16,-1-4-1-16,-6-2 0 15,-4-7-5-15,1 1 0 0,1-1-80 16</inkml:trace>
  <inkml:trace contextRef="#ctx0" brushRef="#br1" timeOffset="35338.35">5304 6650 117 0,'0'0'0'0,"0"0"0"0,0 0 0 16,0 0 0-16,0 0 0 15,0 0 0-15,0 0 0 16,-7 25 0-16,0 1 1 16,0 9 0-16,-6-3 0 15,-8 1 0-15,8 0 0 16,1 1 0-16,-2-3 0 16,6-2-1-16,-1-7 0 15,4-2-3-15,-2-4 0 16,1-1-81-16</inkml:trace>
  <inkml:trace contextRef="#ctx0" brushRef="#br1" timeOffset="35924.22">5467 6682 127 0,'0'0'0'0,"-20"35"-1"16,13-27 1-16,7-8-3 15,0 6 0-15,0 4-2 16,-1 8 1-16,1 6 2 16,-6-1 1-16,6 0 0 15,0-2 1-15,0-3 0 16,0-4 0-16,0-2 0 0,6-1 0 15,-6-2 0-15,8-6 0 16,10-3 0-16,-2-14 0 16,4-7 0-16,0-2 1 15,1-2 1-15,-6-1 1 16,4-2 0-16,-5 0 0 16,-5 7-1-16,2 0 0 15,1 3 0-15,-9 4 0 16,3 4 0-16,-1 1 0 15,-5 5-1-15,0 8 1 16,0 5-1-16,-5 5 0 16,5 7 0-16,0 7 0 15,0 7-1-15,5 2 1 16,-3 3-1-16,3 2 0 16,2 4 0-16,0-2 0 15,-6 0 0-15,1 2 1 0,-4-6 0 16,-5 4 0-16,-5 0 0 15,-3-9 1-15,-10-2-1 16,-5-6 1-16,-4-6-1 16,-1-3 1-16,-4-8-2 15,-1-1 0-15,0-2-5 16,-2-2 0-16,0-3-96 16</inkml:trace>
  <inkml:trace contextRef="#ctx0" brushRef="#br1" timeOffset="37034.84">4105 7569 129 0,'0'0'0'15,"0"0"-1"-15,0 0 1 16,0 0-4-16,0 0 1 15,-25-2-2-15,15 2 1 0,-9 6 3 16,-1 8 0-16,5 7 1 16,-5 5 0-16,0 4 0 15,6 3 0-15,-4 2 0 16,9 1 1-16,2-5-1 16,2-3 1-16,5-3-1 15,11 1 1-15,4 6-1 16,-2-9 0-16,1-6 0 0,0-3 0 15,-1-1 0-15,15-4 1 16,12-8-1-16,-6-1 1 16,-6-1-1-16,6-14 1 15,-2-2-1-15,-3-4 1 16,-1 0 0-16,-2-4 0 16,-6-1 0-16,-5 3 0 15,-2 5 0-15,-6-5 1 16,-7 4-1-16,-2 2 1 15,-9 1-1-15,-3 7 1 16,-7 9-1-16,1-5 1 16,-1 1-1-16,1 13 1 15,1 5-1-15,4 0 0 16,1 7 0-16,1 2 0 16,-6 0-1-16,17 3 1 15,2 1-1-15,2 1 1 16,9 2-1-16,3-4 1 15,-2-5-1-15,12-5 1 0,8-4-1 16,3-7 0-16,10-6-2 16,-9-6 1-16,5-4-7 15,-12-12 1-15,4 2-82 16</inkml:trace>
  <inkml:trace contextRef="#ctx0" brushRef="#br1" timeOffset="37312.03">4276 7634 156 0,'15'-3'0'16,"15"-1"0"-16,-6-10 0 15,2-9-3-15,1-3 1 16,-1-2-11-16,-5 1 0 16,0 1-74-16</inkml:trace>
  <inkml:trace contextRef="#ctx0" brushRef="#br1" timeOffset="37636.45">4652 7377 120 0,'0'0'0'0,"0"0"0"0,0 0 0 16,-2 22 0-16,2 4 1 15,6 14-1-15,1 4 1 16,-6 5-1-16,6 4 1 16,-7 5-1-16,0-3 1 15,-7-3-1-15,6 1 1 16,-5-2-1-16,1-7 0 15,3-4-1-15,-5-8 1 16,6-7-5-16,-4-11 0 16,5 3-76-16</inkml:trace>
  <inkml:trace contextRef="#ctx0" brushRef="#br1" timeOffset="37863.01">4589 7755 154 0,'7'27'0'0,"4"17"0"15,-2-39 1-15,12-16-1 16,-8 4 0-16,0-3-5 16,8 3 1-16,6 1-7 15,-4 3 0-15,0 1-1 16,-2 2 0-16,0 0 1 15,-4 2 1-15,6 0-43 16</inkml:trace>
  <inkml:trace contextRef="#ctx0" brushRef="#br1" timeOffset="38252.45">4854 7889 132 0,'0'0'0'16,"0"0"0"-16,0 0 0 15,7 35 0-15,0-17 0 16,0-1-1-16,-1-3 1 16,-3-1-1-16,8-5 1 15,-3 1-1-15,17-9 1 16,6 0 0-16,-5-9 0 15,6-8 0-15,-6-1 1 16,-5-1 0-16,-7-2 0 16,-6-4 0-16,-1 2 1 0,-7 4-1 15,-5-2 1-15,-4 3-1 16,-4 4 1-16,-8 5-1 16,1 4 0-16,-6-2-1 15,4 7 1-15,-3 7-1 16,2 4 0-16,-3 6-9 15,5 6 0-15,0 5 0 16,8 9 0-16,-1-2-66 16</inkml:trace>
  <inkml:trace contextRef="#ctx0" brushRef="#br1" timeOffset="38792.53">5188 7773 154 0,'0'0'-1'0,"0"0"1"15,21 17-6-15,-15-8 0 16,3 0-9-16,2 3 1 16,-8 4 10-16,4 9 0 15,-7 3 3-15,4 2 1 0,-4 1 0 16,1-4 1-16,5-1 1 16,-6-8 0-16,1-4 0 15,3-9 0-15,-4-5-1 16,0-9 1-16,0-5-1 15,2-9 1-15,3-3-1 16,-2-2 1-16,3 1-1 16,0 1 1-16,7-6 0 0,-3 6 0 15,8 2 0-15,-3 1 0 16,4 0-1-16,-5 9 1 16,0 0-1-16,6 10 0 15,2 4 0-15,-3 5 0 16,2 8 0-16,-3 4 0 15,-8 6-1-15,-5 4 1 16,-10-3-1-16,-2 4 0 16,4 0-5-16,-8 1 0 15,3-3-6-15,6-5 0 16,-3 0-65-16</inkml:trace>
  <inkml:trace contextRef="#ctx0" brushRef="#br1" timeOffset="39202">5624 7873 139 0,'-20'16'0'15,"-6"14"0"-15,37-27 1 0,15-6-1 16,-5-3 0-16,0-1 0 16,-7 2 0-16,-2 2-1 15,-2 1 1-15,1 2 0 16,-1-2 0-16,1 2 0 15,-3-2 0-15,-1-1 0 16,6-2 0-16,1-1 0 16,0-2 1-16,-8-1-1 15,1-5 1-15,-5 1-1 0,-2-1 1 16,-2-3-1-16,-6 8 1 16,-4 0-1-16,-1 6 1 15,-1 6-1-15,0 2 1 16,-5 8 0-16,4 1 0 15,-6 7 1-15,10 7 0 16,1 7 0-16,4 2 1 16,6 4-1-16,7-8 1 15,7-1-2-15,7-6 1 16,11-3-3-16,3-9 1 16,6-7-2-16,36 16-115 15</inkml:trace>
  <inkml:trace contextRef="#ctx0" brushRef="#br0" timeOffset="45580.48">9601 5346 123 0,'0'0'0'16,"6"-25"0"-16,-6 25 0 16,0 0 0-16,0 0 0 15,1 7-1-15,-1-7 1 16,6 0-1-16,9-5 1 16,6-2 0-16,7 2 0 15,5-4 0-15,0 4 0 16,1-2 0-16,0 1 0 15,7-2 0-15,0 2 0 16,6-2 0-16,-1 2 1 16,-3 3 0-16,6-1 0 0,5 1 0 15,-1 1 0-15,-5-1-1 16,7-3 1-16,-1-3-1 16,7 4 1-16,1-2 0 15,-1 2 0-15,7 0 0 16,7-2 0-16,13 0 0 15,-13 3 0-15,1-3 0 16,-9 5 0-16,-12 2 0 16,5 0 0-16,-6 0 0 15,17 0 0-15,16 0-1 0,-6-3 1 16,2-1-1-16,-2 2 1 16,-8-3-1-16,2-2 1 15,-5 5 0-15,-8-1 0 16,-9 3-1-16,3 0 1 15,-1 0-1-15,3 0 1 16,-2 0-1-16,-1 0 1 16,5 0-1-16,16 0 1 15,15 0-1-15,-12 0 1 16,-10 0-1-16,-16 0 1 16,-17 0-1-16,11 3 1 15,-5-3-1-15,4 2 0 16,2 2 0-16,1-1 0 15,5-3 0-15,-7 0 0 16,1 0 0-16,-7 0 0 16,6-3 0-16,-13 3 0 15,-5 3 0-15,3-3 0 0,-11 5 0 16,-1-5 1-16,-4 2-1 16,-2 0 0-16,-2-2 0 15,-1 0 0-15,-2 2 0 16,3-2 0-16,2 3 0 15,-4-3 1-15,1 0-1 16,-10 2 0-16,-2 0 0 16,-5 5 0-16,1 5 0 15,-2 0 0-15,0 6 0 0,0-4 0 16,4 4 0-16,-8-1 0 16,10 3 0-16,-6-5 0 15,0-1 0-15,1-3 0 16,5-2 0-16,-1-2 0 15,-2-7 0-15,3-4 0 16,1-1 0-16,0-7 0 16,0-8 0-16,1-4 0 15,-1-4 0-15,4 1 0 16,-4 1 0-16,2 3 0 16,-2 0 0-16,0 2 0 15,-2 4 0-15,2-3 0 16,-4 3 0-16,8 1 0 15,-2 2 0-15,-1 3 0 16,-1 4 0-16,4 2 0 16,-2 5 0-16,12 0 0 15,1 3 0-15,6 3 0 0,2 2 0 16,6 1 0-16,5 5 0 16,-5-5 0-16,4 0 0 15,-1-6 1-15,3 3 0 16,-7-3 0-16,-1 2-1 15,-6-5 1-15,-8 2 0 16,-5 2 0-16,-1 1 0 16,-15 7 1-16,-12 6-1 15,-8 1 1-15,1 6-2 0,-8 1 0 16,-5 6-33-16,-2-9 0 16,-5 3-4-16,-46 23 11 15</inkml:trace>
  <inkml:trace contextRef="#ctx0" brushRef="#br0" timeOffset="48671.45">9872 4218 110 0,'0'0'0'16,"0"0"0"-16,0 0 0 15,0 0 1-15,0 0-1 16,0 21 1-16,0 17-1 16,1 3 1-16,5 8 0 15,-5 4 1-15,6 5-1 16,-7-9 1-16,2 0-1 15,3-8 1-15,-3-10-2 0,7 4 1 16,-6 1-1-16,4-10 0 16,-3-3-4-16,-2-9 1 15,3-2-6-15,-3-7 1 16,-1 1-61-16</inkml:trace>
  <inkml:trace contextRef="#ctx0" brushRef="#br0" timeOffset="49091.03">9771 4198 109 0,'0'0'0'0,"40"36"0"16,-39-31 0-16,-2-10 1 15,-5 1 0-15,5-1 0 16,1 5 1-16,7-4 0 15,8 13 0-15,12 9 0 0,7 3 1 16,7 10 0-16,4 1 0 16,0 0 0-16,8 3 0 15,-1 0-1 1,-9-9 1-16,-2 1-2 0,-7-5 1 16,-6 1-2-16,-3-9 0 15,-10-1-3-15,-1-5 1 16,-1 1-98-16</inkml:trace>
  <inkml:trace contextRef="#ctx0" brushRef="#br0" timeOffset="49468.08">10275 4016 120 0,'5'31'0'0,"-3"24"0"16,5-43 0-16,-1-21 0 16,1 4 0-16,0-2 0 15,-5 14 0-15,3 7 0 16,1 9 1-16,-3 12-1 15,1 9 1-15,3 5 0 0,-2 6 1 16,2 6 0-16,-5-3 0 16,-1-2 1-16,5-6 0 15,-6-10-1-15,0-5 0 16,-6-3-1-16,6-9 0 16,0-9-3-16,0-2 1 15,-1-7-6-15,1 13-86 16</inkml:trace>
  <inkml:trace contextRef="#ctx0" brushRef="#br0" timeOffset="50125.89">10506 4532 130 0,'0'0'0'0,"2"-23"0"15,2 8 0-15,3-5 0 16,-4 3 0-16,8-1 0 15,-3-1 0-15,6 1 0 16,7 6 0-16,5-2 0 16,1 5 1-16,2 4 0 0,3 5 0 15,-4 5 0-15,1 4 0 16,-3 5-1-16,0 4 1 16,1 4-1-16,-8 5 1 15,-2-1-1-15,-5-3 1 16,1-2-1-16,-6-3 1 15,-4-3-1-15,1-2 1 16,-4-1-1-16,-4-7 0 16,1 1 0-16,-10-6 1 15,5-6-1-15,-10 1 0 16,3-4 0-16,-5-3 1 16,5-2-1-16,-10 5 1 15,3 4 0-15,-5 1 0 16,0 4 0-16,2 4 0 15,1 6 0-15,3 3 0 16,2 1 0-16,6 3 0 0,6 1 0 16,7-1 0-16,0 1 0 15,0 0 0-15,7-1 0 16,14 2 0-16,14 3 0 16,-3-14 0-16,2-2-1 15,1-6 1-15,5-9-1 16,2-3 0-16,5-8-2 15,-1-3 0-15,-3-3-5 16,-8-4 0-16,4 2-94 0</inkml:trace>
  <inkml:trace contextRef="#ctx0" brushRef="#br0" timeOffset="50681.88">11235 3993 125 0,'0'23'0'16,"2"12"0"-16,2-26 0 15,-3-13 0-15,5 16 1 16,-5 6-1-16,6 10 1 15,-3 7-1-15,-2 6 1 16,-2 3-1-16,1-9 0 16,3-2 0-16,-2 9 0 15,5 4-3-15,-6-7 1 16,5-6-7-16,-5-3 1 16,5 1-66-16</inkml:trace>
  <inkml:trace contextRef="#ctx0" brushRef="#br0" timeOffset="51358.82">11208 4167 155 0,'0'0'0'0,"12"19"0"15,-5-24 1-15,-6-16-1 16,6 1 1-16,0-1-1 16,7-2 0-16,6 1 0 15,2-1 0-15,10 2 0 0,-6 7 0 16,-2 5 0-16,9 5 0 16,7 8 0-16,-6 5 0 15,-7-1-1-15,1 15 1 16,-1 7-1-16,-12-7 0 15,-4 3 0-15,-11-1 1 16,-6 0-1-16,-7-8 1 16,-8 1 0-16,1-4 0 15,-2 0 0-15,-4-5 0 16,-1-4 0-16,12 2 0 16,-4-7 0-16,3 2 0 15,-2 1 0-15,11-3 0 16,6 0 0-16,1 0 0 15,0 0 0-15,15 0 0 16,12 5 0-16,2 8 0 16,3 4 0-16,2-3 0 15,0 7 0-15,0-3 0 16,0 1 0-16,-6 8 0 0,-1-1 0 16,-7-3 0-16,-6 0 0 15,-1 3 0-15,-13 4 0 16,0-7 0-16,-6 3 0 15,-8-8 1-15,-7-1 0 16,-6-3 0-16,-7-1 0 16,-7-6 1-16,-6 0-1 15,0-5 1-15,-2 1-1 0,9-3 0 16,7-3-1-16,4 1 1 16,2 2-2-16,12-4 1 15,3-1-7-15,5-2 0 16,5 0-3-16,4 0 1 15,-1 2-83-15</inkml:trace>
  <inkml:trace contextRef="#ctx0" brushRef="#br0" timeOffset="51732.72">11889 3928 136 0,'-7'21'0'0,"0"14"0"15,0-30 0-15,7-10 0 16,0 1 0-16,2-1 0 15,3 10 0-15,-5 8 0 16,0 6 0-16,2 11 0 16,3 2 0-16,1 12 1 15,-5 1 0-15,1 8 0 16,3 0 1-16,-5 1-1 16,2-5 1-16,2 1-1 0,-3-6 1 15,-1-9-2-15,4-9 0 16,-4-3-5-16,-4-6 1 15,4 1-95-15</inkml:trace>
  <inkml:trace contextRef="#ctx0" brushRef="#br0" timeOffset="51972.85">11821 4335 130 0,'0'0'0'16,"0"0"0"-16,0 0 0 15,0 0 1-15,0 0 0 16,0 0 0-16,0 0 1 16,20 0-1-16,6 2 0 15,3 5-1-15,-1 2 1 16,4-2-1-16,-6 0 1 16,-3 2-1-16,4-4 0 15,5-5-5-15,-8-5 0 16,2-2-5-16,-5-9 0 0,4-2-66 15</inkml:trace>
  <inkml:trace contextRef="#ctx0" brushRef="#br0" timeOffset="52242.87">12231 4016 122 0,'0'0'0'0,"-8"35"1"0,6-33 0 15,2-4 0-15,0 2 1 16,-5 2 0-16,-1 13 0 15,5 13 0-15,-6 2 0 16,0 7 0-16,1 4 0 16,-1 6-1-16,7 2 1 15,-7 4 0-15,6 2 0 16,-5 3-1-16,1-9 1 16,2-5-1-16,-3-9 0 15,6-4-1-15,-1-4 1 16,1-8-2-16,0-3 1 15,0-6-9-15,0-2 1 16,0-1-87-16</inkml:trace>
  <inkml:trace contextRef="#ctx0" brushRef="#br0" timeOffset="52693.18">12585 4360 132 0,'-15'7'0'0,"-17"2"0"0,30-7 0 15,4 1 0-15,-2 2 0 16,4 4-1-16,-10 7 0 16,-9 3-1-16,-4 8 1 15,-2 3 0-15,-6 1 1 16,7 4 0-16,-8-7 0 16,3 2 0-16,10-7 0 15,-1-5 0-15,5-4 1 16,10-5 0-16,1-1 0 15,0 1 0-15,12 2 1 16,4 1-1-16,4-3 0 16,0 0-1-16,8-6 0 15,-2 2-1-15,0-5 1 16,2-5-7-16,-4 2 1 16,2-6-3-16,-5 0 0 0,4-1-62 15</inkml:trace>
  <inkml:trace contextRef="#ctx0" brushRef="#br0" timeOffset="52893.88">12631 4625 148 0,'0'0'0'0,"1"23"0"0,-4-2 1 16,-4 7 0-16,2-1 0 15,-2 3-1-15,1-2 0 16,1 2-5-16,-4 29-100 16</inkml:trace>
  <inkml:trace contextRef="#ctx0" brushRef="#br0" timeOffset="55335.22">9732 5787 110 0,'0'0'0'16,"32"-18"0"-16,-27 13 0 15,-5 7 0-15,0-2 0 16,2 3 0-16,6 1 1 16,4-4 0-16,2 2 1 15,0-2-1-15,7 0 1 16,5 3-1-16,2-3 0 16,12-3-1-16,-6-3 0 15,-5 1-6-15,4-7 0 16,2-2-69-16</inkml:trace>
  <inkml:trace contextRef="#ctx0" brushRef="#br0" timeOffset="55846.89">9791 5782 133 0,'21'-9'0'16,"14"0"0"-16,-24 11 0 15,-18 14 0-15,3-2 0 16,-4 3 0-16,6 10 0 16,-3 6 0-16,-1 6 0 15,-1 1 0-15,-7 4 0 16,-1 5 0-16,-3 1 0 16,3 2 0-16,4-1 1 15,2 2-1-15,8-13 1 16,-3-6 0-16,8-8 0 15,-3-3 0-15,13-5 0 16,-1-4 0-16,8-6 0 0,6-2 0 16,-2-1 0-16,-4-3 0 15,1-2 0-15,3-2-1 16,-4 0 1-16,0-3-1 16,1 1 0-16,3-1-2 15,-10-4 1-15,-2 1-4 16,-12-5 0-16,-1-1-90 15</inkml:trace>
  <inkml:trace contextRef="#ctx0" brushRef="#br0" timeOffset="56086.41">9746 6167 85 0,'25'3'0'15,"16"1"0"-15,-39-8 1 16,-16-1 1-16,5-4 1 15,3 2 3-15,4 2 0 16,-2 1-1-16,16 3 0 16,8 1-2-16,-5 1 1 15,6 1-2-15,4 0 1 16,-1 1-2-16,6-3 0 16,-1 0-2-16,-2-3 0 15,-6 1-5-15,-1-5 0 16,7 2-74-16</inkml:trace>
  <inkml:trace contextRef="#ctx0" brushRef="#br0" timeOffset="56431.3">10386 5588 137 0,'0'0'0'0,"-23"27"0"16,18-20 0-16,4-2 0 0,1-1 0 15,1 1 0-15,3 12 0 16,-4 15 0-16,0 7 0 16,0 10 0-16,-4 5 0 15,3 1 0-15,-5 5 1 16,5 3 0-16,-1-5 0 15,-3 0 0-15,5 0 1 16,-2-4-1-16,-2-6 0 16,3-11-1-16,1-7 0 15,0-7-2-15,0-9 0 16,0-2-8-16,1-16 1 16,5 3-77-16</inkml:trace>
  <inkml:trace contextRef="#ctx0" brushRef="#br0" timeOffset="56659.15">10302 6063 125 0,'0'0'0'0,"7"35"1"16,-7-35 0-16,2-3 0 15,-2-3 1-15,0-2-1 16,4 2 1-16,-3 3-1 15,6-3 0-15,-1 6-1 16,2-1 0-16,5 1-2 16,-6 0 0-16,-1 0-5 0,8 1 1 15,-1 1-78-15</inkml:trace>
  <inkml:trace contextRef="#ctx0" brushRef="#br0" timeOffset="57770.36">10684 6321 90 0,'0'0'0'0,"-21"-26"0"16,21 29 0-16,0 12 1 15,6-7 1-15,-5 1-1 16,1 0 1-16,-2-4 0 15,-2-1 0-15,-3-3 0 16,3-1 0-16,-6 0 0 16,-4-1 1-16,3-5-1 15,-2-1 1-15,3 2-1 0,2-4 1 16,-1 4-1-16,6-4 1 16,-5 2-1-16,8-2 0 15,5-1-1-15,5 1 1 16,8 0-1-16,-6 4 1 15,1 2-2-15,3-1 1 16,-4 4-1-16,0 4 0 16,-1 4 0-16,1 3 0 15,-1 1 0-15,-6 11 0 16,-2 7 0-16,-9 2 0 16,3-1 0-16,-17 1 0 15,1 1 0-15,-4 1 0 16,-11-1 0-16,10-1 0 15,-4-6 0-15,6-7 0 16,5-1 0-16,4-4 0 16,3-2 0-16,6-7 1 15,2 3 0-15,15-8 1 16,15 0 0-16,-5 0 0 0,4-4 0 16,1 0 1-16,-1 3-1 15,-6-3 0-15,0 1-1 16,-7 1 1-16,3 2-1 15,-9-4 1-15,2 4-2 16,-1 0 0-16,-4-5-2 16,10 2-111-16</inkml:trace>
  <inkml:trace contextRef="#ctx0" brushRef="#br0" timeOffset="61880.88">11173 5757 111 0,'0'0'0'16,"0"0"0"-16,0 0 0 15,0 0 0-15,0 0 0 16,0 0 0-16,0 0 0 16,0 0 0-16,0 0 0 15,1 41 0-15,-1-8 0 16,0 11 0-16,-1-4 0 16,-5 3 1-16,-1 0 0 15,6 5 0-15,1-8 1 16,-6 1-1-16,12-10 0 15,-6-4-1-15,1-6 0 16,-1-5-2-16,0-4 0 16,2-3-80-16</inkml:trace>
  <inkml:trace contextRef="#ctx0" brushRef="#br0" timeOffset="62602.06">11153 5891 119 0,'0'0'0'0,"0"0"0"0,0 0 1 15,0 0-1-15,0 0 1 16,-20-18-1-16,13 2 1 16,-2-1-1-16,11-4 1 15,5 1-1-15,0 5 1 16,7 4-1-16,-1-1 1 16,7 3-1-16,-1 4 0 15,-2 1 0-15,4 1 0 16,2 3 0-16,0 3 0 15,-3 6 0-15,1-4 0 16,0 7 0-16,-7 1 0 16,-2 6 0-16,-12 2 0 0,0 6 0 15,-12-5 0-15,4 1 0 16,-6-5 0-16,1-6-1 16,1-3 1-16,3-4 0 15,2-1 0-15,1-3-1 16,0 3 1-16,6-4 0 15,0 0 0-15,0 0 0 16,6 0 0-16,0 0 0 16,14 5 0-16,8 4-1 0,-6-4 1 15,4 4-1-15,9 5 1 16,7 5-1-16,-9-4 0 16,-1-1 0-16,-6 12 1 15,-5 6 0-15,-7-6 0 16,-6 4 0-16,-8 3 0 15,-1 2 0-15,-12-8 1 16,-6-6 0-16,-5-4 0 16,-8-1 0-16,-1-7 1 15,-3-5-1-15,1-1 1 16,-4-3-1-16,5-7 0 16,2 2-1-16,3-4 0 15,1 0-2-15,2 0 0 16,-1-1-4-16,12 1 0 15,-5 0-74-15</inkml:trace>
  <inkml:trace contextRef="#ctx0" brushRef="#br0" timeOffset="64013.68">11807 5987 112 0,'-7'18'0'0,"6"-4"0"16,-6 4 0-16,3 3 0 16,3 7 0-16,2 2 0 15,3 1 0-15,4-3 0 16,12 2 0-16,-8-7 1 16,4-5 0-16,11-1 0 0,7-3 0 15,0-10 1-15,5-8-1 16,-3-6 1-16,-2-6-1 15,-1-3 1-15,-9-11-1 16,-1 2 1-16,-7-7-1 16,-3-1 0-16,-6 1 0 15,0-2 1-15,-7 2-1 16,-1-3 1-16,-5 2-1 0,-8 5 1 16,-6 3-1-16,-1 5 1 15,-7 7-1-15,-5 11 1 16,-6 8-1-16,3 11 0 15,2 7-1-15,-6 4 0 16,5 5-2-16,8 0 1 16,0 1-103-16</inkml:trace>
  <inkml:trace contextRef="#ctx0" brushRef="#br0" timeOffset="64465.19">12400 5778 127 0,'0'0'0'0,"-33"18"0"0,26-13 0 15,6-1-1-15,1-4 1 16,0 0 0-16,1 1 0 15,5 6 0-15,-5 20 0 16,4 8 0-16,-5-2 0 16,-1 6 1-16,-3-4 0 15,3-3 0-15,1 3 0 16,-7-2 0-16,7-3 0 16,0-3-2-16,0-8 1 15,1-3-6-15,-1-2 1 16,0-4-80-16</inkml:trace>
  <inkml:trace contextRef="#ctx0" brushRef="#br0" timeOffset="65382.73">12352 5787 127 0,'0'32'0'0,"5"22"0"15,-5-47 0-15,2-24 0 16,-2 8 1-16,0-5-1 16,7 14 1-16,-2 9-1 15,3 5 0-15,5 3 0 16,-1-3 0-16,-3 0 0 16,12 0 0-16,-1 2 0 15,0-7 0-15,1 0 0 0,1-4 0 16,3-8 0-1,-4-3 0-15,-1-4 0 0,1-6 0 16,-3-3 0-16,-4-3 0 16,-4-4 0-16,1 7 1 15,-10 1-1-15,5 1 1 16,-5 1 0-16,-1 5 0 16,0-1 0-16,0 7 1 15,-1 1 0-15,1 13 0 16,0 12-1-16,0 2 1 15,-6 7-1-15,6 3 1 16,6 6-1-16,-6-4 1 16,1-3-2-16,6 3 1 15,0 5-11-15,6-8 0 16,6-2-22-16,-10-4 0 16,4-3 4-16,-6-9 0 15,0-2 50-15,2-3 0 16,-5-4-18-16,3-5 0 0,0 0 4 15,0-8 1-15,7-5-3 16,-6-4 0-16,-3-3-4 16,2 3 0-16,-5-1-1 15,5 6 1-15,-2 7 1 16,1-1 1-16,-1 1 3 16,2 3 1-16,2 4-4 0,-1 3 0 15,10 6-2-15,-8-2 0 16,8 3 0-16,-4-3 0 15,5-4-2-15,-4 0 1 16,3-1-1-16,-8-1 0 16,3-3 0-16,-1-7 0 15,-4-3 1-15,1 1 0 16,-2-5 0-16,0 2 1 16,-3-2-1-16,-3-2 0 15,-1 0-1-15,-1 4 0 16,-3-2 0-16,1-1 0 15,-8 7 0-15,2-1 1 16,-4 5 0-16,4 1 1 16,-9 3-1-16,4 9 0 15,-1 5 0-15,-4 7 0 16,5 9 1-16,1 3 0 16,6 7 0-16,6-6 1 15,2-1-2-15,12 6 1 0,6 0-2 16,2-8 1-16,-6-8-14 15,17-9 1-15,-1-10-52 16,34 13 29 0</inkml:trace>
  <inkml:trace contextRef="#ctx0" brushRef="#br0" timeOffset="68398.71">14959 4562 127 0,'0'0'0'0,"0"0"0"16,0 0 0-16,0 0 0 0,0 0 0 16,0 0 0-16,0 0 0 15,35 23 2-15,-9-5 0 16,7 4 0-16,2 7 1 16,7 4 0-16,-1-1 1 15,5 4-1-15,-3 3 0 16,4 2-3-16,1-1 1 15,6 4 0-15,-6-12 0 16,1-4-1-16,-3-4 1 16,-5-4 0-16,-9-5 1 15,-9-1-1-15,-4-5 0 16,-9-3 0-16,1-3 1 16,-10-1-1-16,5 1 1 15,-5-3-1-15,-1 0 0 16,6 4-1-16,-6-4 0 15,0 0-2-15,0 0 1 16,0 0-34-16,0 0 1 16,0 0-10-16,0 0-5 15,0 0 64-15</inkml:trace>
  <inkml:trace contextRef="#ctx0" brushRef="#br0" timeOffset="68822.67">15818 5031 133 0,'0'0'0'15,"-22"6"1"-15,17-5 0 16,-1-1-1-16,6 0 1 16,0 0 0-16,0 7 0 15,-1 6 1-15,-1 4 0 16,-10 11-1-16,6 11 1 16,-2 10 1-16,-3 8 1 15,2 6 1-15,1 4 0 16,-4 5-2-16,3 1 1 15,-2 8-2-15,4 4 0 16,2 1-1-16,3-30 1 16,1-19-2-16,-3-7 0 15,4-13-4-15,0-3 0 16,0-5-30-16,0-5 1 0,0-3-15 16,0-6-4-16,4-4 52 15,-4-12 0-15</inkml:trace>
  <inkml:trace contextRef="#ctx0" brushRef="#br0" timeOffset="69362.22">15770 5110 89 0,'0'0'0'16,"12"29"3"-16,-12-26 1 16,-7-6-1-16,2 1 0 15,3-7 0-15,-2 6 0 16,4-6 0-16,7-4 1 0,7-1 0 16,11 0 1-16,4-3-2 15,10-4 1-15,3-2 1 16,5 0 0-1,7-5-2-15,2 1 0 0,-4 1 2 16,5 0 0-16,4-1-2 16,20-4 1-16,8-4-2 15,-21 8 0-15,-13 8-1 0,-13 3 0 16,-10 7-1-16,-10 4 1 16,-2 0-1-16,-5 0 0 15,-4 3-3-15,-3 0 0 16,-8 2-77-16,0 0-4 15,0-4 84-15,0 4 0 16</inkml:trace>
  <inkml:trace contextRef="#ctx0" brushRef="#br0" timeOffset="71939.75">16758 4184 123 0,'0'0'0'0,"0"0"0"15,0 0 0-15,25-3-1 16,-16 6 1-16,-1 3 0 16,4 11 0-16,-3 15 2 15,3 6 0-15,-1 8-1 0,-2 7 1 16,-2 0-1-16,1-4 1 15,-1 0-2-15,-2-5 1 16,-5-4-1-16,0-6 1 16,0-4-1-16,0-4 1 15,-6 0-2-15,4-8 1 16,-3-8-10-16,3-6 1 16,-3-13 5-16,-1-5 1 15,5-7-26-15,1 0 0 16,-6-4 28-16,5-1 1 15,-1-6 0-15,-10-3 0 16,-2 0 5-16,1-9 1 16,0 0 4-16,0-1 1 15,5-8-6-15,2 4 0 16,-1-1-2-16,7 10 1 16,-5 8-1-16,3-3 1 15,-5 5-1-15,7 7 0 0,-1 4-2 16,1 7 1-16,0 3-1 15,1 0 0-15,5 4 0 16,2 1 1-16,-1 1-1 16,6 1 1-16,2 2-1 15,4 0 0-15,-3 0 0 16,2 0 1-16,-6 2-1 16,-3-2 1-16,-1 3-1 15,-1-3 1-15,0-3 0 0,-3 1 1 16,-3-1-2-16,-1 3 1 15,0 0-1-15,0 8 0 16,-1 7-1-16,-3 9 1 16,4 8-1-16,-3-1 1 15,-3 5 0-15,5 4 0 16,-4 6-1-16,3 3 1 16,-3 7-1-16,3-3 1 15,-3-2 0-15,-2 1 0 16,0-4-1-16,5-8 1 15,-7-6-1-15,6-4 1 16,-3-8-1-16,5 0 0 16,-3-5 0-16,4-8 0 15,-3-7 0-15,-3-8 0 16,-1-6 0-16,-1-2 0 16,1-9 0-16,2 0 0 15,-2-7 0-15,7-5 0 16,-2-5 0-16,2-1 0 0,0-2 0 15,0-3 0-15,0 2 0 16,3-2 0-16,10 2 0 16,0 9 0-16,-6 0 0 15,2 7 0-15,3 2 0 16,-6 4 1-16,1 12-1 16,-6-2 0-16,5 3 1 15,-6 0 0-15,0 6-1 0,0 3 1 16,0 0-1-16,0 15 1 15,0 12-1-15,0 4 1 16,0 10-1-16,0-1 0 16,0 1 0-16,0 6 0 15,-6 2 0-15,6-8 1 16,-1-4-1-16,1-8 0 16,0-6 0-16,-2-5 0 15,-3-6-1-15,5-5 1 16,0-3 0-16,0-8 0 15,0-6 0-15,0-8 0 16,5-8 0-16,-5-2 0 16,0-8 0-16,0 1 0 15,-5-5 0-15,5-4 0 16,-4 0 0-16,4 7 0 16,0 2 0-16,4 0 1 15,1 0-1-15,-3 8 1 16,-2 8-1-16,7 5 0 15,-7 5 0-15,0 20 1 0,0 15 0 16,-7 4 0-16,5 2 0 16,-3 8 0-16,-1 4-1 15,-1-11 0-15,2-3-21 16,5-3 0-16,-2-10-38 16,-3 27 34-16</inkml:trace>
  <inkml:trace contextRef="#ctx0" brushRef="#br0" timeOffset="72585.65">16617 3539 131 0,'0'0'0'0,"25"27"0"16,-20-18 0-16,-5-1 0 16,2 3 0-16,-2 6-2 15,5 1 0-15,2 3 1 16,1-2 0-16,5 2 1 15,1-1 0-15,7 1 0 0,6-4 1 16,8-2 0-16,-2-7 0 16,1-2 1-16,-1-8 0 15,-5-10-1-15,-2-3 1 16,-2-6-1-16,-5-1 1 16,-1-8-1-16,-15 2 1 15,-4-8-1-15,-6 5 0 16,-6-4 0-16,-6-2 0 15,2-4 0-15,-2 8 0 16,-8 5 2-16,0 5 0 16,-5 11-2-16,2 12 0 15,-4 12-1-15,2 7 1 16,1 8-4-16,-1 8 1 16,6 5-47-16,2 1 0 15,-1-1 32-15,10-1 0 16,-3-4 10-16</inkml:trace>
  <inkml:trace contextRef="#ctx0" brushRef="#br0" timeOffset="72945.93">17051 3281 144 0,'-22'14'0'16,"-18"7"0"-16,33-12 0 15,21-7 0-15,-2 1 0 16,-2 1 0-16,-5 15 0 15,-3 13-1-15,3 3 1 16,1 4-1-16,2 3 1 16,-1 2-2-16,-1-4 0 15,-1-1-8-15,-2-11 0 16,4-5-29-16,-1-2 0 16,1-7 30-16,-1-2 0 15,0-3-2-15</inkml:trace>
  <inkml:trace contextRef="#ctx0" brushRef="#br0" timeOffset="73350.9">17071 3513 132 0,'0'0'0'16,"0"0"1"-16,0 0-1 15,0 0 1-15,0 0 0 16,0 0 1-16,0 0-2 15,0 0 1-15,22 12-1 0,-1-3 1 16,5-4 0-16,7-5 1 16,1-3-2-16,-1-6 0 15,-5-5-1-15,0-4 1 16,-2-4-1-16,-5-1 1 16,0-7 0-16,-6 4 0 15,-3-1 1-15,-3 8 1 16,-4 1 0-16,-3 4 0 15,2 2 3-15,-8 7 0 16,-3 1-3-16,-2 8 0 16,-5 10-1-16,6 12 1 15,-10 14 0-15,10-3 0 16,-3 6-1-16,9 2 0 16,-3 8-2-16,5-16 0 15,0-2-58-15,5-5 0 16,1-2 44-16,1 33 11 15</inkml:trace>
  <inkml:trace contextRef="#ctx0" brushRef="#br0" timeOffset="74147.11">16879 4799 102 0,'0'0'0'0,"15"-5"1"0,-15 5 1 16,0 0-1-16,0 0 0 15,-5 0 0-15,5 0 1 16,0 0 0-16,12-3 0 16,2 3 1-16,11 0 1 15,3 3-1-15,0 6 1 16,5 0 1-16,-4 5 0 15,4 5-2-15,8 11 1 16,0 2-2-16,5 3 0 16,3-4-1-16,5 1 1 15,3 0-2-15,-4-6 1 16,-1-1-1-16,-9-8 0 16,-4-3 2-16,-3 0 0 15,5-1-2-15,-8-5 1 16,-12-2-1-16,0-1 0 15,-7-2-8-15,-2-3 0 16,-4 2-49-16,-6-2 0 16,2 0 53-16,-4 0 1 15,0 0-9-15</inkml:trace>
  <inkml:trace contextRef="#ctx0" brushRef="#br0" timeOffset="74552.32">17759 5186 120 0,'0'0'0'0,"0"0"1"0,0 0 0 16,0 0 0-16,0 0 1 15,0 0-2-15,0 0 0 16,0 0 0-16,0 0 1 15,32-12 2-15,-11 6 0 16,7-2 1-16,5-5 0 16,-2-1 3-16,8 0 1 15,1-3-3-15,7-1 0 16,2-5-2-16,5 2 0 16,1 2-1-16,-1-2 0 15,6-6-1-15,-6 5 1 16,-2-1-2-16,-7 0 1 15,-11 2-1-15,0 3 0 16,-4 4-1-16,-5 5 0 16,-10 1-4-16,-3 2 0 15,-3 3-48-15,-11-3 1 0,-6 3 27 16,1-2 1-16,0-2 24 16</inkml:trace>
  <inkml:trace contextRef="#ctx0" brushRef="#br0" timeOffset="75752.57">18652 4137 91 0,'0'0'0'16,"-1"44"3"-16,1-41 0 15,0-11 0-15,0 1 0 16,-2-2-1-16,2 7 0 16,0-2 1-16,0 17 1 15,0 6-1-15,2 13 0 0,-2 10 2 16,0 4 0-16,-2 6-2 16,-2 1 0-16,3 2 0 15,-5-10 0-15,5-3-2 16,-5-5 0-16,5-7-1 15,1-5 0-15,0-4-1 16,0-4 0-16,-4-6-2 16,4-4 1-16,-2-3 0 15,2-8 1-15,0-3 0 0,-7-9 0 16,-1-5 1-16,1-5 0 16,0-6 0-16,2-5 0 15,-1-5 0-15,12-4 0 16,0-3 0-16,1 2 0 15,0 4 0-15,-1 5 1 16,-5 6-1-16,5 1 1 16,-5 8 0-16,-1 2 1 15,0 7-2-15,0-2 1 16,0 5-1-16,0 2 1 16,0 4-1-16,0 2 1 15,2-1-1-15,-2 4 1 16,4 0-1-16,3 4 1 15,0-1-1-15,7 2 0 16,5 1 1-16,-4-1 0 16,3-2-1-16,5-4 1 15,3-3-1-15,-11-1 0 16,-2-2 0-16,-1 2 0 0,-9-1 0 16,2 3 1-16,-5 3-1 15,0 0 1-15,0 0 0 16,-5 5 0-16,-2 7 0 15,-1 2 0-15,-6 9 0 16,0 7 0-16,-6 11-1 16,7-3 1-16,-1 8-1 15,1-2 1-15,5 5-1 16,-5-3 1-16,-1 1-1 0,6-5 0 16,-4-3 0-16,5-7 0 15,0-6 0-15,0-5 0 16,-4-5 0-16,4-4 0 15,4-3-1-15,3-5 1 16,3-4-1-16,2-9 0 16,-3-7 1-16,3-3 0 15,1-8 0-15,-3-4 0 16,1-10 0-16,1 1 0 16,-3-2 0-16,-1-1 0 15,5-6 0-15,-5 9 0 16,5 5 0-16,1 3 0 15,-6 11 1-15,4-2 0 16,1 7-1-16,-3 6 1 16,2 1-1-16,1 0 0 15,1 6 0-15,-4 1 0 16,2 2 1-16,1 5 1 16,-5 4-1-16,5 14 1 0,-6 12-1 15,0-3 1-15,0 3-2 16,-6 0 0-16,3 0-8 15,-1-7 0-15,-1-1-64 16,2-10-4-16,-3 2 98 16</inkml:trace>
  <inkml:trace contextRef="#ctx0" brushRef="#br0" timeOffset="76338.27">18508 3525 106 0,'0'0'0'16,"27"9"1"-16,-27 2 0 16,-7 6-1-16,2-8 1 15,-2 3-1-15,6 11 1 0,2 9 0 16,4-6 0-16,1 2 1 15,1-1 0-15,0-3-1 16,8 4 1-16,10-1 2 16,-3-13 0-16,5-2-2 15,-5-10 1-15,3-4-2 16,1-7 0-16,-2-5-1 0,2-3 1 16,-5-4 1-1,-7-6 0-15,-3 1 0 0,-9-1 0 16,-2-1 1-16,-2 2 1 15,-5-6-2-15,-5 6 0 16,-6 3 0-16,2 2 0 16,1 7-2-16,-4 2 1 15,-1 10-1-15,-2 7 1 16,-6 8-3-16,3 1 1 16,6 3-52-16,2 11 0 15,-2 7 37-15,6-8 1 16,1-1 7-16</inkml:trace>
  <inkml:trace contextRef="#ctx0" brushRef="#br0" timeOffset="76668.63">18996 3313 147 0,'-18'14'0'0,"-11"16"0"16,24-20 1-16,11-3-1 16,-4 11 0-16,3 6-1 15,1 6 1-15,-5 7-1 0,-2 5 1 16,-6 4 0-16,1-2 0 15,1-4 0-15,4-3 0 16,1-3-2-16,0-6 0 16,0-5-38-16,0-2 0 15,0-9 15-15,5-1 1 16,-4-3 24-16</inkml:trace>
  <inkml:trace contextRef="#ctx0" brushRef="#br0" timeOffset="77062.51">18971 3553 158 0,'0'32'0'16,"0"21"0"-16,7-41 0 16,0-21-1-16,-1 6 1 15,1-2-10-15,12 1 1 16,3-5 2-16,5 4 0 0,0-4 6 15,1 0 0 1,-7 1 2-16,5-5 1 0,-5-1 0 16,-1-3 0-16,1-3 0 15,-2 3 0-15,-4-1 0 16,-8-3 0-16,-1 3 1 16,-5-1 0-16,-2-2 2 15,1 7 0-15,-6 2-1 0,-1 10 0 16,-5 11-1-16,-2 7 0 15,-1 10 0-15,8 9 0 16,-2 9-2-16,4 0 1 16,10 7-2-16,-5-9 0 15,0-5-42-15,0-7 0 16,2-4-1-16,-1 32 31 16</inkml:trace>
  <inkml:trace contextRef="#ctx0" brushRef="#br0" timeOffset="78094.54">18678 4771 123 0,'0'0'0'15,"0"0"1"-15,0 0 0 16,0 0-1-16,0 0 1 16,21 14-1-16,-7-5 0 15,6 0 5-15,9 10 0 16,15 11 1-16,-2-4 1 15,-1 6 1-15,7 0 0 16,0 3-5-16,1 0 0 16,9-3-1-16,-8-1 0 0,6-3-1 15,-4-3 0-15,-6-2-1 16,-8-6 1-16,-5 1-1 16,-1-4 0-16,-11-2-33 15,-6-6 0-15,-2-1-20 16,-1-2-5-16,-4-3 75 15</inkml:trace>
  <inkml:trace contextRef="#ctx0" brushRef="#br0" timeOffset="78726.96">19529 5263 127 0,'0'0'0'0,"13"-17"0"0,1 6 0 16,7-6 0-16,1 3 1 16,10-4 3-16,8 0 0 15,9-3 4-15,-6 2 0 16,2-2-2-16,8 2 0 15,3-6-3-15,5 0 1 16,3-1-3-16,11-7 1 16,7-1-1-16,-14 8 0 15,-10 3-1-15,-16 5 1 16,-13 10-1-16,-4-1 0 16,-6 5-5-16,-5-1 0 15,-7 2-43-15,1 1 1 16,-8 0 14-16,0-3-5 15,0 0 50-15</inkml:trace>
  <inkml:trace contextRef="#ctx0" brushRef="#br0" timeOffset="79085.65">20489 4309 140 0,'0'0'0'16,"-6"35"0"-16,12-33 0 16,-1-7-2-16,-2 1 1 15,3-1 0-15,-1 5 0 16,-3-4 2-16,3 13 0 15,-3 9 3-15,3 12 1 16,-2 7 0-16,2 7 0 16,-3 5-2-16,2-9 1 15,-8 1-2-15,4 2 0 16,0 1-3-16,0-8 1 16,4-10-28-16,-3-7 0 15,-1-5-24-15,0-1-5 16,0-5 74-16</inkml:trace>
  <inkml:trace contextRef="#ctx0" brushRef="#br0" timeOffset="79361.94">20668 4420 140 0,'-8'31'0'0,"-6"20"0"15,14-47 0-15,12-23 0 16,-5 6 0-16,1-4 0 0,-1 11 0 16,0 8 0-16,0 19 1 15,0 14 1-15,-3-6 1 16,-2 4-1-16,-4 0 1 16,-3 2-3-16,-2-5 1 15,1-7-4-15,1 0 0 16,3-2-67-16,2-3-5 15,0-4 75-15,0-14 0 16</inkml:trace>
  <inkml:trace contextRef="#ctx0" brushRef="#br0" timeOffset="79841.87">20524 3887 152 0,'6'18'0'0,"8"14"0"16,-15-25 0-16,-12-16-8 16,7 5 1-16,-3-1 0 15,2 5 0-15,0 0 6 16,2 11 0-16,5 6 2 15,0 1 1-15,1-1 3 16,12 10 0-16,2 4-1 16,6-4 0-16,4-5-2 0,4-7 0 15,8-3-1-15,-2-17 0 16,0-11-1-16,-1 0 1 16,0-5-1-16,-5-6 0 15,-3-4 0-15,-6-1 1 16,-6 1 1-16,-13 1 0 15,-4 0 1-15,-9 5 1 16,-8 4-3-16,-7 4 1 16,-5 6-2-16,-3 2 0 15,-7 9-1-15,-5 2 0 16,-2 7-15-16,2 8 1 16,4 10-13-16,4 4 0 15,3 8-7-15,10 3-4 16,5 9 39-16,9-2 0 15</inkml:trace>
  <inkml:trace contextRef="#ctx0" brushRef="#br0" timeOffset="80393.41">20653 4724 112 0,'0'0'0'16,"0"-28"3"-16,7 24 1 15,6 8 2-15,1 1 1 16,7 4-3-16,0 0 0 15,0 8 0-15,11 1 0 16,1-1-1-16,2 6 1 16,-1-4-1-16,7 6 0 15,-5 3 0-15,4 2 0 0,2 2-1 16,-3-6 1-16,1 0-2 16,-11-3 1-16,-1-3-1 15,-3-3 0-15,-6 1-2 16,-3-6 1-16,-4-3-15 15,-4-4 1-15,-2 0-39 16,-5-1 1-16,1-1 42 16,-2-3 0-16,0 0-1 15</inkml:trace>
  <inkml:trace contextRef="#ctx0" brushRef="#br0" timeOffset="80903">21373 5089 128 0,'0'0'0'15,"0"0"0"-15,0 0 0 16,0 0 0-16,0 0 0 16,0 0 0-16,0 0 0 15,-12 44 1-15,5-17 0 0,0-1 0 16,3 0 1-16,4 1 0 16,4-4 0-16,3-4-1 15,7-1 1-15,8-3-1 16,3-4 1-16,-3-2-1 15,10-9 1-15,3-6 0 16,-8-8 0-16,-6-3 0 16,6-8 1-16,-5-3-1 0,-3 2 1 15,-6-4-1-15,-5-4 0 16,-2-1-1-16,-6 0 0 16,-7 3-1-16,-6 1 1 15,-8 1-1-15,-6 9 0 16,-7 5 0-16,0 9 0 15,-1 11-8-15,0 4 0 16,2 10-37-16,-2 8 0 16,2 2 21-16,6-1 1 15,7-1 22-15</inkml:trace>
  <inkml:trace contextRef="#ctx0" brushRef="#br0" timeOffset="81293.5">21851 5067 149 0,'0'0'0'0,"-21"3"-1"15,15-1 1-15,1-2-7 16,5 0 1-16,0 0 2 0,5-2 1 16,-3-1 3-1,3 3 0-15,-3 3 4 0,3 6 0 16,2 5 0-16,-1 5 0 15,1 11-2-15,0-7 0 16,-2 0-2-16,-2-2 0 16,3-4-28-16,0 1 0 15,-6-4-15-15,2-2-5 16,2-3 63-16</inkml:trace>
  <inkml:trace contextRef="#ctx0" brushRef="#br0" timeOffset="81898.53">21826 4970 150 0,'5'24'0'16,"-3"19"1"-16,-2-43 1 0,-2-20-2 16,2 3 1-1,0-6-1-15,7 5 0 0,-5 4-1 16,9 2 0-16,3 7 0 15,1 1 0-15,3 1 0 16,8 6 0-16,-2 9 1 16,1-6 0-16,-6 3 0 15,-3-1 0-15,-4 5-1 16,-4 1 1-16,1 3-1 0,-5 1 1 16,-8 6 0-16,-3 1 0 15,-7 1 0-15,6-3 0 16,-6 0 0-16,8 3 0 15,5 6 0-15,2-9 0 16,5 0 0-16,2-2 1 16,5-7 0-16,9 2 1 15,4-6-2-15,9-6 1 16,9-9-1-16,-2-8 0 16,0-1 0-16,1-7 1 15,2-7-1-15,1 3 1 16,-4-1-1-16,-9 7 1 15,-11-2-1-15,-1 1 1 16,-8-1-1-16,-12 4 1 16,-6 3-1-16,-9 5 1 15,-8 3 0-15,-6 8 0 16,-6 7 2-16,0 7 1 16,-1 3-2-16,2 11 1 0,-1 5-1 15,14-1 0-15,4 1-2 16,16 0 1-16,14 0-4 15,8-7 0-15,12 2-55 16,7-16 0-16,8-5 40 16,-3-14 0-16,1-4 12 15,-12-4 6-15</inkml:trace>
  <inkml:trace contextRef="#ctx0" brushRef="#br1" timeOffset="88559.52">16317 4648 127 0,'0'0'0'0,"-7"41"0"16,5-6 0-16,2 12-1 16,0 4 0-16,0 5-1 15,0-1 0-15,0 3 1 16,2-5 0-16,3 1 1 16,2-1 0-16,2-4 4 15,2-5 0-15,-3 0-1 0,5-2 0 16,-1 2 0-16,-2-9 0 15,2-8-2-15,13-5 1 16,4 1-1-16,5-2 1 16,2-3-1-16,-3-8 0 15,-1-2-1-15,4 0 1 16,-2-2 0-16,7-3 0 16,6-1 0-16,6 1 0 15,3-3 0-15,-1 0 1 16,6-3-1-16,-1 1 1 15,-4-5-1-15,5 5 0 16,0 2 0-16,12 0 0 16,5 0-1-16,1 0 1 15,-2 2-1-15,-2-2 0 16,-6 0 0-16,5-2 1 16,-5-1-1-16,5-1 1 15,2-1 0-15,-8 0 0 0,-1 1 0 16,-15 1 0-16,-10 1-1 15,5-2 1-15,2 4 0 16,-1 4 0-16,5-2-1 16,-10-1 0-16,-3 5 0 15,2-3 0-15,4 3 0 16,-11-1 1-16,-8 0-1 16,0-1 1-16,-6-1 0 0,-2 2 0 15,-4-5-1-15,12 4 1 16,0-2-1-16,-6 1 0 15,-8-3-2-15,-6 4 1 16,-6-4-2-16,-1 0 1 16,0 0-3-16,0 0 0 15,-3 0-12-15,-2 0 0 16,-1 0-43-16,5-4-4 16,-5-1 83-16</inkml:trace>
  <inkml:trace contextRef="#ctx0" brushRef="#br1" timeOffset="88907.38">19045 4703 134 0,'0'0'0'0,"-20"21"0"16,26-12 1-16,2-4 0 15,-1 11 0-15,6 7-1 16,-8 12 1-16,-3 10-1 16,-8 3 0-16,-1 6 4 15,-1 4 0-15,-5 0-3 16,6 0 1-16,-5 4-1 0,4-4 1 15,1-4-3-15,0-6 1 16,1-11-73-16,-1-6-4 16,6-8 77-16,-10 33 22 15</inkml:trace>
  <inkml:trace contextRef="#ctx0" brushRef="#br1" timeOffset="89594.6">16281 6283 141 0,'0'0'0'16,"0"0"0"-16,0 0 0 15,0 0 0-15,0 0 0 16,0 0 0-16,0 0 0 15,0 0 0-15,0 0 1 16,12 33 0-16,-3-7 1 0,-3 11 3 16,1-2 0-16,0 1-1 15,-1 4 1-15,-6 4-3 16,0-11 0-16,0-3-2 16,0-7 0-16,0-2-27 15,-6-7 0-15,6-5-27 16,-1 0-5-16,-3-4 76 0</inkml:trace>
  <inkml:trace contextRef="#ctx0" brushRef="#br1" timeOffset="89957.11">16710 6585 142 0,'-20'7'0'15,"-9"0"0"-15,24 5 1 16,13 2-1-16,-3 2 0 15,2 2 0-15,-1 8 0 16,-6 14 1-16,0-8 1 16,0 0-1-16,-6-4 1 0,-1 2-1 15,0-9 0-15,1-2-1 16,-1-3 0-16,-2-2-35 16,4-5 1-16,3-7-4 15,2-2-5-15,0 0 56 16</inkml:trace>
  <inkml:trace contextRef="#ctx0" brushRef="#br1" timeOffset="90635.79">16996 6383 137 0,'-20'17'0'16,"-14"15"1"-16,27-37 0 15,12-20-1-15,-3 6 1 16,4-4-1-16,-11 2 1 16,-2 0-1-16,7 1 1 15,7 3 0-15,0 3 0 16,5 2 0-16,8-1 0 15,8 3 0-15,-8 1 0 16,5 2-1-16,-2 5 1 16,-1 6-1-16,3 1 0 0,-4 5-1 15,-2 6 1-15,-4 7 0 16,-2 3 0-16,-8 1 0 16,-3-4 0-16,-4 0 0 15,-7-2 0-15,2 1 0 16,-9-8 1-16,-6 1-1 15,3-3 1-15,5-7-1 0,0 0 0 16,0-1 0-16,3-1 0 16,3-3 0-16,2 2 0 15,5-2 0-15,1 0 0 16,0 0 0-16,12 0 0 16,5 2 0-16,4 3 0 15,4-1 0-15,3 3 0 16,10 5 0-16,-14-3 0 15,2 0 0-15,1 3 0 16,-12 6 0-16,-2 1 1 16,-5 2 0-16,-3-5 1 15,-6 0 1-15,-11 1 0 16,-8 2 0-16,-1-1 0 16,-8 0-1-16,-4-4 0 15,-1-2-1-15,-2 0 1 16,-3-6-2-16,-1-3 0 15,-1-5-12-15,13 1 0 16,3-3-60-16,8-1-4 0,5-8 76 16,12-1 0-16</inkml:trace>
  <inkml:trace contextRef="#ctx0" brushRef="#br1" timeOffset="91891.62">17998 6130 141 0,'0'0'0'16,"0"0"0"-16,0 0 0 15,0 0 0-15,0 0 0 16,0 0 0-16,0 0 0 15,0 0 0-15,0 0 0 16,18 35 0-16,-10-3 0 16,6 8 0-16,-1 4 1 15,-1 0 0-15,2-4 0 0,-5 1-1 16,-3-6 1-16,3-4-1 16,5 1 0-16,4-4 1 15,-6-3 0-15,-3-8-1 16,-2-3 1-16,-2-5-1 15,-9-4 1-15,-4-5 0 16,-1-5 0-16,-9-7 0 16,4 1 1-16,-1-1 0 0,-4 0 0 15,-2 1-1-15,1 2 1 16,5 4-2-16,-4 2 1 16,-2-1 0-16,0 8 0 15,-5-1-1-15,-1 11 1 16,5 6-1-16,3 1 1 15,5 1-1-15,5 3 1 16,4 0-1-16,12-1 0 16,5-1 0-16,4-5 0 15,10-4 0-15,-4-5 0 16,6-8 0-16,4-2 0 16,4-8 0-16,3-9 0 15,1-5 0-15,-4-3 0 16,4-6 0-16,-6 6 0 15,-1 0-1-15,-5 3 1 16,-6 5 0-16,-3 1 0 0,-6 4 0 16,-5 5 1-16,-2 2-1 15,-6 6 1-15,-13 6-1 16,5 6 0-16,-4 0 0 16,-1 11 0-16,3 3 0 15,3 1 0-15,2-1 0 16,5-1 1-16,0-2-1 15,1-4 0-15,5 0 0 16,1-5 0-16,7-1 0 0,-1-5 0 16,7-2 0-16,2-8 0 15,3-5 0-15,-3-4 1 16,-1-6-1-16,0-1 1 16,-2 1-1-16,-3-1 1 15,0 0-1-15,0-1 0 16,-8 3 0-16,3 6 0 15,-4 3 0-15,1 5 1 16,-1 7-1-16,0 4 0 16,0 5 0-16,7 7 0 15,4 2 0-15,-3-2 0 16,-1 2 0-16,13-4 0 16,0-3 0-16,-2-5 0 15,-1-4 0-15,9-7 0 16,6-7 0-16,-10-6 1 15,-1-3-1-15,-3-6 1 16,-8-5 0-16,-5 1 0 16,-5-6 0-16,-1 6 0 0,-5 1 0 15,-2 2 1-15,-5 4-2 16,-8 7 1-16,-8 0-1 16,-4 5 1-16,-1 5-1 15,-6 5 0-15,0 10-1 16,4 1 0-16,2 7-13 15,6 2 1-15,0 5-31 16,8-5 0-16,6 1 15 16,-6-5 0-16,5 3 33 0</inkml:trace>
  <inkml:trace contextRef="#ctx0" brushRef="#br1" timeOffset="92091.54">18488 6228 184 0,'0'0'-15'0,"0"0"0"15,0 0-59-15,0 0-5 16,0 0 101-16</inkml:trace>
  <inkml:trace contextRef="#ctx0" brushRef="#br1" timeOffset="92419.3">19184 6051 155 0,'-16'12'0'15,"-18"9"0"-15,32 4 0 16,11 5 0-16,-9 5 0 16,1 7 0-16,-2 7 0 15,-1 7 0-15,-5-6 1 16,2 2 0-16,-1-3 0 15,-1 4 0-15,0-11 0 16,2-7-3-16,3-5 1 16,-3-7-75-16,3-5-4 15,2-8 96-15,0 20-9 16</inkml:trace>
  <inkml:trace contextRef="#ctx0" brushRef="#br1" timeOffset="93107.99">17309 7269 175 0,'0'0'0'16,"28"-43"0"-16,-24 38 0 16,-8 10-4-16,-3-5 0 15,0 0-2-15,-12-1 1 16,-5 1 4-16,-2 0 0 15,-6 3 1-15,8 4 0 16,-6 2 1-16,9 3 0 16,6-3-1-16,1 3 1 15,1 4-1-15,6 0 0 16,2-2 0-16,3 0 0 16,2 2 0-16,16 1 0 15,14 3 0-15,1 3 0 0,8 3 0 16,-5-5 0-16,0 2 0 15,0-6 0-15,5 3 1 16,-11-4 0-16,-6-8 1 16,-13 6 0-16,-5-5-1 15,-17 2 1-15,-8-2-1 0,-6-1 0 16,-12-1-1-16,3-1 1 16,-11-1-3-16,6-2 1 15,5-3-24-15,3 0 1 16,0-5-32-16,12 2-4 15,1-1 78-15</inkml:trace>
  <inkml:trace contextRef="#ctx0" brushRef="#br1" timeOffset="93753.45">17836 7198 135 0,'-9'27'0'16,"-3"17"1"-16,9-39 0 16,-1-18-1-16,-3 12 0 15,-1-3-1-15,-6 13 1 16,-4 9 0-16,-5 4 0 16,-4 8 1-16,0 2 0 0,5 8 0 15,4-4 0-15,4-8 0 16,7 1 1-16,0-2-1 15,7-10 0 1,0-1 0-16,14-9 1 0,13-7-2 16,0-12 1-16,7-7-1 15,0-6 1-15,7-1-1 16,-5-4 1-16,3-4-1 0,-12 6 0 16,-2 4 1-16,-8 4 1 15,1 6-1-15,-4-3 1 16,-6 4-1-16,3 3 0 15,-8 3-1-15,4 12 1 16,0 11-1-16,-3 7 1 16,-4 3-1-16,-11 9 0 15,-3 9 0-15,6 11 0 16,-5 11 0-16,-2-8 0 16,-4 4 1-16,-2-4 0 15,-6-4 0-15,-7 17 1 16,-7 4-1-16,-4-4 1 15,0-5-1-15,-2-11 1 16,0-13 1-16,-9-9 0 16,-5-10-2-16,8-10 1 15,12-13-1-15,-6 0 0 16,-1-4-2-16,12-13 1 16,3-6-10-16,8-2 0 0,10-3-23 15,8-4 1-15,7 1-9 16,14-3 1-16,15 3 39 15,3 3 0-15,9 3 0 16,12 0 1-16,-6 1-6 16</inkml:trace>
  <inkml:trace contextRef="#ctx0" brushRef="#br1" timeOffset="94448.12">18263 7669 144 0,'-15'-7'0'16,"-17"-2"0"-16,31 4 0 15,8 0-1-15,1-9 1 16,4-4-1-16,1-8 0 16,1-8 0-16,-6 5 1 15,6-1 1-15,0-2 0 16,0 6 2-16,-2-1 1 0,1-1-2 15,-1 7 1-15,2 0-2 16,1 7 1-16,-1 3-2 16,0 4 0-16,-3 4 0 15,-2 5 0-15,-2 5 0 16,5 10 0-16,-4 8 0 16,-1 7 0-16,2 8 0 15,-4-8 0-15,-6 3 0 0,1-7 1 16,-4-2-1-16,2-5 1 15,-5-7-1-15,6-1 1 16,-5-8-1-16,1-10 1 16,2-8-1-16,3-6 0 15,-5-7 0-15,10-1 1 16,-4 1 0-16,8 0 0 16,3 3 0-16,1 0 1 15,2-2-1-15,4 6 0 16,-3 3 0-16,7 6 1 15,0 4 0-15,-3 12 0 16,7 11-1-16,-8 10 1 16,-4 8-1-16,-1 7 0 15,-7 5-1-15,-1-3 1 16,-5 2-33-16,6-14 0 16,-3-10-24-16,5 35 35 15</inkml:trace>
  <inkml:trace contextRef="#ctx0" brushRef="#br2" timeOffset="148644.94">5189 4896 60 0,'0'0'0'0,"0"0"0"15,0 0 1-15,0 0 0 16,0 0 1-16,0 0 0 16,0 0 0-16,-14 23 1 15,7 3 0-15,0 6 0 16,2-4 0-16,2 4 0 16,3 3 0-16,-6 3-1 15,6 12 0-15,6 8 0 16,-12 5 0-16,1 12-1 0,-3 17 1 15,-1 15-1-15,-2-9 1 16,3 1-1-16,2-15 1 16,-1-13-1-16,7-22 1 15,0-23-1-15,0 0 1 16,0-3-1-16,0-5 1 16,2-4-1-16,3-3 0 15,1-1 0-15,-1 4 1 16,4 0-1-16,5 0 1 15,8-1-1-15,3-3 1 16,9-3-1-16,-4-2 1 16,-4 1-1-16,7-3 0 15,8-3 0-15,-1 0 0 16,7-3 0-16,0 3 0 16,3 0 0-16,4 3 0 15,9-3 0-15,-3 4 0 16,1-4 0-16,7 0 0 0,0 0-1 15,8 0 1-15,3 0-1 16,11-4 1-16,17-1 0 16,-15-2 0-16,2 5-1 15,-10-1 1-15,0 3 0 16,-27 0 0-16,-11 3-1 16,8-3 1-16,3 0-1 15,-10 0 1-15,-5 0-1 16,-9 5 1-16,-6-1-1 0,-5-2 1 15,-4 1-1-15,-3 1 0 16,-1 1-4-16,18 0-100 16</inkml:trace>
  <inkml:trace contextRef="#ctx0" brushRef="#br2" timeOffset="151164.03">7401 6072 107 0,'0'0'0'16,"0"0"0"-16,0 0 0 16,0 0 0-16,0 0 0 15,0 0 0-15,0 0 0 16,7 26-1-16,-6 2 1 15,6 11-1-15,-1 3 1 16,-1 9 0-16,-2-2 0 16,4 2 0-16,-3 0 0 15,-3 4 0-15,5-6 1 16,-12-3 0-16,6-8 0 16,6-3 0-16,-6-12 0 15,0-3 0-15,-6-5 0 16,5-6-1-16,1-9 1 15,-6-7-1-15,6-7 1 16,-6-9-1-16,6-3 0 16,-2-6 0-16,2-5 1 0,0 2-1 15,0-9 1-15,2 0-1 16,6-5 1-16,3 2-1 16,3 1 1-16,1 0-1 15,13 6 1-15,4 1-1 16,-3 9 1-16,4 7-1 15,-1 6 0-15,-8 6 0 16,2 3 0-16,6 8 0 16,-10 0 0-16,-2 8 0 0,-5 10 0 15,-9 14 0-15,-12-4 0 16,-8 3 0-16,-5 3 0 16,-5 1 0-16,-8-4 0 15,-1-4 0-15,-3-4 0 16,-4-6 0-16,5 1 0 15,1-2 0-15,7-1 0 16,7-6 0-16,5 0 0 16,3 0 0-16,5-4 0 15,7 0 0-15,19 8 1 16,16-1 0-16,-6 2 0 16,-1-5 0-16,11 5 1 15,-5-2-1-15,0 2 1 16,-7 4-1-16,1-4 1 15,0 0-1-15,-9-2 1 16,-5-1-2-16,0-2 0 16,-3-2-2-16,-8 1 0 15,4-2-3-15,5 6-84 16</inkml:trace>
  <inkml:trace contextRef="#ctx0" brushRef="#br2" timeOffset="151468.37">8098 5996 142 0,'0'0'0'16,"-36"32"0"-16,36-11 0 16,5 2-1-16,-10 17 1 15,-1 9-9-15,-2 39-84 16</inkml:trace>
  <inkml:trace contextRef="#ctx0" brushRef="#br0" timeOffset="162095.08">4696 8917 122 0,'0'0'0'16,"0"0"0"-16,0 0 0 15,0 0 0-15,0 0 0 16,0 0 0-16,0 0 0 16,0 0 0-16,0 0 0 15,-18 21 0-15,11-3 0 16,-7 4 0-16,7 10 1 15,-1 7-1-15,-3 1 1 16,4 4-1-16,4 7 1 0,-2 7 0 16,-1 4 0-16,5 8-1 15,-1 12 1-15,2 19 0 16,-4-5 0-16,4 10 0 16,-7-6 0-16,0-5 0 15,2-4 0-15,-2-1 0 16,5-8 0-16,1 1 0 15,1-7 1-15,0-6-1 16,0-7 1-16,1-12-1 0,1-9 0 16,5-8 0-16,-2-6 0 15,2-5-1-15,-5-4 1 16,3-1 0-16,-1-6 0 16,-4-2-1-16,0-3 1 15,0-3-1-15,0-4 1 16,0 3-1-16,-9-4 0 15,0-3 0-15,1-3 0 16,1-2 0-16,-5-1 0 16,-1-4 0-16,3-4 0 15,-2-1 0-15,1 1 0 16,-3 2 0-16,6 1 0 16,-5 1 0-16,5 3 0 15,-1 2 0-15,4 0 0 16,-1 1 0-16,-1 1 0 15,0 0 0-15,7 1 0 16,0 3 0-16,0 3 0 16,0 0 0-16,6 12 0 0,2 2 0 15,5 9 0-15,1 9 0 16,0 1 0-16,-1 0 0 16,7 3 0-16,-8-1 0 15,4-2 0-15,3 1 0 16,-5-10 0-16,-4-5 0 15,1-3 0-15,-4-5 0 16,-6-2 1-16,5-8 0 16,-5-1 0-16,5-5 0 0,1-4 0 15,-2-5 0-15,3 0 0 16,-1-7 0-16,7 2 0 16,-1-1-1-16,-6 1 0 15,1 0-2-15,11-20-113 16</inkml:trace>
  <inkml:trace contextRef="#ctx0" brushRef="#br0" timeOffset="168971.15">5808 9534 109 0,'0'0'0'0,"-27"-4"0"0,18 1 0 15,4 3-1-15,5 0 1 16,0 0-2-16,0 0 1 15,5-2 0-15,-12 2 0 16,-4 0 0-16,-3-4 1 16,-7 1 0-16,1 3 0 15,-14 3 0-15,5 6 0 16,-4 0 1-16,-2-4 0 16,-4 4 0-16,5-4 1 15,-1 2-1-15,1-3 1 16,5 1 0-16,-4 0 0 15,1 4-1-15,3 0 1 16,-4-4-1-16,-1 1 1 16,1 1-1-16,5-2 0 0,-1 2-1 15,-4 2 1-15,5 0 0 16,-4 1 0-16,6 1 0 16,3 1 0-16,-3 0 0 15,7 6 0-15,-2-1-1 16,0 3 1-16,0 3-1 15,0 1 1-15,0-1-1 16,1 0 1-16,-1 1-1 16,-4 1 1-16,4 0-1 0,6 3 1 15,-3-2-1-15,8-5 1 16,-3-1-1-16,7-3 1 16,-3-5-1-16,2 4 1 15,2 0-1-15,-6-2 0 16,9-2 0-16,-5-1 1 15,0-2-1-15,7 0 0 16,0-1 0-16,0 1 0 16,6 0 0-16,4 5 1 15,6 2-1-15,0-2 0 16,-1 2 0-16,11 3 0 16,1 4 0-16,2-6 0 15,4 3 0-15,0-3 1 16,-5-1-1-16,11 2 0 15,-3 1 0-15,4-1 1 16,2-1-1-16,4-5 1 16,-3-1-1-16,4 7 0 0,7-1 0 15,-14-5 0-15,1-1 0 16,7-2 0-16,6 0 0 16,-6-6 0-16,-1-1 0 15,1-2 0-15,0 0 0 16,-7-2 0-16,0 0 0 15,-7 1 0-15,0-5 0 16,-7 3 0-16,-6-1 0 16,-3 3 0-16,-2-5 0 15,-9 3 0-15,1 3 0 0,-3 0 0 16,-3 0 0-16,3 0 0 16,-3 0 0-16,3 5 1 15,-3 2-1-15,-2 0 1 16,5 0-1-16,-5 0 0 15,0 0 0-15,0-2 0 16,6-1 0-16,-6-4 1 16,0 3-1-16,0-3 0 15,0 0 0-15,0-3 1 16,0-2-1-16,-6-2 0 16,1-4 0-16,-2-5 0 15,0-3 0-15,5-2 1 16,-5-2-1-16,1 2 0 15,-1 2 0-15,-2 1 0 16,-2 2 0-16,10 4 0 16,-6 1 0-16,3 4 0 15,4 4 0-15,0 3 0 16,4 0 0-16,3 5 0 0,0 2 0 16,1 4 0-16,10 1 0 15,-1-2 0-15,8 3 0 16,-4-3 0-16,-1-1 0 15,0 0 0-15,-5-2 0 16,3 0 0-16,-4 0 0 16,-4-3 0-16,-5 1 0 15,2-3 0-15,0 1 0 16,-8 4 1-16,-5 4-1 0,-13 3 1 16,-5 5-1-16,-2-3 1 15,-6 1-5-15,-24 17-101 16</inkml:trace>
  <inkml:trace contextRef="#ctx0" brushRef="#br0" timeOffset="176594.56">6244 9019 111 0,'0'0'0'16,"13"-26"0"-16,-6 20 0 15,0 6 0-15,0 0 1 16,1 0 0-16,13-3 0 0,16-1 1 15,-8 2 0-15,-1-3 0 16,14 0 1-16,4 1-1 16,-10 1 0-16,-3 1-1 15,-7 0 1-15,-1 1-1 16,-8 1 0-16,-3 0-1 0,-2 0 0 16,-3 3-5-16,-4 2 0 15,1 1-5-15,-6 2 1 16,0-2-63-16</inkml:trace>
  <inkml:trace contextRef="#ctx0" brushRef="#br0" timeOffset="177269.18">6325 9065 115 0,'0'0'0'16,"8"-16"0"-16,-8 9 1 16,0 5-1-16,0 2 1 15,-3 5-1-15,-2 1 1 16,3 2-1-16,-2 10 1 16,3 6-1-16,-10 5 1 15,1-3-1-15,-1 0 1 0,-3 2 0 16,6 2 0-16,-5 2 0 15,6-4 0-15,2 2 0 16,5-4 1-16,0-5-1 16,5-1 1-16,1-3-1 15,1-3 0-15,0-1 0 16,7-5 1-16,8 1-1 16,3-2 0-16,4 0 0 15,3-5 0-15,-4-2 0 0,-1-5 1 16,1-4-2-16,-7 0 1 15,0 0-1-15,-2 1 0 16,-8-1-2-16,-2-2 0 16,-2-3-3-16,-7 0 0 15,-9-2-3-15,-2-1 1 16,-4-4-1-16,-5 5 1 16,0 0 2-16,-5 6 0 15,1 1 4-15,-2 2 0 16,-2 1 1-16,3 3 0 15,3 1 1-15,2 2 0 16,6-3 1-16,2 1 0 16,4 2 1-16,1-2 0 15,7 2 0-15,0 0 0 16,0 0-1-16,0-2 1 16,7 2-1-16,13-5 0 15,14 0 0-15,-12 1 0 0,4 4 0 16,6-3 0-16,3 3-1 15,-2 0 0-15,-2 0-2 16,1-4 1-16,-6 3-7 16,-4-5 0-16,3 3-70 15</inkml:trace>
  <inkml:trace contextRef="#ctx0" brushRef="#br0" timeOffset="177601.43">6802 8929 129 0,'0'0'0'15,"-14"27"0"-15,14-27 1 16,0-7-1-16,0 1 1 16,7 1-1-16,-7 5 1 15,2 9-1-15,-2 5 0 16,-2 12 0-16,2 4 0 15,0 7 0-15,0-2 1 16,-5 0 0-16,3 0 1 16,1 2-1-16,1-1 0 15,-5-1 0-15,5-4 0 16,5-8-1-16,-5-4 1 16,0-3-1-16,1-3 0 15,-1-6-3-15,0 0 0 16,0-7-7-16,0-4 0 15,-1 1-70-15</inkml:trace>
  <inkml:trace contextRef="#ctx0" brushRef="#br0" timeOffset="177797.53">6729 9251 105 0,'0'0'0'0,"0"0"1"15,0 0 1-15,0 0 0 16,0 0 0-16,0 0-1 0,0 0 1 15,0 0-1-15,0 0 1 16,0 0-2-16,0 0 0 16,19-18-1-16,-6 9 1 15,-6 1-4-15,5 2 1 16,-4 1-75-16</inkml:trace>
  <inkml:trace contextRef="#ctx0" brushRef="#br0" timeOffset="178260.05">6945 9286 145 0,'0'0'0'0,"-19"-14"0"16,18 10 0-16,1 3 0 16,1-1 0-16,10 2-2 15,3-2 0-15,5 2-3 16,-5 0 0-16,2 0 1 16,-4 0 1-16,2 0 2 15,-2 0 0-15,-3 0 1 16,-2 9 0-16,1 1 0 0,-2 6 0 15,-1 4 0-15,-12 2 0 16,-5 5 0-16,-1-1 0 16,-1 4 0-16,2-9 0 15,2-2 0-15,-1-1 0 16,4-4 0-16,6-2 0 16,1-1 0-16,1-2 1 15,6 0-1-15,14-2 1 16,5-2-1-16,-5-2 1 15,-2-1-3-15,2-4 1 16,6-1-2-16,-1-15 0 16,0 4-80-16</inkml:trace>
  <inkml:trace contextRef="#ctx0" brushRef="#br0" timeOffset="179570.05">7326 9098 100 0,'0'0'0'15,"0"0"0"-15,0 0 0 16,12 25 0-16,-9-4 0 16,4 3 0-16,-1 6 0 15,-6 7-1-15,5-4 1 0,-4 3-3 16,5-5 1-16,-3-1-7 16,2-9 0-16,1 2-42 15</inkml:trace>
  <inkml:trace contextRef="#ctx0" brushRef="#br0" timeOffset="180122.61">7279 9098 147 0,'7'19'0'16,"5"15"0"-16,-5-38 1 15,-6-20-1-15,6 4 0 16,0-1-4-16,6-2 1 16,8 0-6-16,-1 6 1 15,7 3 5-15,-1 5 0 16,-5 0 2-16,0 6 0 16,-6 6 1-16,-2-1 0 15,-1 5 0-15,-4 4 0 16,-1 4 0-16,-7-2 1 15,-5 3-1-15,-4-2 1 16,-4-2-1-16,0 0 0 16,-2-3 0-16,-3 0 0 0,4-6 0 15,6 3 0-15,6-1 0 16,-3-2 0-16,5 3 0 16,5-3 0-16,-2 6 0 15,23 0 0-15,6 1 0 16,-4 3 0-16,0-3 0 15,5 2 0-15,2 1 0 16,-7 1 0-16,-2-5 0 16,-5 10 0-16,-13 5 0 0,-1 3 1 15,-7 1 2-15,-10-2 0 16,-13 1 0-16,0-5 1 16,-10-2-1-16,-2-3 1 15,-6-3-3-15,-1-7 1 16,-4-5-2-16,5-4 0 15,0-3-1-15,12-12 0 16,-3-4-100-16</inkml:trace>
  <inkml:trace contextRef="#ctx0" brushRef="#br0" timeOffset="181968.16">8041 9103 118 0,'0'0'0'16,"0"0"0"-16,0 0 0 15,0 0 0-15,0 0 0 16,0 0 0-16,0 0 0 16,0 0-1-16,0 0 1 15,-11 32-1-15,2-9 1 16,2 7-1-16,2 5 1 15,5 0 0-15,0 5 0 16,5 2 0-16,1-8 0 16,-5-11 0-16,19-4 0 15,1-7 0-15,13-6 0 16,5-8 0-16,-3-10 0 16,6-6 0-16,-7-5 1 0,4-7 0 15,-10 4 0-15,-4-2 1 16,-10-2 0-16,-3 0 1 15,-6 0 0-15,-13-1 0 16,-7-1 0-16,-11 0-1 16,-3 4 0-16,-12 2 0 15,4 10 0-15,-4 2-1 16,-6 14 1-16,4 14-2 16,-5 4 0-16,4 13-1 0,3-3 0 15,6 4-7-15,8 7 1 16,0-4-84-16</inkml:trace>
  <inkml:trace contextRef="#ctx0" brushRef="#br0" timeOffset="183109.4">8499 9033 123 0,'0'0'0'0,"-33"12"0"16,30-6 0-16,-3 1-3 15,12 1 0-15,1 1-3 16,1 10 1-16,5 10 0 16,-6 0 1-16,-6 7 3 15,3 4 1-15,-8 4 0 16,4 0 0-16,0 2 0 16,-1-10 1-16,1-6 0 15,-6-7 0-15,5-5-1 0,-6-11 0 16,1-11-2-16,3-10 0 15,-6-9-1-15,0-7 0 16,-3-5 2-16,3 0 0 16,-3 0 1-16,4 2 0 15,-5-1 0-15,6 3 1 16,-1 3 0-16,2 1 1 16,-1-3 0-16,6 11 1 15,1 3-1-15,0 6 0 16,0 3-1-16,14 5 1 15,14 5-1-15,-13 3 0 16,4-5 0-16,6 3 0 16,3 1-1-16,-6-1 1 15,-1 1-1-15,6-7 1 16,7-5-1-16,-7-2 1 16,-7-1-1-16,1-4 1 15,-3-4-1-15,-4 1 1 0,-5-1-1 16,-3 2 1-16,-6 2 0 15,0 4 0-15,-6 4 0 16,-8 12 1-16,-6 2-1 16,5 10 1-16,-3 8 0 15,3 6 0-15,6 1-1 16,-2 3 1-16,10-1-1 16,1 3 0-16,0 4-1 0,7-3 1 15,8-4-1-15,4-3 0 16,-3-4 0-16,2-7 0 15,1-3-1-15,10-10 1 16,5-8-1-16,-8-5 1 16,-2-2-1-16,2-7 1 15,0-3 0-15,-5-3 0 16,-3 1 0-16,-4 3 0 16,-6 2 0-16,-1 3 0 15,-1 6 0-15,-5 2 0 16,5 1 0-16,-3 2 0 15,8 0 0-15,-4 2 0 16,1-1 0-16,3 1 1 16,-4 2-1-16,-4 1 1 15,2 2-1-15,2-2 1 16,-1-5-1-16,-3-5 1 16,8 2-1-16,-8-10 1 15,6-1-1-15,-6 0 1 16,3-3-1-16,-6-1 1 0,-6 0-1 15,3 4 1-15,-6 0 0 16,0 11 0-16,-6 4 0 16,-3 7 0-16,1 6 0 15,-1 3 1-15,3 6-1 16,2 12 1-16,1 9 0 16,12 2 1-16,4 3-1 15,6-2 0-15,11-4-1 16,11-14 0-16,8-7-2 0,-4-26 1 15,4-3-114-15</inkml:trace>
  <inkml:trace contextRef="#ctx0" brushRef="#br0" timeOffset="192371.93">6654 10216 99 0,'0'0'0'0,"0"0"0"16,0 0 0-16,12 38 0 16,-6-8 0-16,1 5 0 15,-2 8 0-15,-5 6 0 0,0 0 0 16,-5 0 1-16,-1 2 0 16,5 0 0-16,-6-2 0 15,0-5-1-15,1-9 0 16,5-7-2-16,-10-10 0 15,4-7-4-15,-1-13 1 16,-6 2-56-16</inkml:trace>
  <inkml:trace contextRef="#ctx0" brushRef="#br0" timeOffset="192837.34">6661 10305 108 0,'0'41'0'16,"-7"27"0"-16,14-54 0 15,4-26 0-15,1 8 0 16,-3-1-1-16,6 3 1 0,-1 2-2 16,5 4 0-16,1 3 0 15,6-2 0-15,3 2 1 16,-8-1 1-16,0-6 0 15,11-9 0-15,-4-9 1 16,-6 4 0-16,3-7 1 16,-4 2 1-16,-2-2-1 15,-5 0 0-15,-4 1-1 0,1-3 1 16,-4 1-1-16,-6 4 1 16,3 6-1-16,-9 8 0 15,-2 11 0-15,-6 7 0 16,1 6 0-16,2 9 1 15,-8 8-1-15,10 4 1 16,1 3-1-16,8 0 0 16,6 0 0-16,4-6 1 15,3-4-2-15,-4-1 1 16,9 0-1-16,-6-8 0 16,2-6-4-16,-3-5 1 15,-3-1-7-15,2-10 1 16,-3 2-64-16</inkml:trace>
  <inkml:trace contextRef="#ctx0" brushRef="#br0" timeOffset="193332.74">7219 10558 94 0,'0'0'0'0,"-15"32"0"16,13-20 0-1,4-8 0-15,-2 1 1 0,5-5-1 16,-3 2 1-16,4 0-1 15,7-1 1-15,-5 1-1 16,1 0 1-16,2-2 0 16,-4 0 0-16,-2-2 0 15,4-1 0-15,3-1 0 16,-2-8 1-16,1-1-1 16,-3-2 1-16,-4-5-1 0,-8 4 1 15,-4-5-1-15,-3 7 1 16,2-1-1-16,-3 8 1 15,-2 7-1-15,4 0 0 16,-2 3 0-16,-1 2 1 16,5 4-1-16,2 5 1 15,1 0-1-15,5 4 0 16,5 3 0-16,2 3 0 16,7 5 0-16,4-7 0 15,3 1-1-15,1-5 1 16,5-4-1-16,9-5 0 15,8-8-1-15,-2-8 1 16,-6-7-3-16,-1-1 1 16,-3-3-2-16,-5-1 0 15,-4-4 0-15,0 2 1 16,-6-4-1-16,1 9 1 16,-3-1-1-16,-8-1 1 0,4-6-2 15,-8 4 0-15,4 1-56 16</inkml:trace>
  <inkml:trace contextRef="#ctx0" brushRef="#br0" timeOffset="193678.45">7708 10412 64 0,'0'0'0'0,"0"0"1"16,0 0 0-16,-9 30 4 16,4-12 0-16,-2 5 1 15,7 3 0-15,-6 0-2 16,5-1 1-16,1 0-2 16,7 1 0-16,-6 2-1 0,6-5 0 15,6-2-1-15,-1-3 1 16,3-4-1-16,-1-2 1 15,-1-8-1-15,6-8 1 16,3-10-1-16,3-5 1 16,-4-6 0-16,-6-1 0 15,-6-6 0-15,-2-1 0 16,-2-1 1-16,-6-1 0 16,-5-2-1-16,-8 4 1 15,-1 3-1-15,-11 5 0 16,-2 8 0-16,0 3 0 15,-4 7-1-15,5 8 0 16,-5 10-1-16,11 7 1 16,0 10-1-16,7-2 0 15,6 4-4-15,6-4 1 16,-2-1-8-16,10-1 1 16,2-1-75-16</inkml:trace>
  <inkml:trace contextRef="#ctx0" brushRef="#br0" timeOffset="194373.45">8075 10159 142 0,'0'0'0'0,"-27"16"0"0,20-5 0 16,7 5-1-16,0 6 0 15,5 5-1-15,-3 6 1 16,-2 9 0-16,0-1 0 16,0 6 0-16,1-1 1 15,3-4-1-15,-4-5 1 16,0-4-3-16,2-3 1 15,-1-5-4-15,5-6 0 16,-6-5-3-16,0-10 1 16,0-11-2-16,-6-4 1 15,6-1 4-15,-3-9 0 16,-4-4 5-16,2 1 0 16,-6-1 1-16,4-1 1 0,4-2 4 15,-3 5 0-15,5 5-1 16,1 4 1-16,0 4-2 15,1 2 1-15,6 5-2 16,6 1 0-16,6 4-1 16,3 0 0-16,5 1-1 15,6-1 1-15,3 2-1 16,-2-6 1-16,-1-4-1 16,2-2 1-16,-1-3-1 0,0-6 1 15,-7-5-1-15,1-6 0 16,-1-10 0-16,-14 4 1 15,-6 1-1-15,2 7 1 16,-9 3-1-16,0 5 1 16,-2 6-1-16,-12 8 1 15,-6 10 0-15,0 18 0 16,-1 15 0-16,6 15 0 16,-3 15 0-16,4 21 0 15,6 18 0-15,4-11 0 16,9-2-2-16,8-21 0 15,8-13-1-15,12 75-112 16</inkml:trace>
  <inkml:trace contextRef="#ctx0" brushRef="#br0" timeOffset="198573.45">1429 13632 116 0,'0'0'0'0,"0"0"0"15,0 0 0-15,0 0 0 16,27 5 0-16,14 6 0 16,-2 1 1-16,6 0-1 15,1 4 1-15,1 4 0 16,-4-1 0-16,8 2 0 16,-2 4 1-16,-1 4-1 0,1 1 1 15,-2 0-1-15,-5-3 1 16,-3-5-1-16,-5-2 0 15,-2-4 0-15,-9-2 1 16,-4 0-1-16,-4-2 0 16,-4 0-1-16,-2 1 1 15,-4-6-1-15,-3-4 0 16,-4-3-3-16,2 0 1 16,-5-5-8-16,-2 1 1 15,0 3-70-15</inkml:trace>
  <inkml:trace contextRef="#ctx0" brushRef="#br0" timeOffset="198978.61">2219 14084 81 0,'0'0'0'0,"-8"-20"0"16,8 15 0-16,0 2 0 0,0 3 0 16,0 0 0-16,0 7 1 15,1 5 1-15,1 9 0 16,5 9 1-16,-7 3 1 15,4 4 0-15,-4 14 0 16,-4 9 0-16,4 5 0 16,0 7 0-16,0 3 0 15,-2 6-1-15,2-16 1 16,0-7-1-16,0-17 0 16,0-20-3-16,0-2 1 15,0-8-3-15,0-11 1 16,-7-4-6-16,7-1 1 15,0 0-75-15</inkml:trace>
  <inkml:trace contextRef="#ctx0" brushRef="#br0" timeOffset="199552.11">2247 14094 106 0,'0'0'0'15,"0"18"0"-15,0-18 0 16,0 0-1-16,0-6 1 15,6-1-1-15,-6 0 1 16,5 2 0-16,-3-2 0 16,-1 2 0-16,18-13 1 15,4-8 0-15,9 0 1 16,1-3 1-16,9-2 1 16,10-6-1-16,-2 7 1 0,3-3-2 15,1 3 0-15,7 0 0 16,-11 7 0-16,-2 4 0 15,-1 3 0-15,-6 4-1 16,-2 3 1-16,-15 2-1 16,-5 5 0-16,-6 4-2 15,-13-2 0-15,-7 2-3 16,1-1-91-16</inkml:trace>
  <inkml:trace contextRef="#ctx0" brushRef="#br0" timeOffset="202420.79">3044 13117 98 0,'0'0'0'0,"0"0"0"15,0 0 0-15,0 0-1 16,0 0 0-16,0 0 0 16,0 0 0-16,4 28-1 15,-2-3 1-15,-2 6 0 16,5 3 1-16,-5 1 0 16,2 4 0-16,5 3 0 15,-2 0 0-15,-4-2 0 16,6-1 1-16,-5 0-1 15,3-8 1-15,-3-4-1 0,2-8 1 16,-3-5-1-16,-1-3 0 16,0-6-1-16,-1-12 1 15,-3-9-2-15,2-3 0 16,2-4 0-16,-7-3 0 16,0-4 1-16,2-4 0 15,-3-1 0-15,6 2 1 16,-5-1 0-16,3-1 0 15,3 0 0-15,1-4 0 16,0-1 0-16,1 3 0 16,3 4 0-16,-2 1 1 15,3 4 0-15,-3 5 1 16,5 6 0-16,-6-1 0 16,3 7-1-16,-3 3 1 15,5 1 0-15,-3 1 0 16,2 6-1-16,-5 0 0 0,7 0-1 15,-1 2 1-15,-1 0-1 16,-2 0 1-16,3-2-1 16,-5 0 1-16,3-2-1 15,-2 0 0-15,3 0 0 16,-3-1 1-16,6-2-1 16,3-1 1-16,-8 3-1 15,2-3 1-15,2 3-1 16,0 3 1-16,-5 0-1 0,2 9 1 15,4 0-1-15,-2 10 1 16,-1 9-1-16,-5 5 1 16,2 8-1-16,-1-1 1 15,-1 4-1-15,0-2 1 16,0-1 0-16,-1 1 0 16,-1 0 0-16,-3-3 0 15,-1-2 0-15,5-7 0 16,-5-4-1-16,6-7 1 15,0-5-1-15,0-5 1 16,-1-4-1-16,1-5 1 16,0-3-1-16,0-9 1 15,0-6-1-15,0-5 1 16,0-5-1-16,0-2 1 16,0 2-1-16,0-4 1 15,0 1 0-15,0-4 0 16,0-1-1-16,0 5 1 15,0 1-1-15,0 2 1 0,0 1-1 16,0 5 1-16,-4 1 0 16,2 5 0-16,-3 3 0 15,3 5 0-15,2 4 0 16,0 4 0-16,0 5 0 16,0 8 0-16,0 6-1 15,0 6 1-15,0 6-1 16,0 3 1-16,0 1-1 15,0 3 1-15,0 6-1 0,-1 0 0 16,-5 2 0-16,6-2 0 16,-7-2 0-16,6-3 0 15,-5-4 0-15,1-10 1 16,5-8-1-16,0-5 1 16,0-5-1-16,0-7 0 15,-1-10 0-15,1-8 0 16,-6-6 0-16,5-3 0 15,-1-6 0-15,-3 0 1 16,-1-6-1-16,5 4 1 16,1 1-1-16,0 3 1 15,0 1-1-15,0-4 1 16,1-2-1-16,5 6 0 16,-6 5 0-16,5 2 0 15,-3 9 0-15,-2 4 0 16,1 3 0-16,-1 7 0 15,0 0 0-15,6 10 0 16,-6 9 0-16,1 6 0 0,-1 1 0 16,0 4 0-16,0 2 0 15,0 5 0-15,0 3 0 16,0-1 0-16,-1-2 0 16,1-6 0-16,0-1 0 15,0-9 0-15,1-7 0 16,-1-5 0-16,0-3 0 15,4-10 0-15,-4-5 0 0,-4-8 0 16,4-6 0-16,-1-4 0 16,-5-4 0-16,5 3 0 15,-1 1 0-15,2-3 0 16,-5-1 0-16,5 3 0 16,0 1 0-16,0 8 1 15,0 7-1-15,0 8 1 16,0 8-1-16,0 6 0 15,0 10 0-15,0 2 0 16,5 5 0-16,-3 6 0 16,5 2-3-16,5 1 0 15,-4-1-1-15,19 35-94 16</inkml:trace>
  <inkml:trace contextRef="#ctx0" brushRef="#br0" timeOffset="203047.63">3200 13773 109 0,'0'0'0'15,"0"0"0"-15,0 0 0 16,0 0 0-16,0 0 0 15,0 0 0-15,0 0 0 16,20 8 0-16,7 6 0 16,2 8 1-16,10-1 0 0,2 1 0 15,5 1 1-15,3 2-1 16,-7 0 1-16,5-1-1 16,1 1 1-16,0 1-1 15,-8-5 1-15,0-2 0 16,0-1 0-16,2-4 0 15,-7 2 0-15,-2 0-1 16,-7-4 1-16,-5 0-2 16,-6-3 0-16,-1-2-4 0,-7-3 1 15,0-4-5-15,-1-2 1 16,2 0-72-16</inkml:trace>
  <inkml:trace contextRef="#ctx0" brushRef="#br0" timeOffset="203556.37">3991 14224 110 0,'0'0'0'0,"0"0"0"15,0 0 0-15,0 0-1 16,0 0 1-16,0 0-1 16,0 0 1-16,0 0 0 15,0 0 0-15,33-21 0 0,1 4 0 16,7-5 2-16,6 0 0 16,2-5 2-16,9-3 0 15,-2-3-1-15,-8 1 1 16,0 1-1-16,0 1 0 15,5 4-2-15,-11 1 1 16,-8 2-1-16,-6 7 1 16,-7 2-1-16,-2 4 1 15,-6 4-2-15,-3 1 0 16,-5 3-3-16,1-1 0 16,-1-1-95-16</inkml:trace>
  <inkml:trace contextRef="#ctx0" brushRef="#br0" timeOffset="205074.93">4882 13166 128 0,'0'0'0'0,"0"0"0"15,0 0 0-15,0 0-1 16,0 0 0-16,0 0 0 16,0 0 0-16,-7 27 1 0,2-6 0 15,2 9 0-15,-3 7 0 16,5 5 0-16,-5 5 1 15,1 8 0-15,5 1 0 16,5 4 0-16,-5-6 0 16,-5-3 0-16,5-7 0 15,-3-5-1-15,3-9 0 16,-5-9-2-16,-1-6 0 16,5-6-6-16,-5-2 0 15,5-3-70-15</inkml:trace>
  <inkml:trace contextRef="#ctx0" brushRef="#br0" timeOffset="205374.77">4970 13303 82 0,'0'0'0'0,"-13"32"-1"16,13-32 1-16,7-9-1 16,-1 2 0-16,1 0 1 15,-2 12 0-15,-2 4 1 16,-3 12 1-16,0 11 3 16,-1 3 0-16,-1 7 0 0,-2 0 0 15,3 2-3-15,-6-5 0 16,1-2-3-16,1-9 0 15,3-5-4-15,-12 28-64 16</inkml:trace>
  <inkml:trace contextRef="#ctx0" brushRef="#br0" timeOffset="206199.56">4854 12824 113 0,'0'0'0'15,"0"0"-1"-15,0 0 1 16,0 0-2-16,0 0 0 0,0 0 0 15,0 0 0-15,21 26 1 16,-3-5 0-16,-2 7 1 16,3-1 0-16,-4-6 0 15,5 0 0-15,-1-4 1 16,3-3 0-16,-1-5 2 16,-8-4 0-16,2-5 0 15,4-14 1-15,2-10 0 0,-8-1 0 16,2 1 0-16,-9-6 1 15,-8-5-1-15,-3 3 0 16,-9 0-1-16,-7 4 0 16,-5 4-1-16,-1 4 1 15,1 8-3-15,-3 7 1 16,2 5-4-16,5 8 0 16,1 10-9-16,16 7 0 15,-4-1-75-15</inkml:trace>
  <inkml:trace contextRef="#ctx0" brushRef="#br0" timeOffset="206908.78">4895 13787 93 0,'0'0'0'15,"0"0"0"-15,0 0 1 16,0 0 1-16,0 0 0 16,0 0 2-16,0 0 1 15,0 0-1-15,0 0 0 16,0 0-1-16,0 0 1 15,0 0-1-15,0 0 0 0,33 28-1 16,-9-7 1-16,15 5 0 16,1 2 0-16,8 4 0 15,7 1 1-15,6 4-2 16,0 0 1-16,-6 0-1 16,-1-4 0-16,1 1 0 15,0-4 0-15,1-2-1 0,-4 0 1 16,-4 2-2-16,-7-4 1 15,-7-1-2-15,-7-2 1 16,-7-1-8-16,-1-7 0 16,-10-1 0-16,17 15-88 15</inkml:trace>
  <inkml:trace contextRef="#ctx0" brushRef="#br0" timeOffset="207804.96">5871 14189 121 0,'0'0'0'0,"0"0"0"0,0 0 0 15,0 0-1-15,0 0 1 16,0 0 0-16,0 0 0 16,7 23 0-16,0 2 0 15,-2 6 0-15,2 4 0 16,-1 4 0-16,8 1 1 16,-2 3-1-16,-4-3 1 15,-1-1-1-15,0-11 1 16,-5-5 0-16,-2-6 0 15,4-6-1-15,-10-6 1 16,-2-3 0-16,-5-8 0 16,0-6 0-16,-1-5 1 15,-4-6-1-15,9-5 1 16,2-6 0-16,-1-4 0 16,-4-5-1-16,5 1 1 15,0-2-1-15,5 4 1 16,-2 3-1-16,10-5 1 15,1-2-1-15,7 3 0 0,-1 1-1 16,8 7 1-16,-1 3-1 16,0 7 1-16,3 7-1 15,9 11 0-15,4 8 0 16,-4 10 0-16,-12 10-1 16,0-1 1-16,-10 3-1 15,-6 1 0-15,-8 2 0 16,1-3 0-16,-8-4 0 15,1-3 0-15,-9-2-1 0,3-6 1 16,-2-3-1-16,4-2 1 16,1-3 0-16,4-2 1 15,-3 0-1-15,5 0 1 16,0 2 0-16,7 3 0 16,5 4 0-16,2 3 0 15,2 4 0-15,6 5 1 16,4 6 0-16,1-1 1 15,-1 2 0-15,2-2 0 16,0 1-1-16,-6-4 1 16,-1-1-2-16,-1-4 1 15,0-6-4-15,-6 1 1 16,2-5-6-16,2-8 1 16,-4 0-84-16</inkml:trace>
  <inkml:trace contextRef="#ctx0" brushRef="#br0" timeOffset="208078.94">6325 13834 142 0,'0'0'0'0,"0"0"0"15,0 0 0-15,0 0-1 0,0 0 1 16,7 19 0-16,-6-3 0 16,5 5 0-16,-6 7 0 15,-6 6 1-15,5 1 0 16,-6 4-2-16,1-6 0 16,5-3-4-16,-12 33-92 15</inkml:trace>
  <inkml:trace contextRef="#ctx0" brushRef="#br0" timeOffset="209009.83">3034 12690 105 0,'0'0'0'0,"0"0"0"0,0 0 0 16,2 18 0-16,-1-10 0 15,6 6 0-15,4-1 0 16,-2 1 0-16,3-2 0 16,2 2 0-16,-2-7 0 15,-2 2 1-15,3-4 0 16,-5-1 0-16,17-6 1 15,3-3 0-15,-2-2 0 16,-2-2 1-16,2-10 0 16,0-11 0-16,-5-2 0 15,-1-5 0-15,-8 2 1 16,-10 0-1-16,-4 3 1 16,-9-3-1-16,1 9 0 15,-13 5-1-15,1 7 0 16,-6 7-1-16,1 8 1 15,0 8-2-15,2 5 0 16,4 7-5-16,-22 14-101 16</inkml:trace>
  <inkml:trace contextRef="#ctx0" brushRef="#br0" timeOffset="209729.73">3491 12525 135 0,'0'0'0'0,"15"-9"0"0,-8 6 0 16,-7-1 0-16,6-3 0 15,-5 0 0-15,6-2 1 16,-1 0 0-16,6-5 0 16,4 0 0-16,4-3 0 15,1 1 0-15,7-2 1 16,5 3-1-16,-1-1 1 16,-10 5-1-16,6-1 1 15,4 1-2-15,-10 4 0 16,-2 2-6-16,21-7-96 15</inkml:trace>
  <inkml:trace contextRef="#ctx0" brushRef="#br0" timeOffset="211648.47">3981 11776 103 0,'0'0'0'0,"0"0"0"15,0 0 0-15,0 0 0 16,0 0 0-16,0 0-1 15,0 0 1-15,9 21 0 16,-8 0 0-16,-1 7 0 16,0 1 0-16,0 2 1 15,0 4 0-15,0 4 0 16,0-2 1-16,5 2 0 16,1-2 0-16,-5-2-1 0,1-7 1 15,3-11-1-15,-5-1 0 16,2-4-1-16,-2-8 0 15,0-8 0-15,-2-4 0 16,2-5 0-16,-7-2 0 16,0-3 1-16,2-8 0 15,-2-2 0-15,4-1 1 16,-2 0 0-16,5 2 0 16,0 3-1-16,0-5 1 15,5-4-1-15,-3 3 1 16,6 2-1-16,4 2 0 15,-3 3 0-15,5 4 0 16,-2 1-1-16,9 4 1 16,11 2-1-16,-11 6 1 15,0 1-1-15,5 7 0 16,-5 3 0-16,5 7 0 0,-9 8 0 16,1-1 0-16,-15 4 0 15,-3-4 0-15,-3 1 0 16,-10-1 1-16,-1-5-1 15,-6 0 0-15,-7 0 0 16,1-2 0-16,4 1 0 16,-3-5 0-16,2 1 0 15,10-5 0-15,-1-2 0 16,5-2 0-16,5 0 0 16,4 0 0-16,0 0 0 0,0 0 0 15,6-2 0-15,16 0 0 16,11 0 0-16,-6-1 0 15,2 1 0-15,10 7 0 16,2-1-1-16,-7 1 1 16,-7 2 0-16,1 7 0 15,-8 5 0-15,-8 1 0 16,-12-1 0-16,-5 0 1 16,-15 1-1-16,-1-1 1 15,-8-1 0-15,-4 1 0 16,-13-5 0-16,10 2 1 15,-6-2-1-15,3 0 0 16,-1-2-2-16,5-5 0 16,8-3-4-16,6-9 0 15,0-4-91-15</inkml:trace>
  <inkml:trace contextRef="#ctx0" brushRef="#br0" timeOffset="212254.57">4481 12411 151 0,'0'0'0'0,"0"0"0"16,0 0 0-16,0 0 0 15,0 0 0-15,0 0-2 0,0 0 1 16,0 0-8-16,0 0 0 15,0 0-4-15,0 0 1 16,0 0-60-16</inkml:trace>
  <inkml:trace contextRef="#ctx0" brushRef="#br0" timeOffset="212400.25">4671 12546 111 0,'0'0'0'16,"-28"-18"-5"-16,27 15 1 16,2 3-13-16,6 0 1 15,-5 0-28-15</inkml:trace>
  <inkml:trace contextRef="#ctx0" brushRef="#br0" timeOffset="212537.27">4725 12702 82 0,'-5'-19'0'0,"-4"-13"-5"15,3 13 0-15,0-4-44 16</inkml:trace>
  <inkml:trace contextRef="#ctx0" brushRef="#br0" timeOffset="-214484.55">4500 11831 115 0,'0'0'0'0,"2"-21"0"15,-2 21 0-15,0 5 0 16,0-2 0-16,-2 3 0 15,2-6 0-15,2-2 0 16,9-5 1-16,-3-2 0 16,10-3 1-16,5-6 1 15,-4 6 0-15,-2-4 0 0,8 2 0 16,-5 0-1-16,1 2 0 16,4 1-1-16,-9 2 1 15,-1 1-1-15,-1 2 0 16,4 3-1-16,-11-3 0 15,1 5-2-15,3-1 1 16,-9-3-9-16,4 1 0 16,0 1-72-16</inkml:trace>
  <inkml:trace contextRef="#ctx0" brushRef="#br0" timeOffset="-214170.37">5127 11354 127 0,'0'0'0'0,"-16"25"0"16,11-21 0-16,5-8-2 15,0 1 1-15,5-3-1 16,-5 3 0-16,2-1 1 15,5 2 1-15,-6 2 0 16,3 0 0-16,-2 0 0 16,3 0 0-16,-3 0 0 15,4-1 1-15,0-1-1 0,4 0 0 16,2 0-2-16,2-5 1 16,7-1-7-16,-3-1 0 15,-3 0-62-15</inkml:trace>
  <inkml:trace contextRef="#ctx0" brushRef="#br0" timeOffset="-213855.03">5174 11321 84 0,'0'0'0'16,"-21"16"0"-16,10-6 0 16,1 1 0-16,-2 3 0 15,-2 4 0-15,3-3 1 16,1 1 0-16,-3 0 1 15,-6 2-1-15,9 3 1 16,-6 3 0-16,6 4 1 16,-1 8 0-16,2-5 0 15,8 4-1-15,1-7 1 0,0 2-2 16,0-10 1-16,3-3-1 16,4-3 1-16,-2-5-1 15,2-2 0-15,7-7-1 16,-3 0 1-16,-1-5-1 15,4-4 0-15,5-3-5 16,-5-2 0-16,0 0-7 16,4-2 0-16,-8 2-43 0</inkml:trace>
  <inkml:trace contextRef="#ctx0" brushRef="#br0" timeOffset="-213659.98">5064 11537 82 0,'0'0'0'16,"-26"4"2"-16,13 1 0 15,-1-3 1-15,2 0 0 16,9-1-1-16,-2 3 0 16,5-2-1-16,0-2 1 15,5 3-1-15,5 1 1 16,9-4-2-16,8-4 1 16,6 1-2-16,-5 1 1 15,1-5-8-15,8 0 1 16,-7 0-53-16</inkml:trace>
  <inkml:trace contextRef="#ctx0" brushRef="#br0" timeOffset="-213404.13">5454 11305 110 0,'0'0'0'0,"-14"34"0"16,13-22 1-16,-5-3 0 15,6-1 0-15,6 0-1 16,-6 7 1-16,0 6-1 16,-6 2 0-16,5 4 0 15,-5 3 0-15,0 6 0 16,4-4 0-16,-9 3-1 16,4-5 1-16,-1 0-5 0,2-5 0 15,1-11-5-15,-4-4 0 16,2 1-46-16</inkml:trace>
  <inkml:trace contextRef="#ctx0" brushRef="#br0" timeOffset="-213233.19">5332 11586 107 0,'0'0'0'16,"4"30"1"-16,-1-31 1 16,3-14 1-16,-1 7 0 15,-3-1-1-15,-1 2 0 16,4 2-2-16,2 1 1 15,2 1-2-15,9-1 1 16,-3 2-2-16,18-1-83 16</inkml:trace>
  <inkml:trace contextRef="#ctx0" brushRef="#br0" timeOffset="-212617.24">3363 11609 124 0,'0'0'0'0,"27"-5"0"15,-15 5 0-15,-3 2 0 16,3 1 0-16,-4 1 0 16,6 5 0-16,6 1 0 0,1 6 0 15,-1 3 0-15,7 2 0 16,-6-1-1-16,-1-3 1 15,1-1-2-15,-8-5 0 16,1 1-83-16</inkml:trace>
  <inkml:trace contextRef="#ctx0" brushRef="#br0" timeOffset="-212060.06">2614 11298 125 0,'0'0'0'16,"0"0"0"-16,0 0 0 16,0 0 0-16,0 0 0 15,0 0 0-15,0 0 0 16,0 0 0-16,0 0 0 15,0 0 0-15,0 0 0 16,0 0 0-16,0 0 0 16,0 0 0-16,0 0 0 15,21-2-1-15,-8 1 1 16,7 1-4-16,-6-2 1 16,5 0-81-16</inkml:trace>
  <inkml:trace contextRef="#ctx0" brushRef="#br0" timeOffset="-211812.43">2539 11430 115 0,'0'0'0'0,"-7"23"0"16,1-11 0-16,-1 6 0 0,0 3 0 15,2 3 0-15,5-1 1 16,5-2-1-16,9-1 1 15,0-5-1-15,6 0 1 16,-5-5-1-16,4-3 0 16,1-3 0-16,1-3 0 15,-2-2-1-15,2-12 0 16,7-11-3-16,-6 3 1 16,1 0-75-16</inkml:trace>
  <inkml:trace contextRef="#ctx0" brushRef="#br0" timeOffset="-211377.47">2539 11400 127 0,'26'9'0'16,"16"7"0"-16,-35-7 0 15,-14-1 0-15,1-2 0 16,-1-5 0-16,20-1 0 0,2-1-1 15,6-3 1-15,0 1-3 16,11-6 0-16,8-5-7 16,-5 0 1-16,-1-4-2 15,7-5 1-15,0-3 2 16,-7 1 0-16,-5 1 4 16,3-6 1-16,-6 2 1 0,-5 1 1 15,-6-4 1-15,-4 6 0 16,-2 6 3-16,-8 1 0 15,-1 9 2-15,-1 9 0 16,-6 9 1-16,0 3 1 16,1 11-2-16,-2 4 0 15,1 6 0-15,7 4 0 16,-6 5-2-16,1-3 1 16,-2 1-1-16,4-5 0 15,-3-1-3-15,1-8 1 16,5-3-2-16,-2-5 1 15,2-6-6-15,-6-3 0 16,4-1-67-16</inkml:trace>
  <inkml:trace contextRef="#ctx0" brushRef="#br0" timeOffset="-211192.29">2941 11323 119 0,'0'0'0'0,"-1"28"1"15,1-21 0-15,1-5 1 16,-1-2 0-16,2 1-1 16,16-1 1-16,11 2-2 15,-3-2 0-15,-5-2-1 16,26 1-91-16</inkml:trace>
  <inkml:trace contextRef="#ctx0" brushRef="#br0" timeOffset="-165316.61">7708 12910 134 0,'0'0'0'0,"0"0"-1"0,0 0 1 15,0 0-2-15,0 0 1 16,20-9 0-16,-11 7 1 16,2-3 0-16,-3 3 0 15,3 4 0-15,3 0 1 16,1 1 0-16,12-1 1 16,9 5-1-16,-8-5 1 15,4 1-1-15,1 1 0 16,-5-4 0-16,-1 2 0 15,-4-2-1-15,-4 0 1 16,-1 1-1-16,-8-1 1 16,2-1-1-16,-3-1 0 15,-4 2-2-15,1 0 0 16,-1 0-7-16,-5 0 0 16,0 0-75-16</inkml:trace>
  <inkml:trace contextRef="#ctx0" brushRef="#br0" timeOffset="-164958.05">7849 13147 135 0,'0'0'0'0,"22"-44"0"0,-15 41 0 15,-7 11 0-15,2-4 0 16,2 5 1-16,-1-2 0 16,6-2 0-16,7 2 1 15,11 2 0-15,-6-4 0 16,-3 0-1-16,5-1 1 15,-3-2-1-15,5-1 0 16,-2-1-1-16,-3-1 0 16,0-3-1-16,-6 1 0 15,-2 1-4-15,-9-2 0 16,4 1-93-16</inkml:trace>
  <inkml:trace contextRef="#ctx0" brushRef="#br0" timeOffset="-164652.34">7858 13379 150 0,'0'0'0'0,"38"-12"0"0,-22 10 0 16,-2 4 0-16,-1-1 0 16,0 1 0-16,1 3 0 15,7 4 0-15,-2-5 0 16,-2 3 0-16,1 0 0 16,-3-5-2-16,-2 1 1 15,-5-1-5-15,13 3-95 16</inkml:trace>
  <inkml:trace contextRef="#ctx0" brushRef="#br0" timeOffset="-155918.99">13496 13166 88 0,'5'-17'0'15,"-2"-11"0"-15,1 24 0 16,-2 8 1-16,-2 1 1 15,0 0 7-15,0 0 0 16,1 1 3-16,3-3 1 16,-3-1-7-16,15 0 1 15,3-1-4-15,13-2 0 0,4-5-2 16,6-1 1-16,5-1-1 16,6-1 1-16,2-2-1 15,-6 1 1-15,4-1 0 16,2 2 0-16,-2 1-1 15,-3 1 1-15,1 3-1 16,-8-1 0-16,-2 1-1 16,-12 1 1-16,-10 1-1 0,1 0 0 15,-8 2-3-15,-4 0 0 16,-1 0-42-16,0-1 1 16,-1-3 8-16,-5-1-4 15,-1-1 53-15</inkml:trace>
  <inkml:trace contextRef="#ctx0" brushRef="#br0" timeOffset="-155319.69">13476 13379 116 0,'0'0'0'16,"40"-26"0"-16,-33 22 1 15,-14 8 0-15,7-4 1 16,-1 5 3-16,8-3 0 15,3-2 3-15,15-2 0 16,8 0-3-16,-4 0 1 16,3 2-3-16,4 0 1 15,3 2-2-15,-4 0 0 16,-6 0 0-16,11-2 0 16,7 0-1-16,1-4 1 15,6-1-1-15,-6 0 0 16,7 1 0-16,-10 1 0 15,-9-1-1-15,-2 0 1 16,-6 1-1-16,-8 1 0 16,-4-1-7-16,-4 1 1 15,-5 0-46-15,0 0 1 0,-1 2 25 16,-1-3 0-16,-4 1 27 16</inkml:trace>
  <inkml:trace contextRef="#ctx0" brushRef="#br0" timeOffset="-154822.92">14660 13147 158 0,'0'0'0'15,"-34"9"-1"-15,27-6 1 16,3 1-3-16,4-1 0 16,5 3 1-16,1 2 0 15,2 5 2-15,3 1 0 16,-2 3 0-16,3 1 1 15,3-1-1-15,3-1 1 16,-2-2-1-16,4-5 1 16,1-2-1-16,6-3 1 15,2-4 0-15,4-6 0 16,2-2 2-16,-3-3 0 0,-4-3 0 16,-1-5 1-16,-6-6-1 15,-1 0 0-15,-8-1-1 16,-5-6 0-16,-7-3-1 15,-13 2 1-15,-2 0-2 16,-8 1 1-16,-5 6-2 16,-1 8 0-16,-6 13-33 15,-5 12 0-15,-2 14-18 0,-4 5-5 16,5 1 74-16</inkml:trace>
  <inkml:trace contextRef="#ctx0" brushRef="#br0" timeOffset="-153892.49">12243 13281 137 0,'0'0'0'0,"14"-18"0"16,-14 18 0-16,-1 5 0 0,-3-1 0 16,2 1 0-16,2-1 0 15,-7-1 0-15,14 1 0 16,0-3 0-16,11 3 1 15,4 1 2-15,17-1 0 16,10-1 0-16,0-3 0 16,6-3 3-16,12-1 1 15,1 1-5-15,7-3 0 16,1 1-1-16,12-4 0 16,0 0-1-16,-20 2 0 15,-13 4-20-15,-14-1 1 16,-2 4-43-16,-10 2-5 15,5 0 86-15</inkml:trace>
  <inkml:trace contextRef="#ctx0" brushRef="#br0" timeOffset="-150378.58">12268 13365 116 0,'0'0'0'0,"0"0"0"15,0 0 0-15,0 0 0 16,0 0 0-16,0 0 0 0,0 0 0 16,0 0 0-16,0 0 0 15,23 28 0-15,-3-2 1 16,8 8-1-16,5 3 1 16,1 8 0-16,2-2 0 15,3 4 0-15,-3 2 0 16,3 4 0-16,9 14 0 15,12 12 2-15,-11-7 1 16,5 0-1-16,0-11 1 16,1-10-2-16,-7-8 1 15,-8-8-1-15,-18-12 0 16,-9-9-1-16,-5-2 1 16,3-3-1-16,-10-2 0 15,1 0-2-15,3-6 0 16,-5 1-27-16,0-2 0 15,0 0-16-15,0 0-5 16,0 0 64-16</inkml:trace>
  <inkml:trace contextRef="#ctx0" brushRef="#br0" timeOffset="-149930.2">13060 14381 121 0,'0'0'0'16,"-7"-20"0"-16,7 13 0 15,0 2 0-15,7-4 0 16,0-1 0-16,15-10 0 16,4-6 2-16,8-2 1 15,6-4 2-15,-4-5 1 16,8-5-1-16,-1-5 0 15,5-8-2-15,-7-1 1 16,6-2-2-16,8-7 0 16,11-4-1-16,-23 20 1 0,-8 11-2 15,0 1 0-15,-3 3-6 16,-10 6 0-16,-3 7-66 16,-8-7-4-16,-2 0 98 15</inkml:trace>
  <inkml:trace contextRef="#ctx0" brushRef="#br0" timeOffset="-146037.92">14012 12945 104 0,'0'0'0'16,"3"-28"0"-16,2 22 0 16,-5 6 0-16,0 0 1 15,0 0-1-15,6-3 1 16,1-2 2-16,8-6 1 16,5-3 1-16,7-3 0 15,5-6-1-15,3-4 1 16,7-1-2-16,-1-7 1 15,7-4-2-15,-3-3 1 16,-2-2-2-16,5-3 0 16,4-2 0-16,12-6 1 15,11-5-1-15,-12 8 0 16,-2 1 0-16,-21 14 1 16,-12 12 0-16,-3 1 0 15,-4 2 1-15,-8 5 0 16,1 3-1-16,0 0 0 0,-7 1-1 15,0 3 1-15,4-1-2 16,-4 4 1-16,0 2-1 16,-5 2 0-16,3 3-2 15,-5 0 0-15,3-6-19 16,-3 6 0-16,0 0-39 16,0 0-5-16,0-3 65 15,0-1 19-15</inkml:trace>
  <inkml:trace contextRef="#ctx0" brushRef="#br0" timeOffset="-143425.46">15037 11964 95 0,'0'0'0'0,"0"0"0"0,5 18 0 16,6 13 0-16,-4-1 0 15,2 4 3-15,6-3 1 16,10 3-1-16,1-6 1 16,5-2 1-16,1-6 0 15,4-5-2-15,1-6 0 16,-6-9 0-16,8-9 0 16,-5-3 0-16,0-4 0 15,-6-5 0-15,-9-5 0 16,-4-6-1-16,-8-3 0 15,-1-2 0-15,-17 2 0 16,-3 0-1-16,-2 1 1 16,-4 5-1-16,-7 0 0 15,-6 5-1-15,-3 13 0 0,-10 11-19 16,-1 7 1-16,-2 11-39 16,-47 8 33-1</inkml:trace>
  <inkml:trace contextRef="#ctx0" brushRef="#br0" timeOffset="-140858.9">11759 14020 103 0,'0'0'0'0,"0"0"0"15,0 0 0-15,0 0 0 16,0 0 0-16,0 0 0 16,0 0 0-16,28 16 1 15,-13-4 0-15,6 4 1 16,9 2 0-16,5 1 1 16,1-3 0-16,6-2-1 15,3 0 0-15,3-3-1 16,6-3 1-16,1 1-1 0,8 0 1 15,3 0-1-15,-3 3 1 16,2-1-1-16,-8 3 1 16,-1 0 3-16,2 3 0 15,-2 3-4-15,12 1 1 16,1 0-2-16,-22-9 1 16,-15-3-1-16,4-2 1 15,4 0 0-15,-8-2 0 16,-9 1-1-16,-3-1 1 15,-6-2-14-15,-5 1 0 16,2-2-46-16,3 3 32 16</inkml:trace>
  <inkml:trace contextRef="#ctx0" brushRef="#br0" timeOffset="-140065.59">11732 13145 125 0,'-1'42'0'16,"1"-42"0"-16,1-12 0 0,1 5 0 15,2 2 0-15,-3 10 0 16,1 7-1-16,3 9 1 16,-5 9 0-16,6 11 0 15,-6 10 0-15,0 7 0 16,0 8 0-16,-6 5 0 16,6-1 1-16,-1 18 0 15,-3 14 0-15,9-11 1 16,1-5-1-16,-5-12 1 15,5-9-1-15,-1-23 1 16,-5-22-1-16,2-3 0 16,-1-10-1-16,5-1 0 15,-6-5-1-15,5-1 0 16,-3 0-3-16,-2 0 1 16,0 0-89-16</inkml:trace>
  <inkml:trace contextRef="#ctx0" brushRef="#br0" timeOffset="-139672.16">11835 14085 119 0,'0'0'0'0,"0"0"1"0,0 0 0 16,0 0 1-16,0 0 1 15,-28 27 1-15,8-8 0 16,-8 4 1-16,-4 7 0 15,1 7-1-15,-14 7 1 16,-4 8-3-16,-19 19 1 16,-18 13-1-16,16-14 1 15,-3-5-1-15,16-7 0 16,4-5-3-16,10-16 1 16,4-16-3-16,-44 37-115 15</inkml:trace>
  <inkml:trace contextRef="#ctx0" brushRef="#br0" timeOffset="-138245.25">13121 14426 96 0,'0'0'1'15,"0"0"0"-15,0 0-1 16,0 0 0-16,0 20 0 0,-6 1 0 16,5 7 3-16,-3 7 0 15,2 5 3-15,-3 6 1 16,2 7-2-16,-4 1 1 16,0 3-2-16,-4 1 0 15,3 3-1-15,-1-10 0 16,-2-4-3-16,6-13 0 15,2-11-68-15,-1-6-5 16,2-6 73-16,2-15 0 16</inkml:trace>
  <inkml:trace contextRef="#ctx0" brushRef="#br0" timeOffset="-137753.02">12815 15449 145 0,'2'-19'0'0,"5"-13"-1"0,-2 29 1 15,1 15 0-15,-5 2 0 16,-1 7 0-16,6 4 0 16,2 6 1-16,-4 8 0 15,-2 5 2-15,-2 5 0 16,-2 7-2-16,2-1 0 16,-4 1 0-16,4-7 0 15,-3-3-4-15,-2-9 0 16,3-7-45-16,-3-7 1 15,5-8 37-15,-6-4 1 16,6 0-12-16</inkml:trace>
  <inkml:trace contextRef="#ctx0" brushRef="#br0" timeOffset="-137299.74">12842 15653 137 0,'0'0'0'0,"-2"37"0"15,-2-25 1-15,3-5-1 16,2 0 1-16,3-7-1 16,3 4 0-16,3-2 0 0,8 1 0 15,-3 1 0-15,5-1 0 16,1 2 0-16,-1-1 0 16,5-2 0-1,-9-2 0-15,4-4 0 0,1-12 0 16,6-7-1-1,-8 2 1-15,-4 0-1 0,6-7 1 16,0-3 0-16,-2 4 0 16,-5 4 0-16,-5-1 0 15,2 1 1-15,-11 0 1 16,-6 2 2-16,1 5 1 16,-2 4-3-16,5 3 1 15,1 2-2-15,-5 9 1 16,5 5-1-16,-3 10 0 15,4 10-1-15,5 4 1 16,2 8 0-16,2 10 0 16,3 9 0-16,-5 4 1 15,4 4-2-15,-2-8 0 0,-1-1-70 16,3-13 0-16,-3-11 67 16,12 44 8-1</inkml:trace>
  <inkml:trace contextRef="#ctx0" brushRef="#br2" timeOffset="-128922.7">11928 14897 132 0,'0'0'0'0,"0"0"-1"0,0 0 1 16,0 0-1-16,0 0 1 15,2 30 0-15,-8 0 0 16,-1 10 0-16,-8 1 0 15,-10 3 0-15,-4 10 0 16,1 10 0-16,-19 18 0 16,-9 17 0-16,-10-10 0 15,-15 1 0-15,5-8 1 16,-5-2-1-16,12-5 1 16,1-5 0-16,0-10 0 15,-2-7-1-15,11-14 1 0,6-13-1 16,17-9 1-16,11-8-1 15,9-5 0-15,9-6 0 16,6 0 0-16,2-3 0 16,6-7 0-16,9-4 0 15,7-7 0-15,6-3 0 16,-2-1 0-16,-5 1 0 16,4 0 0-16,2-3 0 15,-8 10 0-15,-1 5 0 0,-9 2 1 16,-5 5-1-16,1 3 1 15,-6 4-1-15,-11 7 1 16,-6 7-1-16,-2 4 1 16,-9 6-1-16,0 3 1 15,-4 3-1-15,4-4 1 16,-6 0-1-16,7-3 0 16,5-2 0-16,3-3 0 15,10-4 0-15,9 2 1 16,9 0-1-16,-1-6 1 15,10-1 0-15,6-2 1 16,9-2-1-16,0-1 1 16,1-1 0-16,-7-1 0 15,5 0-1-15,-9-2 0 16,-3 0-3-16,-6 0 1 16,-1 0-4-16,15 0-101 15</inkml:trace>
  <inkml:trace contextRef="#ctx0" brushRef="#br2" timeOffset="-127876.25">6714 16750 111 0,'0'0'0'16,"0"0"0"-16,0 0 0 15,0 0 0-15,0 0 0 16,0 0 0-16,0 0 0 15,5 28 0-15,-5-4 0 16,1 10 0-16,1 1 0 16,3 4 0-16,-5 3 1 15,0 2-1-15,2-2 1 16,-2 2-1-16,4-7 1 16,-3-4-1-16,5-1 1 15,-6-2-1-15,0-11 1 16,0-5-1-16,0-14 1 0,1-7-1 15,-2-7 1-15,-5-7-1 16,5-4 1-16,-5-5 0 16,1-3 0-16,3-2 0 15,1 1 0-15,1 3 0 16,1-3 0-16,6-1-1 16,-1 0 1-16,2 0-1 15,3 7 1-15,-2 3-1 16,5 6 1-16,6 3-1 15,-4 4 1-15,7 3-1 0,-2 5 1 16,0 6 0-16,-7 7 0 16,-2 5-1-16,-9 4 1 15,3 3 0-15,-12-2 0 16,3 0 0-16,-8-5 0 16,-4-1-1-16,-4-3 1 15,-2-3-1-15,1-1 0 16,-1-5-7-16,1-2 0 15,-3-5-3-15,11-1 0 16,-6 0-62-16</inkml:trace>
  <inkml:trace contextRef="#ctx0" brushRef="#br2" timeOffset="-127349.94">7320 16607 132 0,'0'0'0'0,"-26"4"0"0,12-1 0 16,0 3 0-16,-1 2 0 16,-3 5 0-16,2 1 0 15,-4 2 0-15,0 1 0 16,5 1 0-16,2-1 0 16,0 3-1-16,6-6 1 15,0-2-1-15,8-2 0 16,6-1 0-16,4 0 0 15,-1 0 0-15,4 0 0 16,9 1 0-16,-2-1 0 16,-6-2 0-16,6 0 1 15,0 2-1-15,-1-2 1 16,-8 0 0-16,-11 2 0 16,-8-1 0-16,1 3 0 15,-14 1 0-15,1-1 0 16,-4-1 0-16,1-3 1 15,-4 0-1-15,-1-5 0 16,0-2-1-16,2-2 1 0,4-1-5 16,7-2 1-16,0-1-76 15</inkml:trace>
  <inkml:trace contextRef="#ctx0" brushRef="#br2" timeOffset="-126450.05">7458 16887 109 0,'0'0'0'15,"-42"-2"0"-15,48 7 0 16,14 6 0-16,0-4 0 16,1-2 0-16,-7-3 1 15,5-2-1-15,-5-2 1 16,0 0 0-16,-6 1 0 16,3-1 0-16,-2-2 1 15,-4-1-1-15,2-4 1 16,-4-1 0-16,2-4 0 15,-5-4 0-15,0 2 1 16,-5 0-1-16,2 2 0 16,-9 4-1-16,-2 1 1 0,0 4-1 15,-6 3 1-15,1 5-1 16,-2 8 0-16,6 5 0 16,-3 1 0-16,8 6-1 15,-1 0 1-15,8 0-1 16,3-2 0-16,3 0 0 15,4-3 0-15,5-4 0 16,1-2 0-16,1-3 0 0,7-2 0 16,-1-2 0-16,-4-1 0 15,2-3 0-15,-4-1 0 16,-1-3 0-16,-4-1 0 16,2 1 0-16,-3-4 0 15,-1-2 0-15,0 0 0 16,-1-1 0-16,-1 1 1 15,-2 0 0-15,-3 0 0 16,-1-1 0-16,1 3 0 16,-2 0-1-16,4 3 1 15,-1 4-1-15,-1 4 0 16,6 5 0-16,-5-1 0 16,4 1 0-16,4 3 0 15,2 2 0-15,-1-1 0 16,1-1 0-16,4-1 0 15,4-3 0-15,-5-2 0 16,0-3 0-16,-1-3 0 0,-1-2 0 16,-3-1 0-16,-1-1 0 15,3 1 0-15,-8-2 0 16,2-1 0-16,2-1 0 16,-1 0 1-16,-6-1 0 15,0-1 0-15,0 0 0 16,0 0 0-16,0 2 0 15,-6 4 0-15,6 1-1 16,0 2 1-16,6 7-1 16,-1-2 0-16,2 4-1 0,2-2 0 15,5 0-11-15,-1-2 0 16,1 1-80-16</inkml:trace>
  <inkml:trace contextRef="#ctx0" brushRef="#br2" timeOffset="-125574.71">8177 16528 108 0,'0'0'0'15,"-11"21"0"-15,9-12 0 16,2-2-1-16,2-2 1 16,9-3 0-16,-4 12 0 15,12 7 0-15,-9 6 0 0,2 6 0 16,-3 4 1-16,2 5 0 16,-3 0 0-16,3 0-1 15,-2-3 0-15,5-4 0 16,-6-5 0-16,3-5 0 15,-3-6 0-15,-1-7 0 16,0-3 0-16,-1-5 0 16,-6-4 1-16,0-4 0 0,-6-1 0 15,-1-4 1-15,-7 2 0 16,-1 2 0-16,-6 0 0 16,-4-1 0-16,3 1 1 15,-4-2-1-15,-1 3 1 16,6 4-1-16,6 4 0 15,-4 5-1-15,6-2 1 16,1 2-1-16,9 6 0 16,-3 5-1-16,6-1 1 15,0 4-1-15,7-4 1 16,2-1-1-16,2-4 0 16,4-2 0-16,5-5 0 15,2-3 0-15,4-6 0 16,6-5 0-16,-10 0 0 15,3-4 0-15,-1-5 0 16,8-3 0-16,-6 3 0 16,-5 2 0-16,-6 2 0 15,-8 3 0-15,-3-5 1 0,-9 0-1 16,-1 2 1-16,1 1 0 16,-4 6 0-16,2 3 0 15,2 4 0-15,3 5-1 16,4 2 1-16,2 1-1 15,4 4 1-15,12 6-1 16,-5-6 1-16,6 0-1 16,0-5 0-16,-3-2 0 0,3-2 0 15,6-3 0-15,-6-2 0 16,-1-4 0-16,-1-3 1 16,-5-3-1-16,-4 1 1 15,1-2 0-15,-6-1 0 16,-5-2 0-16,-5 2 1 15,-13 1-1-15,2 2 1 16,-6 4-2-16,-3 1 0 16,-4 3-7-16,8 1 1 15,3 1-1-15,-16 1-92 16</inkml:trace>
  <inkml:trace contextRef="#ctx0" brushRef="#br2" timeOffset="-124873.11">9192 16996 108 0,'0'0'0'16,"19"-18"-2"-16,-9 15 0 15,2 3-1-15,2 1 1 16,4 3 1-16,-4-2 1 16,1 1 0-16,1-1 0 15,-4-2 0-15,1-2 1 16,1 0 0-16,-6-1 0 0,3-1 0 16,-1-4 1-16,1-7-1 15,-3 0 0-15,-2-3 0 16,-6 0 0-16,-2 1 0 15,-9 5 1-15,-3 1-1 16,-5 4 1-16,-3 2-1 16,-3 7 1-16,3 3-1 15,1 5 1-15,1 6-1 0,12 3 0 16,1 6 0-16,8 1 0 16,6 3-1-16,7-3 0 15,6-1 0-15,6-6 0 16,7-5-1-16,-4-4 0 15,-1-3-2-15,0-12 0 16,4 0-80-16</inkml:trace>
  <inkml:trace contextRef="#ctx0" brushRef="#br2" timeOffset="-124645">9415 16729 116 0,'10'21'0'0,"11"15"-4"15,-9-39 1-15,-5-20-11 16,6 6 1-16,-6-1-42 15</inkml:trace>
  <inkml:trace contextRef="#ctx0" brushRef="#br2" timeOffset="-124017.81">9687 16968 95 0,'0'0'0'16,"0"0"0"-16,0 0 0 16,24 19 0-16,-3-7 0 15,0 4 0-15,-2-4 0 16,0-1 0-16,-5-4 1 15,-5-4 0-15,3-4 1 16,-1-6 1-16,-4 0 1 16,0-4 1-16,-5-1 0 15,-2-2-1-15,-7-6 1 16,-7-1-2-16,-6 0 1 0,-2 2-2 16,-4 3 1-16,-8 5-2 15,7 10 1-15,0 8-1 16,6 0 0-16,6 5-1 15,3 0 1-15,5 4-2 16,7-2 1-16,7 0-3 16,0-3 0-16,8-1-2 15,10-3 0-15,1-3 1 16,-2-2 1-16,4-2 2 0,-2-2 0 16,-5 0 0-16,-7 0 1 15,-2-1 0-15,1-1 0 16,-6 3 0-16,0-1 1 15,-2 0 0-15,-2 6 1 16,2 4 0-16,-5 8 0 16,-6 9 0-16,4 5 0 15,-3 7 0-15,3 5 0 16,-3 7 0-16,-1-5 0 16,5 0-1-16,1-7 0 15,1-6-2-15,5-6 1 16,-1-7-6-16,2-6 1 15,-5 0-85-15</inkml:trace>
  <inkml:trace contextRef="#ctx0" brushRef="#br2" timeOffset="-123237.07">10003 16946 123 0,'0'0'0'0,"-14"30"0"15,8-23 0-15,5-5 0 16,1-2 0-16,-7-2-1 16,7 6 1-16,-2 1 0 15,2 9 0-15,0 9 0 16,2 0 0-16,5 5-1 16,5-5 1-16,-2 0-1 0,4-6 1 15,0-1-1-15,-3-5 1 16,-4-4-1-16,5-9 1 15,-3-9 0-15,3 1 0 16,-4-4 0-16,8-4 0 16,2-1 1-16,-6-1 1 15,-5-1 0-15,-5 4 0 16,-2 1 0-16,-2 2 0 16,-3 2-1-16,-1 3 1 15,-1 5-1-15,6 4 1 16,-5 6-1-16,6 8 0 15,4 7 0-15,-1 0 0 16,4 2-1-16,6-4 1 16,6 0-1-16,-4-3 0 15,6-4 0-15,0-3 0 16,-2-2-1-16,1-3 1 16,-1-4 0-16,-9 0 0 15,2-2 0-15,-5-1 0 0,0-1 0 16,2-3 0-16,-5 0 0 15,3 0 0-15,-6-2 0 16,3 2 1-16,-2 2-1 16,-2 0 1-16,0 1-1 15,0 4 1-15,0 0-1 16,0 5 1-16,5 4-1 16,-2 3 0-16,4 2 0 15,4 2 0-15,3 2 0 0,-6-6 0 16,-1-1 0-16,11-2 0 15,3-4 0-15,-6-2 0 16,5-3 0-16,-8-7 0 16,2-5 0-16,-6 0 0 15,-1-2 0-15,0-2 1 16,0-2 0-16,-12 1 0 16,2-3 0-16,-11 1 1 15,-7 1-1-15,-2 4 0 16,2 6-1-16,0 6 1 15,6 9-2-15,-3 0 0 16,8 5-9-16,3-3 0 16,0 0-82-16</inkml:trace>
  <inkml:trace contextRef="#ctx0" brushRef="#br2" timeOffset="-122711.72">10541 17177 140 0,'0'0'0'0,"0"0"-1"0,0 0 1 16,20 26-1-16,-6-14 0 15,-1 1 0-15,0-6 0 16,-3-2 0-16,13-9 1 16,-1-6 0-16,1-4 0 15,0-4 0-15,-7-6 0 16,3-6 0-16,-5-2 1 16,-2-3-1-16,-3 3 1 15,-8 2 0-15,5-3 0 16,-6 0 0-16,0-4 0 15,0-4 0-15,-6 8 0 16,-1 5-1-16,6 5 1 16,-5 7-1-16,5 9 1 15,-5 11-1-15,5 6 1 16,-3 10-1-16,4 4 1 16,0 8-1-16,0-1 1 15,4 5-1-15,3 2 0 16,-2 3 0-16,2-6 0 0,2-2-1 15,-4-6 1-15,4-6-4 16,-3-6 0-16,0-6-5 16,-3-4 0-16,2-5-1 15,-3-7 1-15,3 0-61 16</inkml:trace>
  <inkml:trace contextRef="#ctx0" brushRef="#br2" timeOffset="-122171.24">10763 16960 107 0,'0'0'0'0,"0"0"2"0,0 0 0 16,0 0 3-16,0 0 0 15,-23-3-2-15,14 3 1 16,-3 0-3-16,9 0 1 16,3 2-2-16,8 1 0 15,6 1-1-15,7-2 1 16,7-2-3-16,11-2 1 16,8-4-4-16,0 1 0 15,3-2 2-15,3 0 1 16,-4-2 1-16,-4 1 1 15,-9-1 0-15,-2 2 1 16,-5 0 0-16,-10 1 0 16,-3 3-1-16,-4-2 1 15,-6-1-1-15,-6 1 1 16,-6 0 0-16,-1 7 0 16,-7 3 0-16,0 5 1 15,-1 4 0-15,-3 2 1 16,4 2 1-16,6 1 0 0,-3 2 0 15,9 2 0-15,1 2-1 16,2-4 1-16,8 0-1 16,2-5 0-16,1-6 0 15,2-1 0-15,-4-4-1 16,2-3 1-16,1-2-1 16,-3-5 1-16,6-2-1 15,0-11 1-15,-3-5-1 16,-4 2 0-16,2 2 0 0,-8-2 1 15,-3 0-1-15,-3-2 1 16,-10-2 0-16,-2 4 0 16,-10 4-1-16,-3 6 1 15,-6 8-1-15,6 8 0 16,-4 7-1-16,10 2 0 16,2 2-5-16,6-2 1 15,1 0-101-15</inkml:trace>
  <inkml:trace contextRef="#ctx0" brushRef="#br2" timeOffset="-121689.55">11487 16887 152 0,'0'0'0'0,"0"0"-1"15,0 0 0-15,14 21-3 16,-2-5 1-16,-2 3 0 15,1 2 0-15,-3 4 1 0,-1-3 1 16,-1 0 0-16,1-7 1 16,0-1-1-16,-2-5 0 15,-3-4 0-15,-2-5 0 16,-2-5 0-16,-2-7 1 16,-3-7 0-16,4-1 0 15,-9 1 0-15,1 1 1 16,8 1 0-16,-4-3 0 15,3-1 0-15,2 4 1 16,2 3-1-16,0 3 1 16,0 2-2-16,14 1 0 15,13 1-3-15,-5 1 0 16,4 5-1-16,16-7-86 16</inkml:trace>
  <inkml:trace contextRef="#ctx0" brushRef="#br2" timeOffset="-121477.21">11928 16894 140 0,'0'0'0'0,"-19"-23"0"16,19 23 0-16,5 9 0 15,-5 6 0-15,0 8 0 16,0 5 0-16,-5 8 0 15,-1 0 0-15,-1 3-2 16,0-9 1-16,0-7-5 16,6-7 1-16,-3-1-85 0</inkml:trace>
  <inkml:trace contextRef="#ctx0" brushRef="#br2" timeOffset="-121327.18">11848 16707 156 0,'1'41'0'16,"5"27"-4"-16,-5-62 1 15,5-34-19-15,-1 8 0 16,-4 1-48-16</inkml:trace>
  <inkml:trace contextRef="#ctx0" brushRef="#br2" timeOffset="-120924.67">12154 17120 146 0,'0'0'0'0,"0"0"0"16,0 0 0-16,9 36-1 0,-4-17 0 16,2 2 0-16,0-5 0 15,6-4 1-15,-6-5 0 16,7-3 0-16,1-13 0 16,6-7 0-16,-3-2 0 15,-4-3 1-15,-7-7 0 16,-1-7 0-16,-6 3 1 15,-8 3-1-15,-4 0 1 16,-2 5-1-16,1 6 0 16,-8 8-1-16,-1 6 0 15,-3 6-1-15,4 9 1 16,2 8-8-16,5 0 0 16,7 6-2-16,7-6 0 15,0 0-70-15</inkml:trace>
  <inkml:trace contextRef="#ctx0" brushRef="#br2" timeOffset="-120429.69">12449 17096 108 0,'0'0'0'0,"-43"-2"-2"16,43 2 1-16,8 7-1 15,3 2 1-15,-1 3 1 16,4 4 0-16,-2 3 0 16,2-1 0-16,4-1 1 0,-2-4 0 15,3-6 0-15,3-7 0 16,11-7 0-16,6-7 1 16,-3-9 4-16,6-4 1 15,-2-6-3-15,-1 3 1 16,-4 0 0-16,-9 0 0 15,-3 2-1-15,-10 2 1 16,-7 3-4-16,-12-3 1 16,-7-1-1-16,-3 12 0 15,-9 4-1-15,-2 9 0 16,-8 8 0-16,1 6 0 16,1 9 0-16,5 2 1 15,6 5-1-15,1 5 1 16,3 4-1-16,11 0 1 15,9 0-1-15,9 0 0 16,3 0 0-16,14-14 0 16,5-11 0-16,8-7 0 0,7-8-3 15,2-6 1-15,8-7-64 16,-8-1 1-16,3-6 63 16,-5 2 0-16,0 0-8 15</inkml:trace>
  <inkml:trace contextRef="#ctx0" brushRef="#br0" timeOffset="-113559.72">15355 13233 150 0,'0'0'0'15,"-14"-33"-9"-15,14 26 0 0,5 8-54 16,-2-1-5-16,3 4 68 16,-1-2 0-1</inkml:trace>
  <inkml:trace contextRef="#ctx0" brushRef="#br0" timeOffset="-113398.93">15541 13238 137 0,'0'0'0'0,"-29"-8"-1"0,35 6 0 15,17 4-64-15,-7-2-4 16,-2 1 69-16,-4-1 0 15</inkml:trace>
  <inkml:trace contextRef="#ctx0" brushRef="#br0" timeOffset="-113250.64">15777 13275 67 0,'-18'-7'0'16,"-11"-5"-29"-16,34 7 0 15,16-4 29-15,-7 4 0 16,1-1-8-16</inkml:trace>
  <inkml:trace contextRef="#ctx0" brushRef="#br0" timeOffset="-113113.32">15954 13247 127 0,'0'0'-1'15,"0"0"0"-15,35-12-59 16,-22 8-4-16,-1 1 64 16,-4 1 0-16</inkml:trace>
  <inkml:trace contextRef="#ctx0" brushRef="#br0" timeOffset="-112079.5">16363 13142 143 0,'-21'1'0'0,"-14"5"-1"16,35-3 0-16,15-1-2 15,-1 5 0-15,0 2 3 16,0 8 0-16,-3 8 2 16,-3 1 0-16,-8 6-1 15,2 1 1-15,-2 6-1 16,0-4 1-16,0 2-2 16,0-7 0-16,4-4-4 0,-3-5 1 15,-1-5 0-15,2-2 0 16,-2-3 2-16,0-4 1 15,0-5 0-15,0-8 0 16,0-8 3-16,0-10 0 16,-2-10 0-16,2 3 1 15,-1-3-1-15,1-4 1 16,0-5-1-16,0 3 0 16,0 5-1-16,1 0 0 15,-1 5-1-15,6 2 1 16,-5 1-1-16,6 5 0 15,-7 4-1-15,11 2 1 16,-1 2-1-16,3 4 0 16,0 2 0-16,7 5 0 15,2 5-1-15,3 1 1 16,-3 4-4-16,-1 4 0 16,4 3 2-16,-8-2 1 0,-5 2 1 15,-10 4 0-15,-5 3 0 16,-4-4 1-16,-6-1-1 15,-7-2 1-15,-7 0-1 16,5-5 1-16,-3-4-1 16,10-1 0-16,1-2 0 15,1-1 1-15,6-1 0 16,-1 0 1-16,3 0-2 0,-1 0 0 16,5 0 0-16,6 0 0 15,-2 2 0-15,16 2 0 16,13 3 0-16,-9 2 0 15,10 5 0-15,-11-4 0 16,4 4 0-16,2 0 0 16,-8 0 0-16,0 2 0 15,0 0 0-15,-6 3 0 16,-2 2 0-16,-5-1 0 16,-4-1 1-16,-3-1 0 15,-1 1 0-15,-12-7 1 16,-1 2 0-16,-8-3 0 15,-6-2-1-15,-4-4 0 16,3-2-6-16,-4-1 0 16,-2-4-74-16,3-1-4 15,4-1 93-15,-34-3 3 16</inkml:trace>
  <inkml:trace contextRef="#ctx0" brushRef="#br0" timeOffset="-111478.48">15818 12312 139 0,'0'0'0'0,"20"16"0"16,-20-16 0-16,-11 0-1 15,8-3 1-15,-3-1 0 16,-1 0 0-16,6 3 0 16,1 1 1-16,0 3 0 15,3 6 1-15,9 5 0 16,8 9 0-16,6 2 1 16,3 8 0-16,12 7-1 15,-5 4 0-15,8 2 0 0,-2 1 0 16,6 3-2-16,-9-10 0 15,-4-1-31-15,-13-2 0 16,-2-9-15-16,20 37 30 16</inkml:trace>
  <inkml:trace contextRef="#ctx0" brushRef="#br0" timeOffset="-101722.04">17085 13203 129 0,'0'0'0'0,"0"0"1"16,0 0-1-16,0 0 1 16,0 0 0-16,0 0 1 15,0 0 1-15,0 0 1 16,27-26-1-16,0 5 1 16,7-4 1-16,-6 2 1 15,4 0-5-15,-1 1 0 16,2 1-1-16,-5 1 1 15,-3 4-1-15,-4 4 0 16,1 2-33-16,3 1 1 16,-4 3-14-16,-6 3-4 15,4-1 65-15</inkml:trace>
  <inkml:trace contextRef="#ctx0" brushRef="#br0" timeOffset="-101363.11">16710 13766 145 0,'12'-22'0'16,"3"-11"0"-16,-9 28 0 16,-12 15-1-16,1-3 1 15,2 6-1-15,3 2 0 16,0 5 1-16,0 13 1 16,-5 9 0-16,5 8 1 15,5 8-1-15,-5 0 1 16,0 0-2-16,0-9 1 15,2-2-14-15,4-10 0 16,-6-7-46-16,0-7-5 16,2 0 83-16</inkml:trace>
  <inkml:trace contextRef="#ctx0" brushRef="#br0" timeOffset="-100580.96">16568 14651 117 0,'0'0'0'15,"0"0"0"-15,0 0 0 16,13 25 0-16,-5-2 0 16,6 7 0-16,-2-1 0 0,-5 3 0 15,-1 3 0-15,-1 4 0 16,-3-6 0-16,-2 1 3 15,0-10 1-15,0-4-1 16,0-6 1-16,0-7-4 16,-7-13 1-16,1-8-1 15,-13-7 1-15,-3-9 0 16,8-1 0-16,7-3 1 0,-6-2 0 16,6-3 0-16,0 5 1 15,2 6-2-15,5-2 1 16,7 2-1-16,-3-2 0 15,-3-1 0-15,6 4 0 16,6 5-1-16,-1 2 1 16,2 4-1-16,0 2 0 15,0 2 0-15,0 3 0 16,0 4 0-16,0 5 0 16,1 2 0-16,-1 1 0 15,-2 3 0-15,-1-3 0 16,-4 1-1-16,-4-1 1 15,3-1-2-15,-1 0 1 16,-3-2-18-16,-2 0 1 16,0-4-18-16,0 1 0 15,-2-3 27-15,2 3 1 16,-5-4-3-16</inkml:trace>
  <inkml:trace contextRef="#ctx0" brushRef="#br0" timeOffset="-100293.12">16617 14723 150 0,'0'0'0'0,"33"-38"1"0,-21 32 0 15,1 10-1-15,-5-2 1 16,5 1-1-16,8-6 0 16,6 1-2-16,-6 0 1 15,-1-1-19-15,-5 1 1 16,-3 0-23-16,-3 2 1 16,-2 4 37-16,-7 3 1 15,0 0-9-15</inkml:trace>
  <inkml:trace contextRef="#ctx0" brushRef="#br0" timeOffset="-100108.07">16561 14903 155 0,'21'-6'0'16,"14"-2"0"-16,-26 13 0 16,-20 9 0-16,13-5 0 15,3-2 0-15,8-2 0 0,2-3-5 16,-1-2 0-16,5 0-19 15,8-6 1-15,0-1-23 16,0-1-5-16,-6-1 51 16,-1-2 0-16</inkml:trace>
  <inkml:trace contextRef="#ctx0" brushRef="#br0" timeOffset="-99858.06">17015 14470 135 0,'-12'25'0'16,"-9"17"0"-16,17-30 0 15,8-12 0-15,1 7 0 16,2 0-1-16,-11 9 1 16,-4 5 0-16,13 2 0 15,2 4 0-15,7 2 0 16,3 3-3-16,-6-4 1 15,-10-1-48-15,-1-8 0 16,0-5 46-16,0-5 0 16,0-1-7-16</inkml:trace>
  <inkml:trace contextRef="#ctx0" brushRef="#br0" timeOffset="-99675.99">16957 14660 173 0,'0'0'0'0,"21"28"0"16,-10-17 0-16,-6-2-1 16,11-9 0-16,10-6-22 15,-4 3 1-15,11-3-38 16,-6 1-5-16,-1 0 65 16,28-6 19-16</inkml:trace>
  <inkml:trace contextRef="#ctx0" brushRef="#br0" timeOffset="-99020.04">17609 12771 136 0,'0'0'0'16,"0"0"0"-16,0 0 0 15,0 0 0-15,0 0 0 16,0 0 0-16,0 0 0 15,20-5 1-15,-6-2 1 16,5 1-1-16,-2 1 0 16,2 0-1-16,8-2 1 15,6 0-1-15,-11 1 1 16,3 3-5-16,-4 1 0 16,0 0-35-16,-7 2 1 15,-6 0 17-15,-1 0 0 16,-2 0 20-16,-5 0 0 0,0 0-6 15</inkml:trace>
  <inkml:trace contextRef="#ctx0" brushRef="#br0" timeOffset="-98795.96">17718 12762 115 0,'0'0'0'0,"-28"18"2"16,8-6 0-16,0 2-1 16,0 4 1-16,5 3-1 15,2 5 0-15,5 4 1 16,3 3 1-16,5 2 0 0,0-1 1 15,5 1-1-15,3-3 1 16,1-2-3-16,3-8 0 16,6-4-1-16,3-6 0 15,1-3-10-15,3-5 1 16,-4-6-35-16,-6-5 1 16,1-4 34-16,0-1 1 15,-2 0-3-15</inkml:trace>
  <inkml:trace contextRef="#ctx0" brushRef="#br0" timeOffset="-98611.09">17718 12959 77 0,'0'0'0'16,"-32"-23"5"-16,16 14 0 15,3 2 3-15,4 4 0 16,-2-3-3-16,4 5 1 16,6-1-5-16,-5 2 1 15,5 2-1-15,1-2 0 16,7 7-1-16,7-4 0 15,8 6-13-15,4-5 1 16,6-4-32-16,-3-4-5 16,5-3 49-16,0-4 0 0</inkml:trace>
  <inkml:trace contextRef="#ctx0" brushRef="#br0" timeOffset="-98383.58">18101 12643 116 0,'0'0'0'0,"0"0"0"16,-3 22 0-16,-4-2 0 16,-4 3 0-16,8 5 0 15,-8 3 2-15,4 6 1 16,4 4-1-16,-1 1 0 16,-1 4-2-16,3-4 0 15,2-2-5-15,0-5 0 16,2-7-50-16,2-5-4 15,-4-5 59-15,0-6 0 16</inkml:trace>
  <inkml:trace contextRef="#ctx0" brushRef="#br0" timeOffset="-98204.71">17943 12903 151 0,'13'23'0'16,"8"12"0"-16,-15-30 1 15,-12-17-1-15,12 10 1 16,1 4-1-16,1 3 0 0,10 5-18 16,-4-1 0-16,1 2-38 15,17 8 32 1</inkml:trace>
  <inkml:trace contextRef="#ctx0" brushRef="#br0" timeOffset="-91121.05">13346 13460 109 0,'0'0'0'15,"-32"-21"0"-15,30 17 0 16,2 4 0-16,0 0 1 16,7 2 1-16,-5 1 0 15,-2 1 0-15,-2 3 0 16,-5 2 0-16,-7 5 0 16,1 5 1-16,-7 2 0 15,1 4-2-15,-2-2 0 16,-7 0-1-16,7-4 1 15,-1 0-1-15,4-5 0 16,8-1 0-16,-1-6 0 16,6-4 0-16,3-1 1 0,1-2 0 15,4-2 0-15,2-7 0 16,13-3 1-16,6-6-1 16,-5 4 0-16,1 0 0 15,1-3 1-15,-1-1-1 16,1 2 0-16,-1 4-1 15,-6 3 1-15,-8 6 0 16,1-3 0-16,0 5 0 0,-7 1 0 16,-5 7-1-16,-4 2 1 15,-11 5-1-15,-1 5 1 16,-14 6-1-16,3-4 1 16,-1 3-1-16,4-1 1 15,2 0-4-15,8-5 0 16,4-4-68-16,2-6-4 15,5-2 75-15,-17 8 21 16</inkml:trace>
  <inkml:trace contextRef="#ctx0" brushRef="#br0" timeOffset="-90188.24">12577 13780 114 0,'0'0'0'16,"27"-6"0"-16,-27 6 0 15,-7 0 0-15,6 4 0 16,-5 1 0-16,1 14 0 16,3 4 0-16,2 7 0 15,0 7 0-15,0 4 0 16,-5 4 0-16,10-3 0 15,1 2 0-15,-5-9 0 16,5-5 0-16,-6-5 0 16,0-7 0-16,0-4 0 15,0-6 0-15,0-2 1 0,0-6 0 16,0-6 0-16,0-2 0 16,0-14 1-16,-6-6 0 15,6 0 0-15,-1-2 0 16,-3-1 0-16,4-4 0 15,-2 3 0-15,2 2-1 16,2 0 1-16,3 0-1 16,2 9 1-16,2 2-1 15,7 3 0-15,-2 6 0 0,2-1 1 16,4 0-2-16,0 6 1 16,-1 2-1-16,-9 3 1 15,2 3-1-15,-5 8 1 16,-7 6-1-16,-5 3 1 15,-10 4-1-15,1-4 0 16,-6 2 0-16,6-4 1 16,-5-2-1-16,9-6 1 15,-8-3-1-15,4-1 0 16,2-3 0-16,9 4 1 16,-4 0-1-16,7 2 0 15,1 3 0-15,6 4 1 16,6 5 0-16,-1 2 0 15,4 3 0-15,-2-4 1 16,-1-3 3-16,3-2 0 16,3 1-5-16,1-4 1 15,-5-2-14-15,-3-3 1 0,1 0-56 16,-6-6-5-16,0 1 73 16,0-2 0-16</inkml:trace>
  <inkml:trace contextRef="#ctx0" brushRef="#br0" timeOffset="-86990.2">12883 13643 144 0,'0'0'0'0,"0"0"-1"16,0 0 1-16,0 0-1 15,0 0 1-15,0 26-1 16,7-9 1-16,-7 10-5 15,7-4 0-15,-1 0-58 0,2 22 32 16</inkml:trace>
  <inkml:trace contextRef="#ctx0" brushRef="#br0" timeOffset="-29265.15">13693 14618 119 0,'0'0'0'15,"0"0"1"-15,0 0 0 16,0 0-1-16,0 0 0 15,-6 23 0-15,8 3 0 16,2 9 0-16,-3 6 0 16,3 8 0-16,3 4 1 15,2 6 3-15,-8-6 1 16,5 0-4-16,-1-8 1 16,-4-2-2-16,-1-10 1 15,0-1-7-15,-1-8 0 0,-3-6-53 16,3-6-4-16,1-3 63 15,0-9 0-15</inkml:trace>
  <inkml:trace contextRef="#ctx0" brushRef="#br0" timeOffset="-29007.75">13694 15033 109 0,'0'0'0'0,"13"38"-1"0,7-39 1 16,14-17-2-16,-12 6 1 15,4-1 1-15,8 6 0 16,0 6 0-16,-6 2 1 16,-8 5 0-16,2-1 0 15,-1 0-4-15,-3 0 1 16,-4 1-47-16,-2-5-4 15,-9-1 53-15,9-12 0 16</inkml:trace>
  <inkml:trace contextRef="#ctx0" brushRef="#br0" timeOffset="-28802.6">14005 14706 123 0,'0'0'0'0,"21"42"-1"16,-20-35 1-1,-8-11 0-15,7 19 0 0,0 6 0 16,6 14 1-16,-5 14 4 16,5 0 0-16,-3 7-4 15,2-5 0-15,-5 0-46 16,0-5 1-16,0-2 31 16,-7-18 1-16,0 1 3 15</inkml:trace>
  <inkml:trace contextRef="#ctx0" brushRef="#br0" timeOffset="-20968.76">14299 14679 113 0,'0'0'0'0,"35"-8"0"0,-29 6 0 16,-6 0 0-16,0 2 1 16,5 2 2-16,-3-2 1 15,3 2-1-15,2-2 0 16,0 1-2-16,1-1 1 15,-1 0-2-15,7 0 0 16,7-1-7-16,-1-1 1 16,2 0-50-16,1 0-4 15,0 1 78-15</inkml:trace>
  <inkml:trace contextRef="#ctx0" brushRef="#br0" timeOffset="-20348.91">14434 14507 101 0,'0'0'0'0,"15"16"0"0,-15-16 0 15,-7-7 1-15,-6 5 0 16,-1 4 2-16,-4 1 1 16,2 5-1-16,1-3 1 15,-3 2-1-15,4 2 0 16,-1 1-1-16,-6 4 0 15,2 2-1-15,5 0 0 16,3 1-1-16,2 3 1 16,4-1 0-16,-4 2 0 15,3 0 0-15,0 4 1 16,3 3-1-16,12 0 0 16,11 0-1-16,-4-1 1 15,2-3 0-15,2-5 1 16,1-3-2-16,4-5 1 15,-2-6-1-15,-3-3 0 16,7-4 0-16,0-7 1 16,12-3-1-16,-15 0 1 0,2-2 1 15,1-2 0-15,-8-2 0 16,-2-3 1-16,2-3-2 16,-8 4 1-16,-2 3 0 15,-8-8 0-15,-1-1 0 16,-3-2 0-16,-9-4-1 15,-8 2 1-15,-6 0-2 16,0 6 0-16,-4-3-81 0,-24-22 40 16</inkml:trace>
  <inkml:trace contextRef="#ctx0" brushRef="#br3" timeOffset="-8988.31">13844 14398 107 0,'0'0'0'0,"-14"-33"0"15,20 28 0-15,8 6 0 16,-7 1 0-16,0 2 0 15,-2-3 0-15,2 1 5 0,-6-2 0 16,-1-2 1-16,6-3 0 16,-5-4-3-16,1-7 1 15,3-3-3-15,1-4 1 16,-5-3-1-16,1-4 0 16,3-2 0-16,-5-4 0 15,-5-3 0-15,3 0 1 16,-5-1-1-16,-1-1 1 15,-5-1-1-15,1 0 1 16,-3 2-1-16,1 3 1 16,-6 3-1-16,7 4 1 15,-1 4-1-15,-2 1 0 16,0 4-1-16,0 4 1 16,4 4-1-16,4 5 1 15,2 2-1-15,5 3 1 16,-1-1-1-16,-3 1 0 15,5 1 0-15,0 2 0 16,0 0 0-16,0 4 0 0,-2 1 0 16,-2 2 0-16,4 2 0 15,-1 1 0-15,-3 4 0 16,4 0 0-16,0 0 0 16,0 4 0-16,4 3 0 15,-4 0 0-15,0 4 0 16,0-4 0-16,-4-2 0 15,2-3 0-15,2-5 0 16,-5-4 0-16,5-2 0 0,-2-2 0 16,1-3 0-16,-3-10 0 15,4-9 0-15,0 1 0 16,0 0 0-16,0-3 0 16,4 0 0-16,-3 0 1 15,1-2-1-15,-2 6 0 16,0-4 0-16,0 5 1 15,0 3-1-15,0 3 1 16,0 3-1-16,0-2 1 16,5 2-1-16,-5 2 1 15,0 1-1-15,0 1 0 16,0 1 0-16,0 2 0 16,7-2 0-16,-1 4 1 15,8 0 0-15,1 3 1 16,11 2-2-16,1 2 1 15,-1 0-1-15,-2 1 0 16,2 3-84-16,-7-5-4 16,2 1 113-16</inkml:trace>
  <inkml:trace contextRef="#ctx0" brushRef="#br0" timeOffset="-385.95">18794 14221 107 0,'0'0'0'0,"0"-44"0"0,7 40 0 15,6 11-2-15,-4-3 1 16,3 3 0-16,6-4 0 16,3 1 2-16,1-4 0 15,-1-2 5-15,12 0 0 16,6-1-2-16,4 1 1 16,10 2-1-16,1 0 0 15,3 0-1-15,4 0 0 16,0-2-1-16,7 2 0 15,2 0-1-15,24-1 1 16,13-3-1-16,-10 2 0 16,3 2 0-16,-8 2 1 15,2 0 0-15,-5 0 0 16,-1 1 1-16,1-1 1 0,-1 1-3 16,1 1 1-16,-1 1-1 15,-8-5 0-15,-5 2-1 16,-4 0 1-16,-3 3-1 15,-1-3 1-15,-6 3-1 16,-14-2 1-16,-12-1-1 16,-6-2 0-16,-3 0 0 15,-6 0 0-15,-6-2 0 0,-1 1 0 16,1-1 0-16,-7 0 1 16,0 2-1-16,-1 0 1 15,1 0 0-15,-6 0 0 16,3-2-1-16,-4 2 1 15,2 0-1-15,-2 0 1 16,0 0-1-16,0 0 1 16,0 0-1-16,0 0 1 15,0 0-1-15,0 0 0 16,0 0 0-16,-2-3 0 16,-3-1 0-16,3 1 1 15,-5 1-1-15,2-1 1 16,5-3-1-16,-4-9 0 15,2-8 0-15,2-11 0 16,-1-6 0-16,-3-2 1 16,4-6-1-16,4 1 0 15,-3-6 0-15,5 0 0 16,1-3 0-16,0-4 1 0,5-1-1 16,-2 1 0-16,4-5 0 15,4 11 0-15,3 6 0 16,-9 11 0-16,-2 11 0 15,1 3 1-15,-8 9-1 16,2-2 1-16,-3 4-1 16,2 3 1-16,-4 4-1 15,0 0 0-15,0 3 0 16,0 2 0-16,1-4 0 0,-1 4 0 16,2 0 0-16,-2 0 0 15,4 4 1-15,-4-4 0 16,0 5-1-16,1-1 0 15,-1-1 0-15,0 1 0 16,0-1 0-16,-7 2 0 16,-1 2 0-16,-5-1 0 15,0 1 0-15,-1 0 0 16,-6 2 0-16,5 3 0 16,-6 4 0-16,2-2 0 15,1 0 0-15,8-7 0 16,-3 0 0-16,6-2 0 15,1-1 0-15,4-3 0 16,-3-1 0-16,5-5 0 16,5-5 0-16,2-4 0 15,-4-2 0-15,4 0 0 16,4-2 0-16,-3 1 0 16,-2-3 0-16,6-1 0 0,-9-3 0 15,4 1 0-15,0 2 0 16,-1 1 0-16,-1 5 0 15,-4-1 0-15,5 4 0 16,-5 3 0-16,1 2 0 16,3 1 0-16,1 3 0 15,6 6 0-15,4 6 0 16,-1 7 0-16,4 7 0 16,-3-2 0-16,2 5 0 0,-4-1 1 15,-1-2-1-15,1-6 0 16,-1-1-91-16,-8-7-5 15,-2 0 123-15</inkml:trace>
  <inkml:trace contextRef="#ctx0" brushRef="#br0" timeOffset="1867.05">19488 10216 122 0,'0'0'0'16,"28"26"0"-16,-28-26 0 15,-7 0 0-15,1-5 0 16,-1 1 1-16,4 4 0 16,-2-3 1-16,10 15 1 15,2 7 0-15,2 11 1 16,4 5-1-16,-4 6 0 16,3 6-2-16,6 2 1 15,-2 6 2-15,10 3 1 16,2 2-2-16,6 22 1 15,12 13-1-15,-4-9 0 0,-6 0 0 16,-3-5 0-16,1-2-2 16,0-10 1-16,0-8-1 15,-5-8 0-15,-3-11-1 16,-8-14 1-16,-9-10-1 16,-1-4 0-16,-2-5-14 15,0-2 1-15,-4-4-48 16,-2-3 0-16,0 0 56 15,-8-8 1-15,1-1-7 0</inkml:trace>
  <inkml:trace contextRef="#ctx0" brushRef="#br0" timeOffset="5651.6">19550 10202 99 0,'0'0'0'16,"0"0"0"-16,0 0 1 16,0 0 1-16,0 0 0 15,0 0 3-15,0 0 1 16,0 0 2-16,0 0 1 16,35 14-6-16,-9-2 1 15,8 4 1-15,6 3 0 16,0 4-2-16,2 0 0 15,1 3-1-15,8 1 0 16,1-1-1-16,-1 2 0 16,-2 4 0-16,5-2 0 15,0-4 0-15,-12-2 1 16,-8-2-1-16,0 0 0 16,-5 3 1-16,-3 0 0 15,-1-1-1-15,-10-1 0 0,-1-7-1 16,-1 0 0-16,-6-8-4 15,-2 1 0-15,-3-5-46 16,-1 1 0-16,3-5 33 16,-4 0 1-16,0 0-1 15</inkml:trace>
  <inkml:trace contextRef="#ctx0" brushRef="#br0" timeOffset="6370.56">20163 11448 83 0,'6'-23'0'15,"7"-16"0"-15,-3 32 1 16,2 18 0-16,8-10 0 16,0 3 3-16,8-9 0 15,6-4 2-15,6-2 0 16,7-3 1-16,7-3 1 15,7-3-2-15,-4-1 1 16,6 2-1-16,21-7 1 16,8-1-4-16,-5 6 1 15,-3 2-2-15,-11 3 0 16,-5 4-1-16,-15 3 1 16,-18 2-2-16,1-2 1 15,-3 4-2-15,-12-2 1 16,-3 1-26-16,-4 1 0 0,-6 0-26 15,-1 0-4-15,-1-1 73 16</inkml:trace>
  <inkml:trace contextRef="#ctx0" brushRef="#br0" timeOffset="6895.4">20387 10731 99 0,'0'0'0'0,"39"-13"0"15,-22 4 0-15,4 1 2 16,11-6 0-16,8-4 7 16,2 0 1-16,1 1-1 15,9-1 0-15,4 4-1 16,5-2 1-16,6 6-6 16,15-13 1-16,19-3-3 15,-16 1 1-15,1 4-1 0,-13 0 0 16,-14 3-2-16,-14 4 1 15,-11 11-21-15,-6-4 0 16,-8 3-39-16,28-5 34 16</inkml:trace>
  <inkml:trace contextRef="#ctx0" brushRef="#br0" timeOffset="8729.23">21648 10339 126 0,'0'0'0'16,"0"0"0"-16,0 0 1 15,0 0-1-15,0 0 0 16,0 0-2-16,0 0 1 15,-10 21-1-15,-1-5 1 16,4 3 1-16,0 4 1 16,2 1 0-16,10-1 1 15,2-2 2-15,6-5 0 16,2 0-2-16,5-7 1 16,2-6-2-16,8-3 1 15,-1-3 0-15,-1-10 1 16,-1-1-1-16,-5-7 0 15,3-7 1-15,-10 2 0 16,-2-6-1-16,-1 2 1 16,-9 2-1-16,-5-3 0 0,-10-5-1 15,4 10 0-15,-6 0-1 16,-11 6 0-16,-3 8-2 16,-5 5 1-16,-3 9-27 15,2 12 0-15,0 9-23 16,-35 12 31-16</inkml:trace>
  <inkml:trace contextRef="#ctx0" brushRef="#br0" timeOffset="9361.55">21373 11043 123 0,'0'0'0'0,"0"0"0"16,0 0 0-16,-5 27 0 16,5-10 0-16,-2 6-1 15,4 0 1-15,-1 3-1 0,5 1 1 16,2-1 0-16,4-5 0 16,1-1 1-16,1-6 1 15,8-2 1-15,-1-7 0 16,4-7 0-16,-3-6 1 15,4-10-1-15,-5-1 1 16,4-6-1-16,-10-1 0 16,-1-6 0-16,-5 2 1 15,-4 6-3-15,-6-1 1 16,-10 2-2-16,-5 0 1 16,-4 6-3-16,-8 4 0 15,-11 10-52-15,11 5 1 16,0 6 38-16,-31 3 9 15</inkml:trace>
  <inkml:trace contextRef="#ctx0" brushRef="#br0" timeOffset="11414.69">21980 10492 134 0,'0'0'0'15,"8"26"-1"-15,-2-23 1 16,1-6-1-16,0 3 1 15,-2-4 0-15,5 13 0 16,4 5 3-16,5 7 1 16,1 0 1-16,-1 11 0 15,2 8-2-15,0 6 1 16,7 7-1-16,-1 0 1 16,0-1-3-16,0-2 0 0,5-5-1 15,-9-8 1-15,-1-3-1 16,-1-6 0-16,-2-2 0 15,-1-5 0-15,-8-5-5 16,-3-4 1-16,-2-5-26 16,1-1 0-16,-5-3-16 15,-1-3-4-15,0 0 65 16</inkml:trace>
  <inkml:trace contextRef="#ctx0" brushRef="#br0" timeOffset="11820.41">21877 11161 130 0,'29'-2'0'15,"19"-1"0"-15,-42 5 0 16,-19 3 2-16,7 2 0 16,5 2 0-16,13 3 1 15,10 6 2-15,5 1 0 16,0 6-1-16,1-4 0 0,0 1-3 15,4 3 1-15,-6 0-1 16,-2-4 0-16,2 0-2 16,-1-5 1-16,-4-4-20 15,-6-3 1-15,1-2-39 16,0-2-5-16,-6-3 63 16,3 0 0-16</inkml:trace>
  <inkml:trace contextRef="#ctx0" brushRef="#br0" timeOffset="12619.79">22539 11346 126 0,'0'0'0'15,"-33"17"0"-15,33-6 0 16,13 1 0-16,-6 2 0 16,-1 4 0-16,1 1 1 15,-5 0 1-15,2 1 0 16,-3-3-1-16,-1 4 0 16,0 2-1-16,2-9 0 15,2 0-1-15,-3-5 0 16,-1-2 1-16,0-7 0 15,0-5 0-15,0-2 1 0,-5-2 0 16,-2-9 1-16,-2-4-1 16,3-5 1-16,-1-4-1 15,0-1 1-15,1 0 0 16,3 1 1-16,-1 1-1 16,4-2 0-16,4 2-1 15,-1 4 1-15,8 3-2 0,-2 4 1 16,-3 1-1-16,8 6 1 15,-1 0-1-15,1 6 0 16,5 6 0-16,-4 7 0 16,-1 9 0-16,-5 0 0 15,2 2 0-15,-10 3 0 16,-2 5 0-16,1-5 0 16,-7-2 0-16,-4-1 0 15,-3-2 0-15,4-7 0 16,-2-1 0-16,3-2 0 15,-2-3 0-15,8-1 0 16,-2 0 0-16,-1-2 0 16,6-2 0-16,0 2 0 15,-1-4 0-15,1 4 0 16,7-5 0-16,0 5 0 16,5 0-1-16,9 4 0 15,3 1 0-15,2 2 0 16,6 4 1-16,-4 4 0 15,-7 5 0-15,-2-3 0 0,-5 1 0 16,-6-4 0-16,-1 3 0 16,-3-1 1-16,-8-2 0 15,-4 4 0-15,-12 1 2 16,-6-3 1-16,-2 0-2 16,1-4 0-16,-1-3-1 15,1-6 1-15,1-1-4 16,9-2 1-16,-1-2-79 0,6-10-4 15,3-11 84-15,9 2 0 16</inkml:trace>
  <inkml:trace contextRef="#ctx0" brushRef="#br0" timeOffset="13200.98">22934 11203 130 0,'0'0'0'16,"22"-16"4"-16,-22 16 0 15,-8 4-1-15,1 0 1 16,0 1-3-16,1-2 1 16,5 1 0-16,2-4 0 15,10 0 0-15,-1-2 1 16,9 0-1-16,2-6 1 15,7-1-1-15,4-4 1 16,1 1-1-16,-5 5 0 16,-2-2-2-16,-3-3 0 15,-3 1-5-15,0 1 1 16,-8 1-63-16,-3 2 0 16,-2 0 63-16,12-7 7 15</inkml:trace>
  <inkml:trace contextRef="#ctx0" brushRef="#br0" timeOffset="13563.74">23417 10954 166 0,'-20'0'0'0,"-7"0"0"0,28-6 0 15,20 3 0-15,-2-2 0 16,2 1-1-16,4-3 1 15,-3 2-1-15,5 0 1 16,2-4-2-16,-3 0 1 16,-6 2-11-16,0 0 0 15,-4 2-30-15,2 1 0 16,-4-3 25-16,-6 5 0 16,5-3 10-16</inkml:trace>
  <inkml:trace contextRef="#ctx0" brushRef="#br0" timeOffset="13786.22">23553 10899 122 0,'0'0'0'0,"-28"16"5"16,9-4 0 0,-8 6-2-16,6-4 1 0,1 5-3 15,0-1 0-15,6 1-1 16,0 4 1-16,2 5 1 16,5-3 0-16,6-2-1 15,8 0 0-15,6-1-1 16,1-4 1-16,0-4-2 15,4-5 1-15,-2-4-26 16,3-3 0-16,3-6-8 16,-4-1 1-16,-2-4 29 0,-10-7 0 15,3 1-7-15</inkml:trace>
  <inkml:trace contextRef="#ctx0" brushRef="#br0" timeOffset="13956.98">23363 11035 154 0,'22'8'0'15,"17"1"0"-15,-34-7 1 16,-23-4-1-16,11-1 0 16,0 1-1-16,9 0 1 15,10 2-6-15,9-2 0 16,12-1-23-16,6-2 0 16,4-4-10-16,-2 4-5 15,0-4 44-15,1-5 0 16</inkml:trace>
  <inkml:trace contextRef="#ctx0" brushRef="#br0" timeOffset="14195.01">23760 10857 111 0,'0'0'0'0,"-21"28"4"16,13-7 1-16,1 6-2 15,0-3 1-15,0 4-2 16,1 1 1-16,6 6-3 0,-1-4 0 16,-5 3-8-16,6-10 1 15,-1-3-49-15,-3-3-4 16,4-8 60-16,-2 19 18 16</inkml:trace>
  <inkml:trace contextRef="#ctx0" brushRef="#br0" timeOffset="14450.76">23535 11098 163 0,'0'0'0'16,"33"-5"1"-16,-19 1 0 16,0 2-1-16,7-5 0 0,4 0-8 15,4 4 1-15,4-4-65 16,-6 5-5-16,-5-2 77 16,29-1 22-1</inkml:trace>
  <inkml:trace contextRef="#ctx0" brushRef="#br0" timeOffset="14975.63">22667 11824 156 0,'0'0'0'0,"29"-11"0"16,-22 15 0-16,-7 10 0 16,0 3 0-16,-1 11 1 0,-6 9 0 15,-6 9 0-15,5 0 0 16,-4 3-2-16,5-2 1 16,5 3-25-16,-3-10 1 15,-1-3-28-15,5-4-5 16,-5 1 74-16</inkml:trace>
  <inkml:trace contextRef="#ctx0" brushRef="#br0" timeOffset="15355.15">22473 12470 175 0,'0'0'0'0,"30"-17"0"16,-21 19 0-16,-2 6-3 16,1-6 1-16,4-2-9 15,2-2 1-15,4-3 3 0,-2 2 1 16,-1-3 0-16,4 1 0 16,1 1-16-16,-5 1 0 15,-1-1-15-15,-2 3-5 16,-6 1 42-16,-5 0 0 15</inkml:trace>
  <inkml:trace contextRef="#ctx0" brushRef="#br0" timeOffset="15577.44">22457 12541 151 0,'0'0'0'16,"0"0"0"-16,0 0 0 15,-15 33 0-15,4-12 0 16,3 7 0-16,2 4 1 15,6 3 0-15,4-2 1 16,-1 1-2-16,10-4 1 16,2-2-1-16,4-5 0 15,1-6-4-15,-1-4 1 16,2-5-26-16,-4-4 0 0,1-6-14 16,-3-5-4-16,3-5 47 15,-10-4 0-15</inkml:trace>
  <inkml:trace contextRef="#ctx0" brushRef="#br0" timeOffset="15768.56">22526 12657 138 0,'0'0'0'0,"38"33"1"15,-43-31 1-15,-16-9-2 0,7 1 0 16,-4-2-1-16,11 2 1 16,6 5-2-16,9 1 0 15,6 3-5-15,11-1 0 16,3-2-29-16,12-5 0 15,3-4 31-15,4-5 0 16,0-4-4-16,1-3 0 16,0 2-2-16</inkml:trace>
  <inkml:trace contextRef="#ctx0" brushRef="#br0" timeOffset="15967.92">23064 12418 88 0,'0'0'0'16,"-35"37"5"-16,29-39 0 15,6-11-1-15,0 1 0 16,-2 2-1-16,-10 8 0 15,-2 9 0-15,-7 7 1 16,-5 12 0-16,5 6 1 16,-4 5-3-16,9 5 1 15,3 4-2-15,0-1 0 16,5 6-2-16,2-10 1 0,-1-3-16 16,6-8 1-16,-5-9-34 15,6-3-4-15,-1-7 53 16,-3-6 0-16</inkml:trace>
  <inkml:trace contextRef="#ctx0" brushRef="#br0" timeOffset="16130.5">22737 12734 135 0,'8'18'0'0,"10"13"4"0,-18-31 0 16,-11-16 1-16,9 6 0 16,-3-1-3-16,19 1 0 15,11 1-2-15,4 5 0 16,10 4-53-16,-6-5 0 15,-2-2 37-15,2-12 1 16,0-1 7-16</inkml:trace>
  <inkml:trace contextRef="#ctx0" brushRef="#br0" timeOffset="18139.76">19168 11079 136 0,'0'0'0'15,"0"0"0"-15,20 0 0 0,-12-4 0 16,3 4 0-16,-2 0 0 15,6 0 3-15,6 4 0 16,5-1 2-16,7 8 1 16,6 6-2-16,-1 1 1 15,9 5-3-15,0 3 1 16,7 2-2-16,1 2 1 16,-1 5-1-16,0-5 1 15,0 0-2-15,-7-6 1 16,-5-2-1-16,-2-3 0 15,-4-9-15-15,-4-1 0 16,-10-2-54-16,-2-2-5 16,-6 1 95-16</inkml:trace>
  <inkml:trace contextRef="#ctx0" brushRef="#br0" timeOffset="19086.23">18637 10885 153 0,'0'0'0'16,"22"-5"0"-16,-17 17 0 16,-5 9-5-16,2 4 0 15,2 3 2-15,-4 5 0 16,0 8 2-16,-4-1 1 15,2 2 1-15,-3-1 1 16,2-1-1-16,-2-6 1 0,3-4-2 16,-3-8 1-16,5-6-1 15,-2-5 1-15,-2-4-1 16,4-14 0-16,0-9 0 16,0-5 0-16,-1-13 0 15,1-2 0-15,-2-7 2 16,-2 1 0-16,4-2-1 15,4-3 0-15,-2-1-1 0,6 1 1 16,5 5-1-16,-5 7 1 16,4 3-1-16,1 7 0 15,-5 8 0-15,-2 3 0 16,1 5-1-16,5 9 1 16,3 7-2-16,1 2 1 15,2 1-4-15,-4 4 0 16,1 2 3-16,-1 0 0 15,-2 0 1-15,1 1 1 16,-6 1 0-16,-2-2 0 16,-5 0 0-16,-5-6 1 15,-6 1 0-15,2-1 0 16,-3-1-1-16,3-2 1 16,1 0-1-16,1 0 1 15,0-2 0-15,2 4 0 16,3 3 2-16,4 3 0 15,5-1 4-15,5 7 0 0,3 7-4 16,1-2 1-16,2-3-3 16,-3 0 1-16,4 0-1 15,-3-4 1-15,-2-3-3 16,-2-2 0-16,1 0-36 16,-6-3 0-16,-1-3-9 15,-4 1-4-15,3-4 65 16</inkml:trace>
  <inkml:trace contextRef="#ctx0" brushRef="#br0" timeOffset="19317.82">18998 10593 166 0,'0'0'0'16,"1"32"0"-16,5-9 0 15,-1 7-9-15,-2-2 1 16,-3 4-64-16,4 3-4 16,-4 3 76-16,0-6 0 15</inkml:trace>
  <inkml:trace contextRef="#ctx0" brushRef="#br0" timeOffset="20046.98">20108 11516 153 0,'16'2'0'0,"16"3"0"0,-32-5 0 16,-13 2 0-16,5 7 0 16,-5 7 0-16,6 8 0 15,0 9 0-15,0 8 1 16,7 8 0-16,-7-3 1 15,-1 3-1-15,3-7 0 16,-1-3-2-16,5-6 1 16,-6-1-52-16,7-11 1 15,-2-5 32-15,-3-2 1 16,1 2 12-16</inkml:trace>
  <inkml:trace contextRef="#ctx0" brushRef="#br0" timeOffset="20817.41">19856 12240 137 0,'0'0'0'0,"26"-33"1"0,-26 36 0 16,-5 18-1-16,-2-1 1 16,5 10-1-16,-3-2 0 15,-1 7 0-15,5 5 0 16,-5 8 1-16,3-4 1 15,-2 3-2-15,-1-3 1 16,-1-4-6-16,6-6 1 16,-5-8-28-16,5-3 0 15,-5-5 17-15,5-10 1 16,-5-2 4-16,5-10 0 16,-4-6 8-16,5-6 0 15,1-5 38-15,-2 0 1 16,-1-6-22-16,2 6 0 15,-5 4-5-15,3 3 0 16,-2 3-6-16,4 4 1 16,0 2-2-16,0 1 0 0,4 1-2 15,5-1 1 1,6 2-2-16,3 1 1 0,1-1-1 16,5 2 0-16,9 0 0 15,-6 0 1-15,-5 0-1 16,4-11 0-16,2-3 0 15,4-3 0-15,-3-6 0 16,-3 2 1-16,1-2-1 16,-6 0 0-16,-7 2 0 0,-1-2 0 15,1-5 0-15,-5 7 1 16,0 3 0-16,-6 4 0 16,1 2 1-16,-8 7 0 15,3 3-1-15,-10 13 0 16,-3 11 0-16,0 5 1 15,-1 8-1-15,2 9 1 16,-1 10-1-16,7-5 0 16,0 2-1-16,7-5 0 15,0-4-36-15,2-10 1 16,2-9-13-16,-3 31 27 16</inkml:trace>
  <inkml:trace contextRef="#ctx0" brushRef="#br0" timeOffset="24341.84">20128 9836 57 0,'0'0'0'0,"-20"-9"0"16,19 6 1-16,-5-1 0 16,6 4 1-16,6-3 4 15,-3 1 0-15,2 2 2 16,2-4 0-16,-5 3-3 0,3-1 1 15,-1 0 0-15,-4 2 0 16,2 0-1-16,-2 0 0 16,0 0-1-16,5 4 0 15,-2 3-1-15,3 3 1 16,-1 4-3-16,4 13 1 16,4 13-1-16,1 1 1 15,4-1 1-15,-8 7 1 16,3 8-1-16,0-4 1 15,8 5-2-15,-1-1 0 16,2-3-2-16,4 1 1 16,2-4-1-16,-2-5 1 15,-5-10-1-15,0-5 1 16,-3-4-2-16,-4-6 0 16,-6-1-35-16,-1-9 1 15,-1-1-8-15,-5-6-4 16,-1 2 61-16</inkml:trace>
  <inkml:trace contextRef="#ctx0" brushRef="#br0" timeOffset="24960.64">19243 9634 121 0,'27'7'0'0,"13"2"0"16,-25-6 0-16,-9 3 0 16,2-5 0-16,-1 3 1 15,14 1 0-15,4 0 1 16,8 2 0-16,3 2 3 15,12 0 1-15,6 0-3 0,0 5 1 16,3 3-3-16,-3 1 1 16,4 3-1-16,-2 0 1 15,-1 4-1-15,19-4 1 16,4 3-2-16,-6-6 0 16,-8-6-74-16,-18-3-5 15,-26-9 79-15,5-9 0 16</inkml:trace>
  <inkml:trace contextRef="#ctx0" brushRef="#br0" timeOffset="25334.1">20292 9182 172 0,'-2'23'0'16,"-3"14"0"-16,-2 14 0 15,-4 12-3-15,-5-1 1 16,-4 3-79-16,-14 14-4 16,-2 12 85-16,-32 80 24 15</inkml:trace>
  <inkml:trace contextRef="#ctx0" brushRef="#br0" timeOffset="28123.89">21580 9650 102 0,'0'0'0'16,"13"-42"-1"-16,0 26 1 16,1 0-13-16,6-9 0 15,1-1-3-15,-8-9 1 16,1-6 17-16,-7-6 0 16,-1-2 14-16,-5-2 1 0,-2 0-6 15,-5-9 0-15,-1-5-5 16,-5-16 0-1,2-15-3-15,-1 9 1 0,4 3-1 16,-8-4 1-16,-12 2-1 16,7 2 0-16,-1-4 0 15,-6 7 0-15,5 2-2 16,-10 3 1-16,3 3-1 0,-3 2 0 16,4-1 1-16,-5 4 0 15,0 1 0-15,4 2 0 16,1 3 0-16,1-1 0 15,7 3-1-15,6 2 0 16,1 4-1-16,6 10 1 16,0 12-1-16,2-5 0 15,3 8 0-15,-5-3 1 16,6 6-1-16,1 3 1 16,-5 5-1-16,5 2 1 15,0 8-1-15,0 1 1 16,0 3-1-16,0 1 1 15,0 3-1-15,0 15 1 16,0 13-1-16,-6 2 0 16,-2 4 0-16,-5 4 1 15,6 8-1-15,-8-2 1 16,-4 3-1-16,-1-1 1 0,-1 2-1 16,0-8 1-16,1 0-1 15,0-11 1-15,5-7-1 16,-3-6 0-16,4-11-2 15,0-10 0-15,0-12 1 16,6-6 0-16,-3-9 0 16,4-3 0-16,5-5 0 15,1 1 1-15,-3-7-1 0,4 2 1 16,4 0 0-16,-3 4 0 16,6 5 0-16,0-4 0 15,0 2 0-15,11 2 0 16,-1 3 0-16,1 3 0 15,-3 6 0-15,-2 3 0 16,1 5 0-16,1 4 0 16,3 6 0-16,3 7 0 15,1 10 1-15,-1-2 1 16,-2 8 0-16,2 12 1 16,5 10-2-16,1-3 1 15,1 7-1-15,-1-4 0 16,7 1-6-16,-7-8 1 15,1-8-76-15,-8-6-5 16,-1 1 109-16</inkml:trace>
  <inkml:trace contextRef="#ctx0" brushRef="#br0" timeOffset="30075.55">21831 7604 145 0,'0'0'0'16,"34"-28"0"-16,-34 28 0 16,-13 4-1-16,6 1 1 15,0 4-2-15,2 1 0 16,3 8 1-16,-3 8 0 16,3 9 1-16,-3 0 0 15,3 1 0-15,2-1 0 16,-5-2 0-16,4 0 0 15,1 1 0-15,1-10 0 0,3-1 1 16,-3-9 0-16,-1-5 0 16,9-9 1-16,3-5-1 15,1-7 0-15,1-2 0 16,0-4 0-16,-6-3-1 16,-1 2 0-16,-2 1 0 15,2-3 0-15,-1 2 0 0,-5 1 0 16,5 9 0-16,-6 0 0 15,5 9 0-15,-5 4 0 16,-5 10 0-16,1 0 1 16,2 0-1-16,1 4 0 15,1 3 0-15,1-2 0 16,1 2 0-16,9-3 0 16,1-1 0-16,4-13 1 15,-1-8 1-15,4-3 1 16,2-3 0-16,-2-4 0 15,1-2 0-15,-6-3 1 16,1-8-3-16,-2 4 1 16,-6-3-1-16,-6 0 1 15,-2-1-3-15,-1 4 1 16,-2-3-32-16,8 8 0 16,-2-1-19-16,-1 7-5 15,4-4 73-15</inkml:trace>
  <inkml:trace contextRef="#ctx0" brushRef="#br0" timeOffset="30496.13">22180 7829 130 0,'-3'-17'0'0,"-8"-17"0"0,11 34 0 15,12 18 0-15,-3-6 0 16,9 2-2-16,-6-2 0 16,-2-3 2-16,3 0 0 15,-7 0 1-15,8 0 1 16,-1-1 1-16,1-2 0 16,0 2 0-16,1-6 1 15,-1 2-1-15,4-4 1 16,-4-4-2-16,1-6 0 15,4-4-1-15,-5-1 1 16,-3 3 0-16,-8-9 1 16,-3-2-2-16,-1 2 1 15,-5 2-2-15,-8 1 1 16,-6 1-1-16,-3 6 0 16,-2 4-1-16,-2 7 0 15,-3 7-12-15,4 4 0 16,1 6-26-16,10-3 1 15,2 4 15-15,5 3 1 0,-3-3 20 16</inkml:trace>
  <inkml:trace contextRef="#ctx0" brushRef="#br0" timeOffset="30916.03">22526 7727 144 0,'-41'18'0'0,"-28"8"0"0,63-12 0 16,33-10-6-16,-7 1 0 16,3-3-7-16,-4 10 1 15,-1 2 4-15,-9 0 1 16,-3 2 7-16,-4 2 0 15,-4-1 9-15,1-3 0 16,-4 4-1-16,-2-6 0 16,0-3-5-16,1-7 1 15,-1-8-1-15,6-2 0 16,-5-5-2-16,6-4 1 16,4-6-1-16,3-4 0 15,2-1 0-15,-1 2 1 16,4 0-1-16,2 3 1 15,0 2-2-15,-1 7 0 0,1 0-3 16,-1 5 0-16,0 5-30 16,4 1 1-16,2 3-5 15,-1 0-4-15,-3 0 54 16</inkml:trace>
  <inkml:trace contextRef="#ctx0" brushRef="#br0" timeOffset="31581.75">22881 7399 149 0,'-17'22'0'0,"-16"17"0"0,27-30 0 15,13-16-3-15,0 14 1 16,11 2-2-16,-9 6 1 15,-2 12 2-15,-2 6 0 16,-3 9 1-16,-1 2 0 16,3 6 1-16,-3-12 1 15,1-4-1-15,2-5 1 16,-4 1-1-16,1-10 0 16,-1-5-1-16,0 0 0 15,0-10-3-15,0 0 1 16,0-1 1-16,-5-8 0 15,2-3 2-15,-8-5 0 16,1-4 0-16,-2-3 1 0,-1-4-1 16,6-7 1-16,0-2-1 15,6-3 1-15,2 0-2 16,6 7 1-16,6 1-1 16,1 8 1-16,5 3-1 15,-2 6 0-15,8 6 0 16,-4 4 0-16,-1 4 0 15,1 3 0-15,-3 2 0 0,-4 3 0 16,-4 5-1-16,-3 5 1 16,-3 6 0-16,-4-2 0 15,-6-5 0-15,0-2 0 16,-8-1 0-16,5-6 0 16,-3-3 0-16,1-2 0 15,2-3 0-15,2-1 1 16,1-1 0-16,0 0 0 15,5-2 0-15,-5 1 1 16,5 3 0-16,8-1 0 16,5 8-1-16,3-2 0 15,5 0-1-15,1-4 0 16,-1 2-11-16,7-2 0 16,1-3-55-16,-1 0-5 15,0-1 78-15,-5-1-4 16</inkml:trace>
  <inkml:trace contextRef="#ctx0" brushRef="#br0" timeOffset="31824.07">23411 7826 166 0,'-19'3'0'0,"-10"2"0"0,30 1 0 16,19-1-6-16,-1-3 1 15,2-1-37-15,-2-2 0 16,2-3 9-16,0 1-4 16,0-3 37-16,5 3 0 15</inkml:trace>
  <inkml:trace contextRef="#ctx0" brushRef="#br0" timeOffset="31896.36">23675 7820 1 0,'0'0'0'16,"-19"-3"0"-16,19 3 0 15</inkml:trace>
  <inkml:trace contextRef="#ctx0" brushRef="#br0" timeOffset="32178.53">23690 7789 102 0,'0'0'0'16,"0"0"7"-16,0 0 1 15,0 0-1-15,0 0 0 16,0 0-3-16,0 0 1 15,0 0-3-15,0 0 0 16,-19 14-1-16,11-4 0 16,-5 4-1-16,6-1 0 15,4-1 0-15,3-3 1 0,2 0 0 16,13-1 0-16,11-6-1 16,1-2 0-16,1-5 0 15,1-4 0-15,3-2 0 16,-10-1 0-16,4 0 0 15,-12 1 0-15,-1 3 0 16,-1-1 1-16,-9 2-1 0,2-2 1 16,1 2-13-16,-5-2 0 15,-1 2-49-15,0 2-4 16,0-4 84-16</inkml:trace>
  <inkml:trace contextRef="#ctx0" brushRef="#br0" timeOffset="34012.19">23889 7805 128 0,'0'0'0'0,"-8"-27"-2"16,8 27 1-16,5 16-11 16,-4-5 0-16,6 1 8 15,-1-3 1-15,-3-1 3 0,4 1 0 16,0-5 4-16,4 1 0 16,1-3 2-16,-3-1 0 15,4-1-3-15,3-3 0 16,3-4-3-16,-1 2 1 15,-8-1 1-15,1-2 0 16,-4-1-2-16,-4 4 1 16,2-4 2-16,1 3 1 15,-5 5-2-15,-1 1 0 16,2-2-1-16,-2 2 0 16,0 3-1-16,0 5 1 15,0 4-1-15,5 2 0 16,-1 2-1-16,-2 7 1 15,3-1-3-15,-3-2 0 16,-2-1-14-16,1-3 1 16,-1-4-24-16,4-3 0 15,-4 0 38-15,2-6 1 16,-2 3 2-16,0-6 0 0,0 0 20 16,0-9 0-16,0-4-6 15,0 3 1-15,0-4-11 16,1 2 1-16,3-1-3 15,-2 3 0-15,3-1-2 16,-3 4 0-16,3 4 2 16,-4-3 0-16,6 6-2 15,0 11 0-15,0 6-1 0,2 5 1 16,2 6-2-16,-4 3 0 16,-6 4 2-16,3-5 0 15,-2-3 2-15,-2-8 0 16,-2 2 0-16,-2-9 0 15,3-1-1-15,-6-8 0 16,0-3 0-16,-4-8 1 16,1-10 2-16,-3-12 0 15,1-5-2-15,4-2 0 16,2-9-2-16,5 3 1 16,-1-1-1-16,-2-4 0 15,3 6 0-15,1 7 1 16,0 5-2-16,0 5 1 15,1 8-1-15,5 4 1 16,-1 8-1-16,9 7 0 16,7 10 0-16,-4 6 0 15,6 5 0-15,-6 0 0 16,2-1 0-16,-5 3 1 0,0-6 0 16,-1-3 0-16,-8-2 0 15,-10-5 0-15,-8 2-1 16,-8-4 0-16,-12-7-48 15,-2-7 1-15,-12-4 11 16,-35-5 29-16</inkml:trace>
  <inkml:trace contextRef="#ctx0" brushRef="#br3" timeOffset="43827">14082 14440 115 0,'0'0'0'0,"0"0"0"16,0 0 0-16,0 0 0 16,0 0 0-16,-20-14 2 15,6 9 0-15,-1-4 4 16,-3 0 0-16,3 2-2 15,-5 6 1-15,-1 2-3 16,-1 5 1-16,-10 1-2 0,3 2 0 16,-4 3-1-16,-1 0 1 15,7 4-1-15,-5 2 1 16,3 1-1-16,1 2 1 16,-6 4-1-16,7 1 1 15,-1 2-1-15,3 0 1 16,3 0 0-16,2 6 0 15,6 1-1-15,2 2 1 16,4 3-1-16,6 1 0 16,2 2 0-16,0-2 0 15,2 1 0-15,3-5 1 16,2 0-1-16,1-2 0 16,6-3 0-16,7 1 0 15,4 0 0-15,3 1 0 16,0 1 0-16,1-2 0 15,8 1 0-15,-8-3 0 0,10 5 0 16,-3-8 0 0,6 2 0-16,-2-6 0 0,-5-5 0 15,7-3 0-15,3-3 1 16,1-5 0-16,-1-1 0 16,1-5 0-16,1-4 0 15,0-3 0-15,0-4 0 16,-9-1 0-16,1-2-1 15,-5-8 1-15,0-3-1 16,2-5 1-16,3-5 0 0,-5-6 0 16,0-3 0-16,-5 3 0 15,-3 1 0-15,0-1 0 16,2 0 0-16,-10-3 1 16,-4-4-1-16,-6-1 0 15,-2-4 0-15,-6-3 0 16,-6-6 0-16,-7 2 0 15,-1-2 0-15,-4 4 0 16,-3 0-1-16,0 5 1 16,-7 5-1-16,-12-5 0 15,-14 0-1-15,-7 16 0 16,-10 10-36-16,-17 8 1 16,-14 13-11-16,6 1 0 15,0-1 51-15</inkml:trace>
  <inkml:trace contextRef="#ctx0" brushRef="#br3" timeOffset="45273.97">20258 12057 125 0,'0'0'0'0,"-12"-26"0"15,10 14 0-15,-3 6 0 0,-2-2 0 16,-1-5 0-16,-1 3 0 15,-3 1 1-15,-9-3 0 16,-12 3 2-16,1 4 0 16,1-1 0-16,-8 5 1 15,-1 2-2-15,4 5 0 16,-4 2-1-16,6 7 1 16,5 6-2-16,-8 5 1 15,1 6-1-15,2 3 1 16,0 3-1-16,0 5 1 15,5 1-1-15,3 3 1 16,-2 4-1-16,9 0 0 16,3 5 0-16,4 13 0 15,5 10 1-15,8-12 0 0,12-6-1 16,1-14 0-16,12-8 0 16,2-4 0-16,8-5 0 15,3-2 1-15,4-3-1 16,22-2 0-16,10-6 0 15,0-15 1-15,1-11-1 16,-8-1 0-16,-1-11 1 16,-17 3 0-16,-4-1 2 15,-3-6 0-15,1-5 0 0,-6-7 1 16,1-7-3-16,-3-19 1 16,3-14-1-16,-19 5 1 15,-13 1 0-15,-12-4 1 16,-10-8-3-16,-24 2 0 15,-17 1-62-15,-8 13 0 16,-16 9 49-16,-63-67 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4T08:54:08.690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8 4327 124 0,'0'0'0'0,"-14"5"0"16,8-5 0-16,12 0 0 15,-5-4 0-15,5 3-1 16,-1 1 1-16,-3 1-1 16,5 15 1-16,-7 4-1 15,1 15 1-15,-1 9 0 0,4 1 0 16,-4 8 0-16,0 5 0 15,-4 0 0-15,4 0 0 16,4 4 0-16,-2-4 1 16,3 0 0-16,-2-13 0 15,2-3 0-15,-3-10 0 16,2-7 0-16,-3-8 0 16,-1-4 0-16,0-5 1 15,0-2-1-15,0-6 1 16,-5 0-1-16,3-6 0 15,-5-2 0-15,1-1 0 16,0-4 0-16,-2 3 0 16,1-4 0-16,1 2 0 15,-1-3 0-15,0 3 0 16,0 0-1-16,2 1 1 16,-2 6-1-16,5-2 1 15,1 5-1-15,-4-1 1 0,3 3-1 16,2 0 0-16,-5-6 0 15,5 3 0 1,0-1-1-16,0 4 1 0,0 0-2 16,0 0 0-16,1 0-4 15,-1 0 0-15,0 4-3 16,0-4 1-16,0 3 1 16,0-3 1-16,4 6 0 15,-4-6 1-15,0 0-3 16,0 0 0-16,-5 3 4 0,-2-3 1 15,5 0-42-15</inkml:trace>
  <inkml:trace contextRef="#ctx0" brushRef="#br0" timeOffset="643.35">1518 4620 90 0,'0'0'0'0,"0"0"0"16,0 0 0-16,0-30 0 15,6 7 0-15,1-6 0 16,7 0 0-16,1 3 1 15,6-4 1-15,5 2 0 16,1 5 0-16,2 2 0 0,-3 4 1 16,6 6-2-16,1 2 1 15,-4 2-1-15,5 5 1 16,0 8-1-16,0-1 1 16,1 7-2-16,3 11 1 15,-2 4-1-15,-2 1 1 16,-12 2-1-16,-8-4 1 15,-3 0 0-15,-15-3 0 16,-11 0 1-16,-6-2 0 16,-6-3 0-16,-7-1 0 15,-5-6 1-15,3 1 1 16,-6-3 0-16,0-4 0 16,2 4-1-16,-4-6 1 15,-1 3-1-15,8-3 0 16,6-1-2-16,5 1 0 15,6 1-1-15,7 1 0 0,6 0-7 16,0-1 1-16,1 0-95 16</inkml:trace>
  <inkml:trace contextRef="#ctx0" brushRef="#br0" timeOffset="1308.35">2221 4225 135 0,'0'0'0'15,"-15"9"-1"-15,9-8 1 16,6 3-2-16,0-4 1 16,0 3-3-16,0 11 1 15,0 4 0-15,0 3 0 16,0 7 1-16,6 2 1 16,-6 2 1-16,0 8 0 15,5 4 0-15,-5-7 0 16,1 2 0-16,6-3 0 15,-5 0 0-15,3-1 0 0,1-7 0 16,-6 2 1-16,0-4-1 16,0-7 1-16,-6-3 0 15,5-2 0-15,-3-5 0 16,-3-4 1-16,4-5 0 16,-8 0 0-16,3-5 1 15,2-4 0-15,-2-3 0 16,1-2 0-16,3 0-1 15,2 2 0-15,2-2-1 0,2-2 1 16,7 5-1-16,-6-1 0 16,4 7 0-16,6-4 0 15,-1 4-1-15,-2 1 1 16,2 4-1-16,8 0 1 16,6 0-1-16,-11 0 1 15,1 4-1-15,2 1 1 16,1 7-1-16,-4-1 0 15,6 3 0-15,-1 7 0 16,-5 5 0-16,-3-6 1 16,-5 1-1-16,0-4 1 15,-7-3-4-15,9 21-107 16</inkml:trace>
  <inkml:trace contextRef="#ctx0" brushRef="#br0" timeOffset="3481.22">2825 4870 138 0,'0'0'0'15,"0"0"0"-15,0 0 0 16,0 0 0-16,0 0 0 15,0 0 0-15,0 0 0 16,0 0 0-16,0 0 0 16,0 0 0-16,0 0 1 15,21 17-1-15,5-3 1 0,2 6-1 16,6 10 1-16,8 1-1 16,-9-4 1-16,-6-1-1 15,13-3 1-15,-4 3-1 16,-1-8 1-16,-2-1-1 15,0 1 1-15,-5-4 0 16,4 3 0-16,-8 1 0 0,1-4 0 16,-6-5 0-1,-9 0 0-15,1-6 0 0,-8 2 1 16,2-1-1-16,-3-4 1 16,3 0-1-16,1 0 1 15,-6 2-1-15,3-2 1 16,-3 3-1-16,4-3 1 15,3 0-1-15,-6 0 1 16,-1 4-1-16,0-4 0 16,6 0-1-16,-6 0 1 15,0 0-1-15,0 0 1 16,0 0-1-16,0 0 1 16,5 0-1-16,-5 0 0 15,0 0 0-15,0 0 0 16,0 0 0-16,2-4 0 15,6-1 0-15,4-2 0 16,2-4 0-16,0-1 0 16,4-2 0-16,-2-2 0 15,4 0 0-15,7-1 0 16,2-6 0-16,10 2 0 0,2-5 0 16,5-10 1-16,4-1-1 15,-3-1 1-15,8 1-1 16,-8-4 0-16,3-2 0 15,-3 7 1-15,6 0-1 16,-17 9 0-16,1 6 0 16,-8 2 1-16,-8 6-1 15,-3 1 1-15,-9 7-1 0,3 0 1 16,-4 1-1-16,-2-1 1 16,-5 5-2-16,-2 0 0 15,-10 5-2-15,1-5 0 16,-2 4-123-16</inkml:trace>
  <inkml:trace contextRef="#ctx0" brushRef="#br0" timeOffset="4893.4">4309 4669 130 0,'0'0'0'16,"0"0"0"-16,0 0 0 15,0 0 0-15,0 0 0 16,0 0 0-16,0 0 0 16,0 0 0-16,0 0 0 15,0 0 0-15,0 0 0 16,0 0 0-16,0 0 1 15,40 6 0-15,-18-3 1 16,-1 2-1-16,19 4 1 16,8 2 0-16,-12-2 0 15,8-1 0-15,-1 5 1 16,4-1-1-16,-8-3 0 16,-8 0 0-16,1-2 0 0,-6-4-1 15,-5 1 0-15,-6-3-1 16,-2 3 0-16,-5-4-7 15,5-5 1-15,-7-9-1 16,-4 5 0-16,2-4-85 16</inkml:trace>
  <inkml:trace contextRef="#ctx0" brushRef="#br0" timeOffset="5222.95">4344 4457 139 0,'0'0'0'15,"0"0"0"-15,0 0 0 16,0 0 0-16,0 0 0 15,0 0 0-15,13 3 0 16,17 3 0-16,10-3 0 16,13 2 0-16,-6-1 1 15,1-4-1-15,7 2 1 16,-1 1-1-16,-4-3 1 16,2-3-1-16,-13 1 0 15,-10 2-4-15,-1-4 1 0,-1 4-94 16</inkml:trace>
  <inkml:trace contextRef="#ctx0" brushRef="#br0" timeOffset="5718.27">5100 4645 107 0,'0'0'0'15,"0"0"0"-15,0 0 0 16,6 24-1-16,-1-1 1 16,-2 4-1-16,10-5 0 15,0 0 1-15,8 0 0 16,7-4 0-16,-2-4 0 16,4-5 0-16,2-13 1 15,-5-6 1-15,1-8 0 16,0-13 0-16,-3 1 1 15,-6-6 0-15,-3 0 0 0,-8-5 1 16,-3-3 1-16,-10 0 0 16,-3 4 0-16,-8 5-2 15,-9 12 1-15,-9 9-4 16,0 14 1-16,-9 10-2 16,-1 13 1-16,-1 12-3 15,-7 13 0-15,3 1-98 0</inkml:trace>
  <inkml:trace contextRef="#ctx0" brushRef="#br0" timeOffset="6398.77">4167 3678 149 0,'0'0'0'16,"7"30"0"-16,-1-25 0 16,-6-10 0-16,0 5 0 15,0 0-1-15,7 14 1 16,1 5-1-16,5 20 1 16,0 10 0-16,1 13 0 15,4 6 0-15,-9-1 0 16,3 0 0-16,-4-2 0 15,1-4-3-15,2-11 1 0,-4-10-3 16,8 50-93 0</inkml:trace>
  <inkml:trace contextRef="#ctx0" brushRef="#br0" timeOffset="7899.94">3391 5457 133 0,'0'0'0'0,"0"0"0"16,20 14 0-16,-7-9 0 15,1-1 0-15,-1 1 1 16,-10-5-1-16,9 0 0 15,2 0-4-15,4 0 1 16,-10 0-4-16,5-4 1 16,-5 3-75-16</inkml:trace>
  <inkml:trace contextRef="#ctx0" brushRef="#br0" timeOffset="8093.91">3268 5761 125 0,'26'-21'0'0,"10"-13"0"0,-16 34 1 15,-8 14-1-15,-2-3 0 16,-5 1-2-16,15-7 0 16,2-1-9-16,4-9 0 15,1-2-58-15</inkml:trace>
  <inkml:trace contextRef="#ctx0" brushRef="#br0" timeOffset="8274.81">3370 5854 134 0,'0'0'0'0,"0"0"0"16,0 0 0-16,0 0 0 15,0 0-2-15,0 0 1 16,32 3-6-16,-10-4 0 16,-1-1-76-16</inkml:trace>
  <inkml:trace contextRef="#ctx0" brushRef="#br0" timeOffset="8825.65">3351 6205 151 0,'0'0'0'0,"0"0"0"16,0 0 0 0,0 0 0-16,0 0 0 0,0 0 0 15,0 0 0-15,0 0-1 16,0 0 1-16,5 41-1 15,1-10 1-15,-3 10-1 16,4-3 1-16,-3 5-1 16,3-1 1-16,-4-2-2 15,1-5 1-15,-3-3-9 0,5-6 1 16,-6-3 0-16,-6-9 0 16,5 2-66-16</inkml:trace>
  <inkml:trace contextRef="#ctx0" brushRef="#br0" timeOffset="9686.59">3390 6316 129 0,'0'0'0'15,"0"28"0"-15,0-31 0 16,0-13 0-16,1 4 0 0,-1-3 0 16,7-2 0-16,4-1 0 15,-1 1 0-15,9-6 0 16,2-3 0-16,6-1 0 15,-1 1 0-15,-4 3 0 16,6-3 0-16,5 3 0 16,-6 0 0-16,0 5-1 15,-4 1 1-15,0 3 0 0,-9 3 0 16,-6 4 0-16,-1 4 0 16,-5 6 0-16,-11 6 0 15,-3 8 0-15,-3 12 1 16,-3 6 0-16,2 0 0 15,2 7-1-15,8 0 1 16,-1 4-1-16,7-11 0 16,0 0 0-16,1-7 0 15,6-1-2-15,5-6 1 16,2-4-4-16,-1-3 1 16,6-5-1-16,2-5 0 15,3 1 2-15,1-9 0 16,4-1 1-16,-3 0 0 15,-5 1 1-15,-7-1 0 16,-2 2 1-16,2-1 0 16,-8 2 0-16,1 1 0 15,0-1 0-15,0 2 1 0,-6 0 0 16,10 2 0 0,-3-1 0-16,-1 1 0 0,2 2-1 15,2-1 1-15,-4 2 0 16,0-3 0-16,0 0 0 15,-2-2 1-15,-2 0-1 16,8-7 1-16,-3-5-1 16,1-4 0-16,-4-11 0 0,1 3 0 15,-6-1-1-15,-6 2 1 16,1 4-1-16,-5 5 0 16,-2 3 1-16,-8 4 0 15,-2 6 1-15,2 6 0 16,0 7 1-16,6 11 1 15,7 9-1-15,1 3 1 16,6 2-1-16,7-2 1 16,7 0-4-16,12-9 0 15,1-6 0-15,21 27-105 16</inkml:trace>
  <inkml:trace contextRef="#ctx0" brushRef="#br0" timeOffset="12087.52">6911 4854 131 0,'0'0'0'0,"0"0"0"0,0 0 0 16,0 0 0-16,0 0 0 15,0 0 0-15,0 0 0 16,0 0 0-16,0 0 0 16,20 0 0-16,1-2 0 15,13 2 0-15,-7 0 1 16,1 0 0-16,12 0 0 16,1 0 0-16,7 2 0 15,1 1 0-15,11-3 0 16,1 0 0-16,0-3 0 15,1 1 0-15,6-3 0 16,-1 1-1-16,2-3 1 16,6 6-1-16,11-8 1 15,12 3-1-15,-4-1 1 16,-4 6-1-16,5-8 1 16,-5 2-1-16,-3 2 1 15,-6-1-1-15,1 3 1 0,-2-1-1 16,4 3 1-16,3-3 0 15,-9-1 0-15,4-8-1 16,0 8 1-16,4 0-1 16,1-4 1-16,-4 6-1 15,1-6 1-15,-2 4-1 16,2-2 1-16,0 1-1 16,-9 1 1-16,0 1-1 15,-21 1 1-15,-20 1-1 0,14-1 1 16,0 1-1-16,1-2 1 15,4-1-1-15,-10 2 1 16,1-3-1-16,-2 3 1 16,-2-2-1-16,-12 1 1 15,-7 1-1-15,-2 1 1 16,-9 2-1-16,2 0 1 16,-6 0-1-16,1-4 1 15,0 4-1-15,-2 0 1 16,-3 4-1-16,-1 1 1 15,-2 4-1-15,-1 3 1 16,-3 6-1-16,-2 6 1 16,-4 10-1-16,1-6 1 15,-4 2-1-15,2-6 0 16,3 1 0-16,-2-2 0 16,3 3 0-16,6-8 0 15,-3-4 0-15,-1-5 0 16,6-6 0-16,-5-10 0 0,3-7 0 15,-5 0 0-15,6-7 0 16,-6-2 0-16,1-5 0 16,-2-2 0-16,-3-2 0 15,3 1 0-15,-5 1 0 16,6 2 0-16,0 1 0 16,0-3 0-16,-1 2 0 15,3 4 0-15,-2 4 0 16,7 3 0-16,-2-1-1 0,4 4 1 15,-2 5 0-15,5 2 0 16,-2 6 0-16,16 1 0 16,6 5 0-16,-2-2 0 15,-1 3 0-15,10 2 0 16,-5 5 0-16,1-8 0 16,-1 4 0-16,6-6 0 15,-4 3 0-15,-1-3 0 16,-2-1 0-16,-5 1 0 15,-8-1 0-15,-13 10 0 16,-13 3 0-16,-8 2 0 16,-5 6 0-16,-9 2 1 15,-5 6-1-15,-2-3 0 16,-6 6-3-16,0-3 0 16,1-4-1-16,-47 31-111 15</inkml:trace>
  <inkml:trace contextRef="#ctx0" brushRef="#br0" timeOffset="13209.49">8014 3734 131 0,'0'0'0'0,"0"0"0"16,0 0 0-16,0 0 0 15,0 0 0-15,0 0 0 0,0 0 0 16,0 0 0-16,6 20 0 16,-5 10 0-16,6 10 0 15,-5 18 0-15,3 4 0 16,1 4 0-16,-5 1 1 16,5 2 0-16,-5-4 0 15,3-6-1-15,-1-9 0 16,3-12 0-16,-6-3 0 15,0-8-4-15,0-8 1 16,0-5-5-16,-7-14 0 16,-2-9 0-16,4-6 1 15,-2-10 6-15,1-3 0 16,-2-7 1-16,-3 0 0 16,4 3 0-16,0 6 1 15,0-1 0-15,4 8 1 16,3 3 1-16,0 6 0 15,0 1 0-15,2 2 1 0,-1 7-2 16,10 7 1 0,-1 2-1-16,2-1 0 0,-3 3-1 15,7-2 1-15,0-2-1 16,10-2 0-16,-5-5-1 16,8-9 1-16,4-5-1 15,-1-3 1-15,-8-6-1 16,2-7 1-16,-6-5-1 15,-1 3 1-15,-4-5 0 16,-2 4 0-16,-5 1 0 0,3 4 0 16,-9-2 0-16,-1 7 1 15,5 6 0-15,-6 4 0 16,-6 5 0-16,3 11 0 16,-9 9-1-16,5 6 1 15,-4 14-1-15,8 3 1 16,-8 10-1-16,9 5 0 15,1 2 0-15,-4 1 0 16,-2 2 0-16,7-10 0 16,-7-3-1-16,5-5 1 15,-3-7-1-15,-1-7 0 16,6-5-4-16,-7-4 1 16,0-11-4-16,-5-6 0 15,3-1-90-15</inkml:trace>
  <inkml:trace contextRef="#ctx0" brushRef="#br0" timeOffset="13527.82">8702 3877 144 0,'0'0'0'16,"0"0"0"-16,0 0 1 16,0 0 0-16,0 0 0 15,0 0-1-15,0 0 1 16,0 0-1-16,0 0 0 15,41 10-9-15,-14-10 0 16,2 0-6-16,4-8 0 16,0-1-53-16</inkml:trace>
  <inkml:trace contextRef="#ctx0" brushRef="#br0" timeOffset="14024.4">8817 3705 136 0,'0'0'0'0,"-27"5"0"15,14-2 0-15,-7 1 0 16,5 1 1-16,-5 4-1 15,0 3 0-15,-1 2 0 16,0 9 0-16,-4 3 0 0,8 3 0 16,-1 4 0-16,4 4 0 15,6 3 0-15,-3 4 1 16,10 0-1-16,1-9 1 16,0-7-1-16,1-1 1 15,5-6-1-15,16-7 1 16,11 0-1-16,2-10 1 15,4-3 0-15,8-6 0 16,0-9-1-16,-7-12 1 16,-2-10 0-16,1-4 0 15,-10-6 0-15,1 2 0 16,-7-5 0-16,-4 2 0 16,-11 3 0-16,-6 2 1 15,-5-2 0-15,-10 9 0 16,-7 3-1-16,-19 20 0 15,-6 12-1-15,-27 17 0 16,-11 15-2-16,-78 17-113 16</inkml:trace>
  <inkml:trace contextRef="#ctx0" brushRef="#br0" timeOffset="25399.74">11773 3905 138 0,'0'0'0'0,"0"0"0"16,0 0 0-16,0 0 0 0,0 0 0 16,0 0 0-16,1 21 0 15,5 12 0-15,1 10 0 16,0 6 0-16,-2 5 0 16,-2 4 0-16,4 4 0 15,4 1 0-15,-3-1 0 16,-1-4 0-16,-1-15 0 15,1-7-1-15,-2-8 1 16,-2-7-7-16,3-7 0 16,-1 0-80-16</inkml:trace>
  <inkml:trace contextRef="#ctx0" brushRef="#br0" timeOffset="25986.48">11794 4149 131 0,'0'0'0'0,"0"0"0"16,0 0 0-16,0 0 0 15,0 0 0-15,0 0 0 0,0 0 0 16,-13-44 0-16,12 21 0 16,-5-3 0-16,6 0 0 15,4 3 0-15,-2 5 1 16,6 1 0-16,4 3 0 15,9 5 0-15,6 0 1 16,2 4-1-16,10 5 0 16,4 0 0-16,-4 5 0 15,-3 0-1-15,1 2 1 16,-2 4-1-16,-7 3 1 16,-1 11-1-16,-6-8 1 15,-8 6-1-15,-6 0 1 16,-6-2 0-16,-8 2 0 15,-7 0 1-15,-5-4 0 16,-10-3 0-16,-5-2 0 16,-7-2-1-16,-5-1 1 15,-3-3-1-15,2 1 1 0,0 0-2 16,5-4 1-16,8 2-1 16,6-1 0-16,8-3-7 15,6-3 0-15,7 0-2 16,14 0 0-16,2-3-83 15</inkml:trace>
  <inkml:trace contextRef="#ctx0" brushRef="#br0" timeOffset="26633.95">12313 3864 141 0,'0'0'0'15,"0"0"0"-15,0 0 0 16,0 0 0-16,0 0 0 16,5 23 0-16,1 4 0 15,1 8-1-15,-2 5 1 16,-2 9-1-16,3-5 1 0,-6 6 0 16,0-1 0-16,1 4 0 15,5-4 0-15,1-4 0 16,0 3 0-16,-7 1 0 15,1-14 0-15,-1-7 0 16,4-10 1-16,-4-6-1 16,-4-10 1-16,3-7-1 0,2-9 1 15,3-9-1-15,-1-4 1 16,4-2-1-16,-2-3 1 16,4 0-1-16,3-3 1 15,6 4-1-15,-3 4 1 16,6 4-1-16,6 0 1 15,-1 8-1-15,-4 4 1 16,5 2-1-16,-7 2 1 16,-6 6-1-16,6 9 0 15,1 6 0-15,-6 13 1 16,-1 8-1-16,-3 2 1 16,-10 7 0-16,1-4 0 15,-4 1 0-15,2-6 0 16,-7-5-1-16,7-6 1 15,-7-6-3-15,0 24-110 16</inkml:trace>
  <inkml:trace contextRef="#ctx0" brushRef="#br0" timeOffset="28239.25">13046 4596 120 0,'0'0'0'0,"21"-29"1"0,-14 29 0 16,-2 9 0-16,-3-4 0 15,-2 1 0-15,8 3 0 16,3 3 0-16,10 5 1 16,8 3 1-16,4 1 0 15,1 0-1-15,6 7 1 16,7 2-1-16,-5-2 0 15,-1-2-1-15,0 1 1 16,0-1-1-16,-6-3 0 16,-2-2 0-16,1-5 1 15,-1 0-1-15,-11-8 1 16,-4 1-2-16,-3-3 1 16,-2-6-8-16,-5 3 1 15,-1-3-63-15,0-9-4 0,7-7 73 16,12-6 21-1</inkml:trace>
  <inkml:trace contextRef="#ctx0" brushRef="#br0" timeOffset="28915.85">13694 4980 107 0,'0'0'0'0,"20"-29"0"15,-20 29 0-15,-7 12 0 16,5-5 1-16,-5 2 0 16,7-2 1-16,2-2 5 15,12-9 1-15,6-3-5 16,8-5 0-16,7-2 0 0,4-7 0 15,2 0 0-15,5-2 1 16,4 0-1-16,-1-5 0 16,4-2-2-16,8 4 0 15,-2 3 1-15,-2 0 0 16,-3 6-1-16,-5-5 0 16,-2 3 0-16,-1 3 1 15,-4 6-1-15,-15-3 0 16,1 8 0-16,-14-4 1 15,0 4-1-15,-3 2 1 16,-10 3-5-16,-1 0 0 16,-6 5-76-16,0 0 39 15</inkml:trace>
  <inkml:trace contextRef="#ctx0" brushRef="#br0" timeOffset="30176.09">14803 3879 76 0,'0'0'0'15,"0"0"2"-15,0 0 1 16,0 0-3-16,0 0 0 16,-6-27-1-16,-1 13 1 15,1-3-1-15,5-1 1 16,-6 4 1-16,7 2 0 15,-6 3 5-15,5 4 0 16,-1 1-1-16,-3 4 0 16,-1 7-2-16,-1 12 1 15,-7 13-1-15,7 7 0 16,1 5 2-16,-3 10 0 16,-2 9-3-16,-1 2 0 15,-2-1 2-15,4 2 0 16,-2 5-1-16,5-13 1 15,5 0-3-15,-2-13 1 0,1-6-1 16,-1-4 0-16,4-8-10 16,0-8 0-16,4-7-54 15,-2 20 33-15</inkml:trace>
  <inkml:trace contextRef="#ctx0" brushRef="#br0" timeOffset="30871.98">14873 4578 117 0,'0'0'0'15,"-14"30"0"-15,20-21 0 16,0-6 0-16,3 4 1 16,-4 2-1-16,2 7 1 15,-7 1-3-15,2 3 0 16,-2 6-53-16,0-5-4 15,0-3 59-15,0-4 0 16</inkml:trace>
  <inkml:trace contextRef="#ctx0" brushRef="#br0" timeOffset="31065.04">15021 4710 89 0,'0'0'2'16,"0"0"0"-16,0 40-9 0,6-22 1 15,-6 5-31-15,0-6-5 16,0-5 42-16,0 3 0 16</inkml:trace>
  <inkml:trace contextRef="#ctx0" brushRef="#br0" timeOffset="31242.36">15089 4782 109 0,'0'0'0'15,"-20"23"1"-15,20-16 1 16,7-6-1-16,0 3 1 16,-6-1-3-16,4 3 0 15,2 3-38-15,0-4 1 16,-1 2 31-16,-3 0 0 15,4 0-4-15</inkml:trace>
  <inkml:trace contextRef="#ctx0" brushRef="#br0" timeOffset="31409.69">15267 4843 102 0,'0'0'0'0,"-28"6"1"15,23-3 1-15,5-3-1 16,0 5 1-16,4-1-2 15,-4 1 0-15,0 7-11 16,1-3 1-16,5 5-31 16,-5-3-4-16,1 5 45 0,9 1 0 15</inkml:trace>
  <inkml:trace contextRef="#ctx0" brushRef="#br0" timeOffset="32036.16">15541 4889 113 0,'0'0'0'0,"-21"-2"0"16,14 11 0-16,7 2 0 0,0 10 0 15,0 5-1-15,5 0 1 16,-3 3-1 0,3-3 1-16,2-3 0 0,7-2 0 15,0-7 0-15,7-2 1 16,5 2 4-16,-5-8 1 15,4-1-5-15,-1-7 1 16,2-1-1-16,1-12 0 16,2-7 2-16,-6-8 1 15,-7-2-1-15,-4 0 0 16,-9-3 0-16,1 4 0 16,-10-4-1-16,-1 3 0 15,-6 6-1-15,4-1 0 16,-5 10-1-16,-11 8 0 15,-4 9-8-15,-3 9 1 16,-1 8-42-16,9 4 0 16,1 4 40-16,8 10 0 15,-5 0-2-15</inkml:trace>
  <inkml:trace contextRef="#ctx0" brushRef="#br0" timeOffset="32710.97">15918 4794 148 0,'0'0'0'15,"-30"26"0"-15,21-6 1 16,1 1-1-16,1 11 0 16,2 3-12-16,-8 0 0 15,5 2 1-15,-3-2 1 16,1 0 9-16,-3-3 1 16,1-4-1-16,4-2 0 15,-1 1 1-15,2-6 0 16,-2-7-1-16,7-6 1 15,-3-4-1-15,5-11 1 16,5-11 0-16,-3 1 0 16,2-6 3-16,1 4 1 15,4-6 1-15,-2 0 1 0,5-1-3 16,-2 5 1 0,2 7-1-16,8-4 1 0,2 6-3 15,-3 3 1-15,-5 7-1 16,7 2 0-16,7 6 0 15,-7-3 0-15,-3 3-1 16,4 6 1-16,10 2-1 16,-10-5 0-16,5-4 0 15,-7-10 0-15,0-9 0 0,-6-4 0 16,-2-7 1-16,-3 6 1 16,-8-4 2-16,3 2 0 15,-9-5-1-15,3 8 1 16,-3 4-2-16,-2 5 1 15,0 4-2-15,-2 14 1 16,-2 8-1-16,-3 15 0 16,2 14-1-16,2-2 1 15,-2 0-1-15,10 1 0 16,-3 3-57-16,12-8 0 16,12-5 39-16,3-12 0 15,3 0 12-15</inkml:trace>
  <inkml:trace contextRef="#ctx0" brushRef="#br0" timeOffset="34369.54">13647 5186 149 0,'0'0'0'0,"0"0"0"0,46-7-9 15,-18 2 1 1,1-1-55-16,-4 1 1 0,-4 2 62 15,-6-1 0-15</inkml:trace>
  <inkml:trace contextRef="#ctx0" brushRef="#br0" timeOffset="34562.58">13658 5360 95 0,'3'-18'0'0,"9"-11"0"0,-12 29 1 16,-7 15-1-16,0-4 0 16,6 1-10-16,-4-3 1 15,5 0-27-15,5-4-4 16,3-1 40-16,-2-1 0 16</inkml:trace>
  <inkml:trace contextRef="#ctx0" brushRef="#br0" timeOffset="34755.65">13661 5529 117 0,'0'0'0'0,"0"0"0"16,0 0-1-16,0 0 1 16,0 0-6-16,0 0 0 15,0 0-33-15,19 0 1 16,8-4 34-16,0 2 1 0,0 2 1 15,1-1 1-15,1-1-8 16</inkml:trace>
  <inkml:trace contextRef="#ctx0" brushRef="#br0" timeOffset="34948.25">13675 5740 145 0,'19'-20'0'0,"13"-11"0"0,-22 32 0 15,-5 20-12-15,4-8 0 16,2 1-46-16,10-12-4 16,-6 1 80-16</inkml:trace>
  <inkml:trace contextRef="#ctx0" brushRef="#br0" timeOffset="36530.91">13503 6123 117 0,'0'17'0'0,"-2"17"0"0,2-6 0 15,0 3 0-15,0 8 0 16,0 2-8-16,0-5 0 15,-4 0-11-15,3-7 1 16,-12-2-8-16,6-10 0 16,-1 3 27-16</inkml:trace>
  <inkml:trace contextRef="#ctx0" brushRef="#br0" timeOffset="36990.02">13487 6058 112 0,'-5'17'0'0,"-1"15"0"16,6-16 1-16,-1 0-1 15,1-8 1-15,0 1-1 16,5 2 1-16,2 4-1 15,3 0 0-15,4-3-1 16,0 2 1-16,4-5-2 16,3-1 0-16,13-2 1 15,-6-10 1-15,-1-1 0 0,-5-4 1 16,3-8 0-16,-4-3 1 16,-2-6-1-16,-5 5 1 15,-6 1-1-15,3 5 1 16,-9 1-1-16,5 3 1 15,-7 4 1-15,0 2 1 16,0 5-1-16,0 12 0 16,0 13-1-16,0 6 0 15,5 8-1-15,-5 1 0 16,0 4-1-16,2-3 0 16,5-1-20-16,-1-5 0 15,1-8-19-15,2-5 0 16,-4 0 37-16,2-8 0 15,-1 3-8-15</inkml:trace>
  <inkml:trace contextRef="#ctx0" brushRef="#br0" timeOffset="37365.58">13979 6269 115 0,'-6'21'0'0,"-2"16"2"16,8-25 0-16,8-12-1 15,-6 0 1-15,7-5-2 16,-2 5 0-16,2 5-4 0,-2-5 1 16,-2 3-1-16,3-1 0 15,-6 2 2-15,5-11 1 16,5-2 0-16,-5-2 0 16,6-1 1-16,-6 1 0 15,-6-1 1-15,-1 0 1 16,-1 1 1-16,-6 3 1 15,0-1 1-15,0 5 1 16,-6 2 1-16,-1 8 1 16,1 3-3-16,0 8 0 15,-1 9-2-15,7 1 0 16,0 4-2-16,6-4 1 16,1 1-4-16,8-2 1 15,5-5-71-15,14-7 0 16,14-5 72-16,2-4 0 15,3 1-9-15</inkml:trace>
  <inkml:trace contextRef="#ctx0" brushRef="#br0" timeOffset="38015.97">15178 6161 133 0,'0'0'0'16,"0"0"0"-16,0 0 0 15,0 0 0-15,0 0 0 16,0 0-4-16,0 0 0 16,0 0 2-16,0 0 0 15,-27 4 0-15,0 5 1 16,-1 5 1-16,8 3 0 0,-1 6 2 16,3 0 0-16,8 7-2 15,-1 5 1-15,9 2-1 16,2-5 1-16,2-3-1 15,9-2 0-15,-3-4 0 16,1-6 0-16,2 1 0 0,-4-8 0 16,-2-1 1-16,-3-2 1 15,3-2 1-15,-5 1 1 16,0-3-3-16,-7 1 0 16,0 1-1-16,-12-5 1 15,-13 2-2-15,3 0 1 16,-3-1-13-16,8 3 1 15,-1-4-41-15,6 0-4 16,4 0 57-16,2 0 0 16</inkml:trace>
  <inkml:trace contextRef="#ctx0" brushRef="#br0" timeOffset="38556.41">15278 6351 94 0,'-46'23'0'16,"-30"12"2"-16,76-35 1 15,36-17-1-15,-16 13 0 16,-6 4-1-16,-8 9 0 0,-4 8 0 16,-2 1 0-16,-2 1 0 15,1-1 0-15,-3-2 0 16,4 3 0-16,4-1-1 15,-1-4 1-15,1-2-1 16,4-8 0-16,5-4 1 16,2-4 0-16,6-10 4 15,-2 2 0-15,-3-2-4 16,3-8 1-16,-5 0-1 0,4-1 0 16,-8 0-1-16,2 5 1 15,-5 6 1-15,6 0 0 16,-6 3-1-16,0 7 1 15,-1 2-1-15,0 14 0 16,-5 9 0-16,-1 9 0 16,0 10-1-16,-1 4 1 15,-6 6-1-15,-4-1 1 16,3 7 0-16,-10-1 1 16,-5 1 1-16,1-6 1 15,-8-8-1-15,-6-3 0 16,-12-10-2-16,0-4 0 15,1-10-1-15,-21-3 0 16,-7-3-1-16,26-11 0 16,9-9-21-16,1-2 0 15,10-3-33-15,2-1-4 16,6-3 59-16,9 4 0 0</inkml:trace>
  <inkml:trace contextRef="#ctx0" brushRef="#br0" timeOffset="39231.19">15684 6615 108 0,'0'0'0'16,"-38"0"1"-16,24 2 0 16,3-1-1-16,10-1 1 15,2 0-1-15,5-12 0 16,6-9 0-16,-3 2 1 15,-1-3 1-15,4-6 0 16,2-7 2-16,0 4 1 16,-1-1-1-16,1 2 1 15,1 4-3-15,-1 3 0 16,-2 5-1-16,1-3 0 0,-5 5-2 16,3 6 1-16,-4 3-2 15,1 12 1-15,6 6 0 16,-7 13 1-16,-1 13 0 15,-5-2 0-15,-1 2 0 16,-1 2 1-16,-5 5-1 16,5-13 1-16,-3-4-1 15,1-10 0-15,-3-3-2 0,1-14 1 16,3-12 0-16,2 2 1 16,0-8 0-16,2-5 0 15,5-8 0-15,4 1 1 16,-3-6 0-16,12 7 1 15,-5 1-1-15,3 5 1 16,-3 2 0-16,-2 10 1 16,-1 2 0-16,-2 20 0 15,1 12 0-15,-4 7 1 16,-4 6-3-16,8 3 0 16,-10 5-43-16,5-9 1 15,-6-1 5-15,1 34 28 16</inkml:trace>
  <inkml:trace contextRef="#ctx0" brushRef="#br0" timeOffset="41349.55">18521 4024 131 0,'0'0'0'15,"0"0"0"-15,0 0 0 16,0 0 0-16,16 41-1 16,-5-15 1-16,-3 2-1 15,-1 11 0-15,0 5 0 16,-1-2 1-16,-6 0 0 0,0 0 0 15,-7-1 1-15,5-8 1 16,-3-1 0-16,-1-9 0 16,1-6 0-16,2 1 0 15,-3-9-2-15,-1-8 1 16,-5-8-1-16,5-8 1 16,4-8-1-16,-2-9 0 15,-2-7 1-15,5 3 0 16,-9-8 0-16,10 3 0 15,-3-5 0-15,8-1 0 16,-3-2 0-16,5 3 0 16,2 4-1-16,-1 10 1 15,4 9-1-15,-1 2 0 16,8 7 0-16,3 9 0 16,1 5 0-16,3 4 0 15,-4 4 0-15,5 12 0 16,3 6 0-16,-4-5 0 15,-3 2 0-15,-6-5 0 0,-2-4 0 16,-3 5 0-16,-6 6 1 16,-10-8 1-16,-8 2-2 15,-6 3 1-15,-5-5-1 16,-8 1 0-16,-4-8-4 16,3-1 1-16,0-4-67 15,3-1-5-15,0-1 75 16,9-1 0-16</inkml:trace>
  <inkml:trace contextRef="#ctx0" brushRef="#br0" timeOffset="41889.37">19003 3877 141 0,'-47'16'0'15,"-33"13"0"-15,80-16 0 16,47-4-1-16,-26 1 0 16,-1 8-8-16,-7 12 1 15,-10 6 5-15,2 5 0 16,-5 3 2-16,0 5 1 15,-5 0 0-15,3-1 0 16,-5-3 1-16,2-9 1 0,2-8 2 16,-3-2 1-16,5-5-4 15,-3-3 1-15,2-10-2 16,2-2 1-16,0-12-1 16,6-6 1-16,1-7 0 15,-4-2 1-15,8-2-1 16,-3-7 1-16,6-2 1 0,6 4 1 15,6-2-4-15,-4 8 1 16,4 4 0-16,2 4 0 16,-1 5 0-16,0 6 0 15,0 6 0-15,-1 2 1 16,-4 9-1-16,-2 13 1 16,-6 8-1-16,-2 0 0 15,-10 0-3-15,-2-1 0 16,-2-1-72-16,-5-1-5 15,-5-6 79-15,-8 28 22 16</inkml:trace>
  <inkml:trace contextRef="#ctx0" brushRef="#br0" timeOffset="42849.57">19620 4527 134 0,'18'0'0'16,"11"-4"0"-16,-24 8 0 16,-17 1-1-16,9-1 0 15,-2 1-1-15,17 4 1 16,10 3 0-16,-1 2 1 16,6 4 1-16,0-1 0 15,5 6 1-15,4 0 1 16,5 3 0-16,0 1 1 15,-1 4-2-15,6-4 0 16,-3-4 0-16,5-2 1 0,-3-4-1 16,-9-6 0-16,-1 1-1 15,-8-7 1-15,-8-1-2 16,-5 1 0-16,-6-5-13 16,3 0 1-16,-8-5-52 15,3 1-4-15,-5-4 68 16,3 2 0-16</inkml:trace>
  <inkml:trace contextRef="#ctx0" brushRef="#br0" timeOffset="43300.39">20321 4942 139 0,'0'-18'0'16,"0"-10"0"-16,0 28 1 15,5 9-1-15,2-7 0 16,0 1 0-16,13-12 0 16,6-8-1-16,2-6 1 0,5-2 0 15,2-3 1-15,1-3 3 16,10 4 1-16,1-3 0 16,-4 6 1-16,4 3-2 15,0 3 0-15,1 0-3 16,-7 6 1-16,-7 5-1 15,-5 0 0-15,-4 2-4 16,-4 1 1-16,-8 3-18 16,0 1 0-16,-5 0-41 0,3 0-5 15,-8 0 66-15,3-4 0 16</inkml:trace>
  <inkml:trace contextRef="#ctx0" brushRef="#br0" timeOffset="44120.92">21191 3784 124 0,'0'0'0'0,"0"0"0"15,0 0 0-15,0 0 0 16,0 0 0-16,-7 33 0 16,0 6 0-16,-6 15 0 15,0 4 1-15,3 7 3 0,-8 2 1 16,-3 2-3-16,2-4 0 16,-2 1-2-16,7-13 1 15,7-4-14-15,-1-12 1 16,1-5-42-16,0-8-5 15,0 1 76-15</inkml:trace>
  <inkml:trace contextRef="#ctx0" brushRef="#br0" timeOffset="45628.21">20314 5125 142 0,'0'0'0'0,"-22"3"0"16,22-3 0-16,7 0-1 16,0-3 1-16,5 3-9 15,-4-4 1-15,5 4 1 16,6-2 0-16,5-1 0 0,-5 1 1 16,-1 0-11-16,-8 2 1 15,1 0-10-15,-4 0 0 16,-5 0 25-16,-2 0 1 15,0 0-10-15</inkml:trace>
  <inkml:trace contextRef="#ctx0" brushRef="#br0" timeOffset="45788.71">20258 5235 116 0,'20'-9'0'15,"14"-12"0"-15,-27 21 0 16,-14 13 0-16,6-5 0 15,-4 1-4-15,11-3 0 16,1-1-29-16,7-3 1 16,6-2 21-16,-1 0 1 15,2 0-1-15</inkml:trace>
  <inkml:trace contextRef="#ctx0" brushRef="#br0" timeOffset="45985.2">20292 5395 133 0,'0'0'0'0,"41"-40"0"15,-34 36 0-15,-8 13 0 16,2-4 0-16,5 4-2 16,8-5 0-16,8-3-36 0,-3 1 1 15,1-2 19-15,-5 2 0 16,4 1 12-16</inkml:trace>
  <inkml:trace contextRef="#ctx0" brushRef="#br0" timeOffset="46782.89">20189 5792 134 0,'0'0'0'0,"21"-35"0"16,-21 35 0-16,-7 9 0 15,1-2 0-15,-1 4 0 16,2 3 0-16,3 7 0 16,1 5 1-16,1 11-1 15,-6-2 1-15,-1 4-1 0,2-4 0 16,-2 2-4-16,4-6 1 15,-8 1-22-15,8-6 1 16,-2-4-13-16,-2-5-5 16,0-3 42-16,1-5 0 15</inkml:trace>
  <inkml:trace contextRef="#ctx0" brushRef="#br0" timeOffset="47590.45">20129 5898 134 0,'0'26'0'16,"-1"16"0"-16,1-38 1 16,1-22 0-16,-1 8 0 15,6-3-1-15,-5 5 1 16,5-1-1-16,1 9 0 16,5 9 0-16,-2-1 0 15,4 3 0-15,0-2 0 16,4 0 0-16,-3-2 0 15,6-7 0-15,2-4 0 16,0-1-1-16,4-9 1 16,5-2 0-16,-4-2 0 0,0-1 0 15,-2-6 0-15,-4-3-1 16,-2 2 1-16,-6 3 0 16,0 5 0-16,-7 4 0 15,0 2 1-15,-2 7 0 16,-5 5 0-16,0 0-1 0,-5 17 0 15,-8 6 0-15,5 5 0 16,1 8 0-16,0-3 0 16,1 0-1-16,1-3 0 15,5-3-5-15,4-5 0 16,-3-4-13-16,5 0 1 16,-5-8 13-16,6-1 0 15,4-2 3-15,3-11 1 16,8-1 0-16,-2-4 1 15,1 1 8-15,-1-7 1 16,3-2-6-16,-5 5 0 16,-4-1 0-16,-2 5 1 15,-9 2-2-15,2 1 1 16,2 1-2-16,-5 3 1 16,2 2-1-16,-3 3 0 15,5 1 0-15,-5-1 1 16,-1 1-1-16,6-1 1 0,-5 1-1 15,5 0 1-15,1-1-1 16,0-1 0-16,6-3-1 16,1-9 0-16,0-3-1 15,0-6 1-15,-1-1-1 16,-1 2 1-16,-4-1 0 16,-1 0 0-16,-7 1 1 15,0 5 1-15,-5 1 1 16,2 4 1-16,-9 5-2 0,-2 2 1 15,-4 5 0-15,-5 10 0 16,-11 6 0-16,14 5 0 16,5 2-1-16,4 7 0 15,10 2-2-15,7 2 1 16,8 1-3-16,6-10 0 16,1-7-71-16,13-18-4 15,1 0 99-15</inkml:trace>
  <inkml:trace contextRef="#ctx0" brushRef="#br0" timeOffset="49707.59">21164 4683 127 0,'0'0'0'16,"20"0"0"-16,-13 0 1 16,0 6-1-16,6 6 0 15,1 2 0-15,0 4 0 16,6-1 0-16,0-3 0 16,2 4 0-16,-3-1 0 15,2-4 0-15,-1 4 1 16,1-3 0-16,-2 0 0 15,-4-5 0-15,-2 0 0 16,-6-6 0-16,1 3 1 16,-4-6-2-16,-8-6 1 15,1-2-1-15,-9-5 1 0,-1-6-1 16,-8 1 1-16,-6-3 1 16,0 0 0-16,-6 6-1 15,4-3 1-15,2 6-1 16,-2-1 0-16,-3 5 0 15,-1-1 1-15,-2 2-1 16,13 3 0-16,-4-1-1 16,12 1 1-16,1 4-1 0,6 0 0 15,6 0 0-15,1 0 1 16,0 6-1-16,14 8 0 16,7 7 0-16,0-4 0 15,6 5 0-15,-2-7 0 16,-1 6 0-16,8 0 0 15,3-1 0-15,-8 1 0 16,0-2 0-16,-1-1 0 16,-5-1 0-16,-6-3 0 15,-1-1 0-15,-1-4 0 16,-7-1 0-16,7-8 0 16,-5-3 0-16,-1-6 0 15,-7-5 0-15,-7-5 0 16,0-2 0-16,-8-2 0 15,-10-2 0-15,4 0 0 16,-7-4 0-16,8 1 0 0,-8 6 1 16,2 0 0-1,-2 4-1-15,8 4 1 0,6 5-1 16,1 0 1-16,0 2-1 16,6 6 0-16,4 1 0 15,-1 0 0-15,3 0 0 16,8 10 1-16,8 8-1 15,-1 3 0-15,4 2 0 16,1 3 0-16,2 0 0 16,3-3 0-16,8 4 0 0,-6-8 0 15,-4-3 0-15,-1-2 0 16,4-2-1-16,-10-3 1 16,-1-2 0-16,-1-5 0 15,-6-6 0-15,-7-5 0 16,-7-5 0-16,-4 2 0 15,-5-6 0-15,-4 1 0 16,-8-1 0-16,0-1 0 16,2-6 0-16,-2 6 0 15,2-4 0-15,5 6 0 16,1 1 0-16,5 2 0 16,1 3 0-16,2 2 0 15,5 2 0-15,5 2 0 16,-2 5 0-16,4 0 0 15,6 4 0-15,2 4 0 16,6 3 0-16,5 10 0 16,6 5 0-16,-1-3 0 0,13 4-5 15,-2-8 0-15,0 2-64 16,1-2 1-16,3 2 67 16,4-8 1-16,3-3-10 15</inkml:trace>
  <inkml:trace contextRef="#ctx0" brushRef="#br0" timeOffset="51463.11">21554 5047 109 0,'0'0'0'0,"33"-3"0"15,-22 17 0-15,-10 9-1 16,1-6 1-16,2 1-1 15,4-1 1-15,8 1 0 16,3-6 0-16,2-3 1 16,5-4 1-16,8-1 3 15,-7-6 0-15,0 0-1 16,2-7 1-16,3-5-1 0,-6-1 0 16,-4-5-1-1,-6-6 0-15,0-6-1 0,-9-3 0 16,-5 0-1-16,-1 0 1 15,-2 7-1-15,-8 1 1 16,-3 6-2-16,-8 4 1 16,-2 6-1-16,-4 8 0 15,-6 11-13-15,4 6 0 16,0 11-25-16,8 0 0 16,-1 8 21-16,1-1 1 15,5-1 9-15</inkml:trace>
  <inkml:trace contextRef="#ctx0" brushRef="#br0" timeOffset="51813.43">22185 4829 130 0,'0'0'0'0,"-41"32"-1"0,35-27 1 15,19-1-5-15,-8 4 0 16,2 3 2-16,-5 12 0 15,-2 10 3-15,-6-1 0 16,3 3 0-16,-2-3 1 16,-2 3-3-16,0-4 1 15,0 5-52-15,0-12-4 16,1 1 57-16,-1-8 0 16</inkml:trace>
  <inkml:trace contextRef="#ctx0" brushRef="#br0" timeOffset="52233.3">22044 5026 152 0,'7'23'0'16,"5"16"0"-16,-5-25 0 15,-1-14-4-15,1 0 1 16,-2 0-1-16,5 1 0 0,9 1 1 15,2 0 1-15,11-2 1 16,-10 0 1-16,5-2-1 16,0-5 0-16,5-2 0 15,-8-5 1-15,4-3-1 16,-2-10 1-16,1-4 0 16,-7 1 0-16,-2 2 0 0,-4 5 0 15,-5 2 1-15,-2 3 1 16,-7 4 3-16,1 5 1 15,-2 1-4-15,-6 16 1 16,-6 13 1-16,-1 4 0 16,-7 10-2-16,6 4 0 15,-4 5-1-15,5-4 1 16,1 1-8-16,6-6 1 16,2 0-67-16,3-7-5 15,2-10 77-15,0 27 22 16</inkml:trace>
  <inkml:trace contextRef="#ctx0" brushRef="#br0" timeOffset="58985.37">21729 6625 143 0,'0'0'0'15,"0"0"0"-15,0 0 0 16,7 25-3-16,-1-15 0 16,8 3 1-16,0-1 1 15,6-1 0-15,1 1 1 16,-1-2 0-16,5-3 0 16,-4-1 2-16,7-6 0 15,1-6 1-15,-3 3 0 16,-5-2 0-16,-1-11 0 15,1-2 0-15,-6-6 0 0,-1-3-1 16,-7 1 0-16,-3 0-1 16,-11-1 0-16,-11 4 0 15,-4 6 0-15,-5-1-1 16,-1 8 0-16,1 6-16 16,0 4 1-16,0 2-48 15,0 5-5-15,-1 4 68 0,-26 6 20 16</inkml:trace>
  <inkml:trace contextRef="#ctx0" brushRef="#br0" timeOffset="59734.35">22001 6664 138 0,'-27'-5'0'16,"-9"-4"0"-16,31 14 0 0,20 4-2 15,3 0 1-15,3-4-3 16,1 4 1 0,6 0 3-16,-7 3 0 0,4-3 1 15,-5 5 0-15,0 0 0 16,6-5 0-16,3-2 0 16,-2-7 0-16,-1-4 0 15,2-5 0-15,0-5-1 0,-2-3 1 16,-4 1 0-16,-1-2 0 15,-1-1 1-15,-7 1 0 16,0 4 0-16,-6-3 1 16,-6-1-1-16,5 6 0 15,-6 3-1-15,1 4 1 16,-1 0-2-16,4-1 0 16,-4 6 0-16,0 11 1 15,0 6-1-15,0-4 0 16,2 3 0-16,3 5 0 15,4 0 0-15,-2-4 0 16,0 1 0-16,1-4 0 16,3 0 0-16,-8-9 0 15,4 2 0-15,4-10 1 16,4-6-1-16,-2-3 1 16,2-6-1-16,-1-1 1 15,2-2-1-15,-6-2 1 16,3-4-1-16,-5 8 1 15,-1 3 1-15,-2 6 0 16,1 1-1-16,-5 4 1 0,-1 5-2 16,2 10 1-16,-2 11-1 15,4-7 1-15,-4 4-4 16,1 1 0-16,5 2-17 16,-3-7 0-16,1 2-30 15,4-5 1-15,5-4 46 16,1-7 0-16,-1 0-7 0</inkml:trace>
  <inkml:trace contextRef="#ctx0" brushRef="#br0" timeOffset="59990.72">22953 6228 155 0,'-18'48'0'15,"-10"29"0"-15,30-81 0 16,16-41 0-16,-11 18 0 15,1 5 0-15,-2 7 0 16,-1 12 0-16,-10 15 0 16,-2 20 0-16,-6 3 1 15,1 11 0-15,2-2 0 16,-3 0-1-16,0 0 1 16,-1 1-5-16,7-10 1 15,0-8-49-15,5-8 0 16,-2-5 38-16,4-5 1 15,-1 0 4-15</inkml:trace>
  <inkml:trace contextRef="#ctx0" brushRef="#br0" timeOffset="60319.92">22709 6388 163 0,'12'28'0'0,"9"21"2"15,-21-49 0-15,-7-19 0 16,2 7 0-16,-1 1-3 15,12 4 1-15,1 7-4 0,8 2 1 16,11 3-5-16,1-1 1 16,2 1 5-16,1 0 0 15,-1-1 1-15,-2 1 1 16,1-5 0 0,-8 4 0-16,1-4 0 0,-1 1 1 15,0-1 0-15,-6 4 0 16,-1-1-1-16,-5 6 1 15,-2 9-1-15,-5 6 0 16,-2 10 0-16,-1-6 1 16,-3-2-7-16,-8 1 0 15,-2-1-57-15,1-8 1 16,0-10 62-16,-5-9 0 16,-1-1-10-16</inkml:trace>
  <inkml:trace contextRef="#ctx0" brushRef="#br0" timeOffset="76100.18">4248 7875 147 0,'0'0'0'0,"0"0"-1"0,0 0 0 15,0 0-1-15,-4 19 1 16,2 15-1-16,1 6 1 15,-10 9-1-15,2 4 1 16,2 1 0-16,-1-1 0 16,-4-4 1-16,5-5 0 15,0-3 0-15,5-6 0 16,2-11 0-16,2-4 0 16,3-6 1-16,19-5 0 15,15-9 0-15,2-6 0 16,8-6 0-16,-2-2 1 15,-5-2-1-15,5-1 1 16,6-3-1-16,-12 4 1 16,-2 1-1-16,-3 1 1 15,5 1-1-15,-7 4 1 16,-7 1-2-16,-6-1 1 16,-7 4-3-16,-2 1 1 15,-4 1-8-15,-6 6 0 16,-2 1-85-16</inkml:trace>
  <inkml:trace contextRef="#ctx0" brushRef="#br0" timeOffset="76433.36">5017 8012 127 0,'0'0'0'16,"-20"26"0"-16,19-20 0 16,2-5 0-16,1 1 1 15,3-2 0-15,2 14 0 16,9 5 0-16,-5 8 1 15,-4 6-1-15,1-5 0 16,-2-1-1-16,1-4 0 16,1-2-4-16,-3-6 1 15,2-4-6-15,-5-4 0 16,3 0-68-16</inkml:trace>
  <inkml:trace contextRef="#ctx0" brushRef="#br0" timeOffset="76599.97">5017 7755 166 0,'0'0'0'0,"0"41"0"16,1-34 1-16,-1-7-6 16,0 0 0-16,2 5-4 15,3-1-95-15</inkml:trace>
  <inkml:trace contextRef="#ctx0" brushRef="#br0" timeOffset="77404.27">1000 7817 127 0,'0'0'0'0,"0"0"0"16,0 0 0-16,0 19 0 15,2 6 0-15,3 3 0 16,-3 14 1-16,3 13-1 16,1-1 1-16,-3 9 0 15,2 2 1-15,2 2-1 16,-1-4 1-16,-1 2-1 15,-3-10 0-15,5-2-1 0,-7-8 0 16,0-4-5-16,-7-15 0 16,0 0-86-16</inkml:trace>
  <inkml:trace contextRef="#ctx0" brushRef="#br0" timeOffset="77884.72">945 8281 140 0,'0'0'0'16,"7"30"0"-16,0-27 0 15,1-1 0-15,3-2 1 16,-2-2-1-16,13 0 1 16,10 1-1-16,-5 1 0 15,-4 0-1-15,3-4 1 16,7 4-1-16,-6-2 1 15,-5-1-1-15,4-2 0 16,-6-4 0-16,1-9 0 16,-1-5 0-16,0 2 1 0,-6-2-1 15,0-3 1-15,-6-4-1 16,3-1 1-16,-10-1 0 16,6-3 0-16,-5 0 0 15,2 7 0-15,-3 1 0 16,-1 8 0-16,6 7 0 15,-6 3 1-15,0 5 0 16,1 13 0-16,1 12 0 0,-2 5 0 16,5 11 0-16,1 4 1 15,-5 6-1-15,5-3 1 16,-6-2-1-16,5-3 1 16,-3-4-1-16,-1 2 1 15,5-2-1-15,-5-8 0 16,3-5-2-16,-2-2 1 15,4-4-7-15,1-8 1 16,-1 3-93-16</inkml:trace>
  <inkml:trace contextRef="#ctx0" brushRef="#br0" timeOffset="78350.6">1681 7878 135 0,'0'0'0'15,"0"0"0"-15,0 0 0 16,0 0 0-16,0 0 0 15,0 0 0-15,0 0 0 16,0 0 0-16,0 0 0 16,0 0 0-16,0 0 0 15,0 0-2-15,0 0 1 16,15 14-3-16,4-10 0 16,-3 1-2-16,2-3 0 15,1-2 0-15,2-2 0 16,-6 2-64-16</inkml:trace>
  <inkml:trace contextRef="#ctx0" brushRef="#br0" timeOffset="78905.59">1728 7780 125 0,'0'0'0'0,"0"0"0"0,0 0 1 15,0 0-1-15,0 0 1 16,0 0-1-16,0 0 1 16,0 0-1-16,0 0 0 15,-21 14 0-15,9-5 0 16,-8 8 0-16,8-3 0 15,-4 6 0-15,8 1 0 16,-3 5 0-16,10-5 0 16,1 4 0-16,5-2 0 15,3 1 0-15,1-1 0 16,5-2 0-16,-2-3 0 16,1-2 0-16,-1-4 0 15,3-3 0-15,6-6 1 16,0-1-1-16,11-4 1 15,-4-7-1-15,1-5 1 16,-4-1-1-16,-4-3 1 16,-2-1 0-16,-4-4 0 0,-2-2 1 15,-6 2 0-15,-6 1 0 16,-2-1 0-16,-5 2 0 16,-1 1 1-16,-6 1-1 15,-3 1 0-15,-7 3-1 16,2-1 1-16,-1 2-2 15,-1 3 1-15,4 8-5 16,-7 6 1-16,5 11-8 16,3 4 1-16,2 1-79 0</inkml:trace>
  <inkml:trace contextRef="#ctx0" brushRef="#br0" timeOffset="79315.41">2607 8160 173 0,'0'0'0'0,"-34"-36"0"15,40 33 0-15,16 6 0 16,-1 1 0-16,-2-1-1 16,9-6 0-16,12-4-9 15,-13 0 1-15,-5-2-3 0,-1-3 0 16,4-1-78-16</inkml:trace>
  <inkml:trace contextRef="#ctx0" brushRef="#br0" timeOffset="79523.62">2675 8246 110 0,'0'0'0'15,"0"0"1"-15,0 0 1 16,0 0 0-16,0 0 1 16,0 0 0-16,0 0 1 15,0 0-1-15,0 0 0 16,0 0-1-16,21-6 1 15,20-2-3-15,-7 2 1 16,0-4-3-16,34-6-96 16</inkml:trace>
  <inkml:trace contextRef="#ctx0" brushRef="#br0" timeOffset="82598.81">5774 7769 107 0,'0'0'0'16,"0"0"0"-16,0 0 0 15,0 0 1-15,0 0 1 16,0 0-1-16,0 0 1 15,0 25-1-15,0 1 1 16,-2 8-1-16,2 6 1 16,-5 8 0-16,3 4 0 15,-2 1-1-15,3 2 1 16,-5-3-2-16,5-11 0 16,1-6-1-16,-2-4 0 15,2-9-5-15,-5-3 1 16,-1 0-75-16</inkml:trace>
  <inkml:trace contextRef="#ctx0" brushRef="#br0" timeOffset="83200.46">5692 7854 130 0,'0'0'0'0,"0"0"0"0,0 0 1 16,0 0-1-16,0 0 1 16,15-20 0-16,4 6 0 15,2-3-1-15,-1 1 1 16,0 5-1-16,10 3 0 16,3 4 0-16,0 2 0 15,1 2 0-15,-8 7 0 16,0 4-1-16,-5 5 1 15,-11 8-1-15,-5 1 1 16,-6 5 0-16,-11-2 0 16,-9 0 0-16,1-3 0 15,-13-2 0-15,11-8 0 16,-5-2 0-16,7-6 1 16,0-4-1-16,6-3 0 15,2-3 0-15,5 1 0 16,4-7 0-16,3 4 0 15,0 1 0-15,1-1 0 0,12 2 0 16,9 3 0-16,18 0 0 16,-12 0 0-16,4 3 0 15,3 4 0-15,12 5 0 16,-5 1 0-16,-1 1 0 16,-7-2 0-16,-5 2 0 15,-3 5 0-15,-6 4 0 16,-13 2 1-16,-9 3 0 15,-10-2 0-15,-13-1 0 0,-10-2 1 16,-7 0 0-16,-5-6 0 16,-8 1 0-16,0-2 0 15,1-4-2-15,-8-3 1 16,-8-4-3-16,11-3 1 16,-2-1-105-16</inkml:trace>
  <inkml:trace contextRef="#ctx0" brushRef="#br0" timeOffset="87149.04">6262 7817 15 0,'0'0'0'0,"0"0"-1"15,0 0 1-15,0-27-1 16,0 13 1-16,0-3-1 16,0 5 1-16,-5 3-1 0,5 3 1 15,-2 3 14-15,2 3 1 16,-5-2-7-16,5 2 1 15,-6 5-4-15,6 4 0 16,6 0-1-16,-5 5 1 16,10 9-2-16,-2 3 1 15,-2 4-2-15,6 7 1 16,-4 7-2-16,3 2 1 16,-1 5-1-16,-2-2 1 15,-2 0-1-15,-2-12 1 16,-3-4-2-16,-2-4 1 15,1-8-1-15,-1-4 0 16,0-3-4-16,-1-8 1 16,1 1-61-16</inkml:trace>
  <inkml:trace contextRef="#ctx0" brushRef="#br0" timeOffset="87598.42">6319 8045 132 0,'0'0'0'0,"11"35"0"15,-8-22 1-15,3-3-1 16,-1-1 1-16,-2-2-1 16,9-2 0-16,4-1-1 15,-2-2 1-15,4-2-5 0,-3-2 1 16,6-3-1-16,4-6 0 15,-3-5 2-15,-1-1 0 16,5-6 1-16,-6-4 1 16,-8-2 0-16,-4 6 1 15,-1 0 0-15,2-2 0 16,-4 6 0-16,-5-4 0 16,6 2 0-16,-6 3 1 15,-6 4 0-15,6 0 0 16,-5 6 0-16,5 4 1 15,-3-1-1-15,-3 14 1 16,5 6 1-16,1 13 0 16,1 11-1-16,-1 9 1 15,2 8-1-15,-2 2 1 16,0 5-2-16,0-10 1 16,4 1-2-16,-3-15 0 15,-1-7-1-15,2-10 0 16,-2 0-93-16</inkml:trace>
  <inkml:trace contextRef="#ctx0" brushRef="#br0" timeOffset="88544.18">7108 7527 145 0,'0'0'0'0,"0"0"0"16,0 0 0-16,0 0 0 16,0 0 0-16,-27 23 0 15,5 0 0-15,-8 8 0 16,7 13 0-16,-3 11 0 16,5 10 0-16,6 10 0 15,2 22 0-15,0 21 0 16,7-13 0-16,12 2 0 0,7-22 0 15,14-10-1-15,-5-15 1 16,6-16-8-16,-9-13 1 16,1-13-2-16,14 31-74 15</inkml:trace>
  <inkml:trace contextRef="#ctx0" brushRef="#br0" timeOffset="89883.67">7360 7697 138 0,'0'0'0'15,"0"0"0"-15,0 0 0 16,0 0 0-16,0 0 0 16,2 23-1-16,-2-2 1 15,-2 0-2-15,2 6 1 16,-1 4-6-16,-4 1 0 15,-1 3-4-15,3-3 1 16,-2-4-58-16</inkml:trace>
  <inkml:trace contextRef="#ctx0" brushRef="#br0" timeOffset="90555.71">7667 7820 133 0,'0'0'0'15,"-21"27"0"-15,15-19 0 16,6-2 0-16,0-3 0 15,5 3 0-15,-2 8 0 16,4 7-1-16,-2 5 0 16,1 7 0-16,-5 3 1 15,-1 4 0-15,0 4 0 16,0 0 0-16,0-4 0 16,0 1 0-16,0-10 0 15,2-1 0-15,-2-10 0 16,-2-5 0-16,2-4 0 15,-1-4 0-15,1-7 1 16,-7-11-1-16,3-8 1 16,4-9-1-16,0-7 0 0,0-7 0 15,0-6 1-15,0-5-1 16,5 2 1-16,1 1-1 16,2 6 1-16,-1 3-1 15,6 6 0-15,1 3 0 16,1 6 0-16,6 0 0 15,-3 8 0-15,-4 8 0 16,13 1 0-16,5 9 0 0,-3 9 0 16,5 1 0-16,-6 4 0 15,-8 2 0-15,-6 3 0 16,-1 6 0-16,-8 0 1 16,-9 4-1-16,-3-6 1 15,-7 2 0-15,-1-6 0 16,-6-1 0-16,-4-6 0 15,-4-1-1-15,-4-6 1 16,-2-2-1-16,2-3 0 16,-1-1-6-16,7-1 0 15,0 2-6-15,8-2 0 16,-2 2-61-16</inkml:trace>
  <inkml:trace contextRef="#ctx0" brushRef="#br0" timeOffset="91037.57">8034 8026 115 0,'-25'2'0'0,"-11"5"0"16,23 5 0-16,19 11 0 16,-5-6 0-16,10 1-1 15,-2 8 0-15,-2 6-1 0,0-7 1 16,-1-4 0-16,0-4 0 16,-5-6 1-16,5-1 0 15,-5-3 0-15,-1 0 0 16,0-5 1-16,-1-4 1 15,-6-5 0-15,3-3 0 16,4-11 0-16,-3-2 1 16,-2-3-1-16,3 6 0 15,-3-1 0-15,6 0 0 16,6 2 0-16,0-1 0 16,5 1 0-16,-3 5 0 15,-4 5 0-15,6 4 0 16,-1 0-1-16,4 5 1 15,5 5-2-15,2-2 1 16,4 4-2-16,-4 1 1 16,-6 0-4-16,27 10-96 15</inkml:trace>
  <inkml:trace contextRef="#ctx0" brushRef="#br0" timeOffset="91426.32">8442 7550 154 0,'0'0'0'16,"-26"38"0"-16,26-32 0 15,12-10-1-15,-4 4 1 16,6-2-1-16,0 16 0 16,4 9 0-16,-2 12 0 15,-4 6 0-15,-4 3 1 16,-1 5 0-16,0 2 0 16,-5 7 0-16,3 3 0 15,2 6 0-15,-7-5 1 16,0-1-1-16,-7-6 1 15,0-3 0-15,-5-9 0 16,2-1-1-16,-8-11 1 16,4-8-2-16,0-9 1 15,0-7-9-15,0-10 1 0,1-1-88 16</inkml:trace>
  <inkml:trace contextRef="#ctx0" brushRef="#br0" timeOffset="91985.86">8806 8203 162 0,'0'0'0'0,"-29"18"0"0,22-18 0 15,7-9 0-15,0 2 0 16,0-2-1-16,5 1 0 16,-5-1-2-16,0 4 1 15,0 1-1-15,0 4 0 16,2 9 1-16,-1-2 1 16,5 3 0-16,-1 3 1 15,2 4-1-15,-6-3 1 16,8 2 0-16,-4 0 0 15,1 0-1-15,-5-6 1 16,1-1-1-16,-2-2 1 16,-2 0-1-16,1-3 1 15,-10-1-1-15,4-1 1 16,-2 0 0-16,4-1 0 0,-3-1 0 16,1 4 0-16,7-4 0 15,-6 4 0-15,6 1 0 16,6 4 0-16,1 5 0 15,0 0 0-15,-1 2 0 16,1 1 1-16,2 4 0 16,-4 0 0-16,1 0 1 15,-12 2 0-15,-6 4-1 16,-2-6 1-16,-8 2-1 0,-10-6 1 16,-3 1-2-16,0-4 0 15,-6 0-4-15,-40 12-103 16</inkml:trace>
  <inkml:trace contextRef="#ctx0" brushRef="#br0" timeOffset="98020.48">13898 7796 142 0,'0'0'0'0,"-29"7"0"16,15-7 0-16,2 0-1 16,-2-6 0-16,-4-4-1 15,1 1 0-15,-9 0 0 16,1-1 1-16,3-4 1 15,-5-4 0-15,1-3 0 16,5 2 0-16,6-2 0 16,2 0 0-16,6-2 0 15,7 3 0-15,0 3 0 16,7 3 0-16,6 1 0 16,6 5 0-16,3 2 0 0,12 3 0 15,2 6-3-15,-3 6 0 16,0 5 1-16,-5 13 0 15,0 10 0-15,-16 3 0 16,-3 7 0-16,-16 3 1 16,-7 2 1-16,-15 6 1 15,-10 2 2-15,-17 14 0 16,-19 7 0-16,20-20 0 16,-5-6-2-16,10-18 1 15,-3-13-2-15,26-10 1 16,13-8-1-16,3-3 0 15,8-3 1-15,6 4 1 16,8-4 1-16,10 0 0 16,6 5 2-16,1-5 1 15,11 3-2-15,-3-1 0 16,4-2-3-16,-1 0 1 0,-10 4-1 16,-1-4 0-16,-8 0-1 15,-5 0 0-15,-3 1-5 16,-3-1 0-16,-5 2-70 15,-3-2-5-15,5 0 80 16,1 0 23-16</inkml:trace>
  <inkml:trace contextRef="#ctx0" brushRef="#br0" timeOffset="98742.79">14212 7887 144 0,'0'0'0'0,"0"0"0"16,0 0 0-1,0 0-1-15,0 0 0 16,0 0-6-16,0 0 1 0,-15-17 4 15,2 8 1-15,5-5 1 16,-5-2 0-16,1-3 1 16,4 3 1-16,1 5 1 15,7-3 1-15,-6 4-3 16,12-4 0-16,6-4-1 16,2 2 1-16,7-1-1 0,0 1 0 15,8 0 0-15,-3 7 0 16,-1 6-3-16,-1 8 1 15,6 12-3-15,-7 5 0 16,-3 9 1-16,-11 1 0 16,-4-1 2-16,-13 10 1 15,-5 6 2-15,-13-3 0 16,-3 5 6-16,-6 2 0 16,2 2-2-16,-2-7 0 15,2-2-3-15,5-11 0 16,2-8-1-16,6-4 1 15,6-7 1-15,14-2 1 16,9-3 2-16,14 0 0 16,6-4-2-16,6-1 1 15,5-4-2-15,2 0 0 16,4 0-2-16,-11-4 0 16,-6-1-3-16,3-2 1 0,-5 0-86 15,-7 0-4-15,-1 1 91 16,17-9 25-1</inkml:trace>
  <inkml:trace contextRef="#ctx0" brushRef="#br0" timeOffset="99460.93">17676 7713 185 0,'0'0'0'15,"-11"-30"-1"-15,9 25 1 16,1 5-26-16,1 0 0 16,0 5-37-16,0-5-5 15,0 0 88-15</inkml:trace>
  <inkml:trace contextRef="#ctx0" brushRef="#br0" timeOffset="99615.7">17561 8035 158 0,'8'-21'0'0,"5"-16"-3"15,-13 31 0-15,-7 21-70 0,0-12-5 16,0 2 78-16,7-13 0 15</inkml:trace>
  <inkml:trace contextRef="#ctx0" brushRef="#br0" timeOffset="100709.55">20224 7887 167 0,'0'0'0'0,"34"-17"0"15,-16 8 0 1,-2 2-7-16,10-4 1 0,7-6-1 16,2-12 1-16,0-6 5 15,5-3 1-15,0-8 1 16,-11-1 0-16,-1-4 2 16,6 3 0-16,-5 2 1 15,3 4 0-15,-3 5-3 16,-4-1 1-16,-10 1-2 15,-1 9 1-15,-3 8-1 0,-4 1 0 16,-6 0 0-16,1 8 0 16,-2 9 0-16,-2 15 0 15,-6 15 0-15,-3 3 0 16,-3 10 0-16,-1 8 0 16,-5 9 0-16,0 2 0 15,0 5-1-15,5-4 1 16,2 1-1-16,-2-8 0 15,-3-1-1-15,3-7 1 16,-5-2-1-16,1-6 1 16,4-10 0-16,1-3 1 15,1-7 0-15,1-4 0 16,3-6 0-16,1-8 0 16,-4-3 1-16,5-6 0 15,1-5 2-15,6 2 1 16,6-2 0-16,1 1 1 15,-1 3-2-15,15 1 0 16,6 9 3-16,6 0 0 0,9 5-4 16,-2-1 1-16,2-2-3 15,-1 1 0-15,-6-1-31 16,-3-2 0-16,-10-2-31 16,32 2 38-16</inkml:trace>
  <inkml:trace contextRef="#ctx0" brushRef="#br0" timeOffset="109231.61">4555 10409 129 0,'0'0'0'0,"0"0"0"15,0 0 0-15,5 18 0 16,-3-3 0-16,-1 3-1 15,4 14 1-15,4 11 0 16,-2 7 0-16,4 11 0 16,-3 2 1-16,-4 6 0 15,-1-4 0-15,3 2 0 16,-6-9 1-16,1 0-1 0,-1-5 0 16,-1-4-1-16,-5-11 0 15,-6-4-6-15,2-13 0 16,-3 0-82-16</inkml:trace>
  <inkml:trace contextRef="#ctx0" brushRef="#br0" timeOffset="109501.88">4563 10959 104 0,'-1'26'0'15,"-6"18"0"-15,20-40 1 16,3-22 1-16,3 8 1 16,1-1 0-16,7 2 0 15,7 4-1-15,0 2 0 16,0 3-1-16,-6 0 0 16,-6 0-1-16,-4 0 0 0,-3 0-1 15,6-7 0-15,5-4-3 16,-1-3 0-16,-4-9-3 15,-11-1 1-15,4-1-63 16</inkml:trace>
  <inkml:trace contextRef="#ctx0" brushRef="#br0" timeOffset="109745.74">4975 10497 91 0,'0'0'0'0,"0"0"1"15,0 0 0-15,0 0 1 16,0 0 1-16,0 0 0 15,0 21 0-15,0 0 1 16,-4 9 1-16,3 12 0 16,-5 7-2-16,5 9 1 15,-3 6 0-15,2-1 0 16,-5 2 0-16,6-2 0 16,-5 0-1-16,1-10 0 15,3-5-3-15,2-8 1 16,0-12-3-16,0 41-104 15</inkml:trace>
  <inkml:trace contextRef="#ctx0" brushRef="#br0" timeOffset="111168.7">5324 10980 137 0,'0'0'0'0,"7"-23"0"16,-7 20 0-16,0 6 0 16,0-3 0-16,-2 6 0 15,2-6 0-15,-4 5 0 16,10-3 0-16,1-2 0 16,13 0 1-16,7-2-1 15,8 0 1-15,5 2 0 0,-4-2 0 16,-1 1-1-1,2-1 1-15,-2 2-2 0,-7-2 1 16,-2 2-8-16,2-2 0 16,0-1-2-16,-6 3 0 15,4-4-63-15</inkml:trace>
  <inkml:trace contextRef="#ctx0" brushRef="#br0" timeOffset="111982.1">6046 10741 111 0,'0'0'0'15,"-7"30"0"-15,7-11 0 16,1 4 0-16,3 7 0 0,-1 2 0 15,3 3 0-15,-6 0 0 16,5-2 0-16,-3 1 0 16,-2-1 0-16,1 2-1 15,5-5 1-15,-6-3-1 16,0-8 1-16,0-3 0 16,0-6 0-16,0-3 0 15,0-7 0-15,-7-9 0 16,0-6 0-16,-2-8 1 0,-2 0 0 15,3-2 0-15,-3 2 1 16,2 1-1-16,4-6 1 16,-2-4-1-16,6-3 1 15,2 0-1-15,6-6 1 16,4 1-1-16,-1 5 1 16,2 5-1-16,13-4 1 15,-1 4-1-15,1 4 0 16,-4 7-1-16,8 6 1 15,8 1-1-15,-13 7 1 16,2 0-1-16,1 10 0 16,-1 7 0-16,-5 2 0 15,-6 0 0-15,-2 6 0 16,-8 4 0-16,-5-4 0 16,-5 1 0-16,-8-4 1 15,-1-6-1-15,0 1 1 0,-8 0-1 16,3-5 1-16,-1-1-1 15,-1-1 1-15,2 0-1 16,9-5 1-16,-1 2-1 16,4 0 0-16,7-2 0 15,0 0 0-15,0 5 0 16,11-3 0-16,10 5 0 16,0-2 0-16,1 7-1 15,5 1 1-15,0 3-1 16,-2-2 1-16,-1 1 0 0,-3-1 0 15,-3 6 0-15,-4-3 0 16,-6 1 0-16,-9 0 0 16,-6-3 1-16,-11 1 0 15,-3 0 1-15,-3 2 1 16,-13-1 0-16,1-1 0 16,-5 0-2-16,0-7 0 15,-6-8-3-15,-37 12-106 16</inkml:trace>
  <inkml:trace contextRef="#ctx0" brushRef="#br0" timeOffset="119681.73">6686 10815 112 0,'0'0'0'0,"12"-19"0"15,-10 13 0-15,-2 3 0 16,0-2 0-16,1-1 0 16,6-11 0-16,5-6 0 0,1-4 0 15,-3 3 0-15,8-1 1 16,-3-5 0-16,6 2 0 16,0-2 1-16,4-1 0 15,-3-4 1-15,3 1 1 16,-3 1-1-16,3-1 0 15,-3 1-1-15,-1 5 0 16,-1 5-2-16,-5 4 0 16,-1 5-3-16,-2 1 0 15,-6 3-5-15,13-13-77 16</inkml:trace>
  <inkml:trace contextRef="#ctx0" brushRef="#br0" timeOffset="120115.96">6879 9579 133 0,'0'0'0'16,"5"32"0"-16,-5-20 0 15,6-1 0-15,-5 7 0 16,5 4-1-16,8 8 1 15,-2 7 0-15,3 5 0 16,6 2 0-16,0 2 0 16,4 0 0-16,-3-2 0 15,3-2 0-15,-4-5 1 16,-7-9-1-16,1-4 1 16,-8-4-1-16,6-4 0 15,-6-4-4-15,0-2 0 16,-2-3-3-16,3 11-76 15</inkml:trace>
  <inkml:trace contextRef="#ctx0" brushRef="#br0" timeOffset="120551.36">7149 10251 102 0,'0'0'0'0,"0"0"0"0,0 0 0 16,0 0 0-16,0 0 0 15,0 0 0-15,0 0 1 16,0 0 0-16,0 0 1 15,0 0 0-15,0 0 0 16,41 3 1-16,-14-1 0 16,12 2 0-16,3-4 1 15,8 0 1-15,3 0 0 16,2 0-2-16,-8 0 1 16,-5-6-2-16,11 3 1 15,-5-4-2-15,-7 1 1 16,-5 3-1-16,-10-4 1 15,-1-2-2-15,-10 2 1 16,-2 2-1-16,-5 0 0 16,-2 1-7-16,1 1 1 15,-2 1-1-15,-3-3 0 0,-1 1-82 16</inkml:trace>
  <inkml:trace contextRef="#ctx0" brushRef="#br0" timeOffset="120914.36">8116 9615 126 0,'0'0'-1'0,"0"0"1"16,0 0-1-16,0 0 1 15,-18 38 0-15,2-4 0 16,3 8 1-16,-8 4 0 16,1 6 0-16,-2 3 1 15,-4-3 0-15,-1-6 0 16,6-2 0-16,1-9 0 15,0-8-1-15,6-5 0 16,0-7-1-16,9-3 0 16,-2-9-5-16,6 1 0 15,1-1-87-15</inkml:trace>
  <inkml:trace contextRef="#ctx0" brushRef="#br0" timeOffset="121276.93">7830 10202 128 0,'0'0'0'0,"0"0"0"0,0 0 0 16,0 0 0-16,0 0 1 16,0 0-1-16,0 0 1 15,28 15 0-15,-8 5 0 16,12 8 1-16,-1 0 0 16,2 5 0-16,2-5 1 15,-3 2-1-15,1-3 0 16,-4 4-1-16,3-10 1 15,-8 1-2-15,1-7 0 16,-6-1-1-16,17 16-106 16</inkml:trace>
  <inkml:trace contextRef="#ctx0" brushRef="#br0" timeOffset="122790.28">6755 11242 125 0,'0'0'0'0,"0"0"0"16,0 0 0-16,0 0 0 15,0 0 0-15,0 0-1 16,0 0 1-16,40 32-1 0,-19-8 1 15,11 8 0-15,-1-2 0 16,8 1 1-16,1-1 0 16,-4 2 0-16,4-2 1 15,-1 1 0-15,-10-4 0 16,-2-4 0-16,-5-4 0 16,-3-2 0-16,-6-2 0 15,-5-3-1-15,3-2 1 16,-4-1-1-16,-5-2 0 15,-2-2-2-15,-2-1 1 16,-3-2-7-16,-2-1 1 16,-2-1-2-16,4 0 0 15,-1 0-73-15</inkml:trace>
  <inkml:trace contextRef="#ctx0" brushRef="#br0" timeOffset="123314.85">7277 11655 140 0,'0'0'0'15,"0"0"0"-15,0 0 0 16,0 0 0-16,0 0 0 16,-11 42 0-16,1-10 0 15,-2 6 0-15,-2 1 0 16,-5 1 0-16,5 3 1 0,-11 2-1 15,4-4 1-15,0-1-1 16,0-5 1-16,7-5-1 16,0-3 0-16,1-10-4 15,0-5 0-15,5-6-3 16,-12 11-83-16</inkml:trace>
  <inkml:trace contextRef="#ctx0" brushRef="#br0" timeOffset="123748.94">7291 11697 104 0,'0'0'0'16,"-25"35"0"-16,31-36 0 15,14-14 0-15,-6 7 1 16,0-3 0-16,6 4 1 16,6 0 0-16,9 4 1 15,12 3 0-15,-12 0 1 16,-2 0-1-16,7 0 0 15,2 1-1-15,0 1 0 0,5 3 1 16,0-5 0-16,0 4 0 16,-5-4 0-16,-1 0-1 15,-6 0 0-15,-2-2-1 16,-6 2 0-16,-8 0-1 16,-3 0 0-16,-8 2 0 15,3-2 0-15,-4 0-5 0,-4 0 0 16,4-2-6-16,4 0 0 15,-4-3-70-15</inkml:trace>
  <inkml:trace contextRef="#ctx0" brushRef="#br0" timeOffset="124064.6">8145 11699 120 0,'0'0'0'15,"0"0"0"-15,0 0 1 16,0 0 0-16,0 0 0 16,0 0 0-16,0 0 1 15,19-34 0-15,-1 12 1 16,-2-5-1-16,4 3 1 15,0 1-1-15,8 0 1 16,6-2-2-16,-2 4 1 0,-8 4-2 16,4-3 0-1,4-1-5-15,-12 5 0 0,0 2-5 16,-6 6 1-16,0-1-72 16</inkml:trace>
  <inkml:trace contextRef="#ctx0" brushRef="#br0" timeOffset="124383.6">8156 11725 125 0,'15'-19'0'15,"19"-14"0"-15,-22 33 0 16,-11 15 0-16,8 5 0 16,-2 6 1-16,7 7 0 15,4 6 1-15,3 1 0 16,-1 3 1-16,1 2 1 16,6 6-1-16,-5-1 0 15,-3-1-1-15,1-7 1 16,0-3-3-16,-6-13 0 15,-1-8-1-15,13 25-106 16</inkml:trace>
  <inkml:trace contextRef="#ctx0" brushRef="#br0" timeOffset="132776.01">13729 10715 149 0,'37'-6'0'0,"-20"-2"0"16,2-6-1-16,2 0 0 15,0-2 1-15,4-2 0 16,-3 1 1-16,5-6 0 15,-1-4 2-15,-5-1 1 16,-6-5-1-16,5 1 1 16,-7 1-3-16,-4 3 1 15,-2 1-1-15,0 6 0 16,-2 3 0-16,1 4 0 16,-5 4-1-16,-1 1 1 0,0 6-1 15,-1 11 0-15,-10 10 0 16,2 10 1-16,-3 9-1 15,2 5 0-15,-4 0 0 16,-4 6 0-16,10 4 0 16,-5 3 1-16,0 1-1 15,4-8 0-15,-2-6 0 0,4-5 0 16,0-4 0-16,-1-8 0 16,-3-8 0-16,2-3 0 15,1-5 0-15,3-2 0 16,-1-7 0-16,-2-5 0 15,-6-4 1-15,7 2 0 16,-4 2 0-16,9-2 0 16,2 3 0-16,7 1 0 15,6-1 0-15,6 2 1 16,3 4-1-16,-1-2 1 16,-1 2-1-16,14 0 1 15,5 1-2-15,-10 1 0 16,5-1 0-16,-12 1 0 15,-1 1-29-15,-3 2 0 16,-6 2-13-16,12 7-3 16</inkml:trace>
  <inkml:trace contextRef="#ctx0" brushRef="#br0" timeOffset="133887.59">20372 9936 148 0,'0'0'0'15,"-44"-28"0"-15,44 28 0 16,7 4-2-16,4 1 0 15,-6-2-7-15,-5 8 1 16,-5 3 8-16,-13 7 0 16,1 5 4-16,-9 3 0 15,-6 0 0-15,3 3 0 16,-5-4-2-16,7 2 0 16,-1 2-1-16,8-8 1 0,5-1-1 15,4 0 0-15,10-5 1 16,6 1 0-16,3-2 1 15,12-1 1-15,2-2-2 16,10-1 0-16,8-3-1 16,-5-1 0-16,0-4-3 15,-2-1 1-15,-4-4-6 16,-2 0 0-16,-7-7-16 0,-6 0 1 16,-1 0 7-16,1-2 1 15,-6-2 13-15,3-1 1 16,-4-2 5-16,-6 0 0 15,1 0 5-15,-2 2 1 16,-2-2-1-16,2 1 1 16,-1 4-3-16,1 1 1 15,-6 2-5-15,6 12 0 16,0 2 1-16,0 10 1 16,-1 8-3-16,1 8 1 15,-4 6-2-15,4 2 0 16,-1-1-4-16,-1-6 1 15,-3-3-79-15,-2 34 34 16</inkml:trace>
  <inkml:trace contextRef="#ctx0" brushRef="#br0" timeOffset="140821.34">4617 12799 127 0,'0'0'0'16,"0"-21"0"-16,0 17 0 15,0-1 0-15,0 5 0 16,-1-2 0-16,-8 1 1 16,-3 1 0-16,-1 0 1 15,-1 0 0-15,-5 0 0 16,4 0 0-16,-3 0 0 0,2 1-1 15,1 3 1-15,1 1-1 16,-4 2 0-16,-1-3-1 16,4 4 1-16,1 5-1 15,1-1 0-15,6 2 0 16,2-2 0-16,2 3 0 16,3 4 0-16,0 4 0 0,3 0 0 15,8 3 0-15,1-2 0 16,4 1 0-16,3 0 0 15,-4 1 0-15,3-3 0 16,-2 0 0-16,-3 0 0 16,-6 1 0-16,0-3 0 15,-5 0 0-15,-4-1 0 16,-5-1 0-16,-5-3 0 16,-2-2 1-16,-1-2 0 15,-5 1 0-15,-1-6 1 16,-1-2-1-16,-4 0 1 15,0-1-1-15,-1-3 1 16,6-2-1-16,0-1 0 16,8 0-1-16,0 0 0 15,5 1-4-15,4-1 1 16,2 0-9-16,2 2 0 16,0 0-77-16</inkml:trace>
  <inkml:trace contextRef="#ctx0" brushRef="#br0" timeOffset="141091.85">4705 13117 100 0,'0'0'0'0,"-27"18"0"0,15-11 0 15,9 0 0-15,-3-4 1 16,12 1 0-16,-3 8 1 16,9 7 0-16,-6 2 1 15,1 4-1-15,-2-2 1 16,-5 0-3-16,2-6 0 16,-2-3-3-16,0-5 1 15,0 0-76-15</inkml:trace>
  <inkml:trace contextRef="#ctx0" brushRef="#br0" timeOffset="141273.37">4746 12945 176 0,'0'0'0'0,"-7"17"0"16,7-11 0-1,0-5-4-15,0-4 0 0,2-8-12 16,2 3 1-16,-3-1-81 16</inkml:trace>
  <inkml:trace contextRef="#ctx0" brushRef="#br0" timeOffset="141944.94">4895 13163 175 0,'0'-20'0'15,"0"-9"0"-15,1 13 0 16,5 5-1-16,-5 2 1 16,5 2-2-16,-1 0 1 15,-2 2-1-15,3 2 0 16,-1-1 0-16,3 4 1 15,5 2-1-15,8 5 1 0,0 5 0 16,-1 2 0-16,0 2 0 16,-6 7 0-16,-2 0 0 15,-3-2 1-15,-3-2-1 16,-4-1 1-16,-2-4-1 16,4-4 1-16,-3-3-1 15,-1-1 1-15,-1-3 0 16,-3-3 0-16,2-3 0 15,-6-3 0-15,-6-2 0 0,2-1 0 16,1 0 0-16,1 2 0 16,-1 0 0-16,1 5 1 15,-2 4-1-15,-1 3 1 16,1 2-1-16,3 4 1 16,1 3 0-16,1 2 0 15,1 3 0-15,0-1 0 16,0 1-1-16,6-3 1 15,0-2-1-15,0-2 1 16,6-3-1-16,-1-2 0 16,-4-4 0-16,13-4 0 15,2-5-2-15,2-1 0 16,4-1-8-16,4-1 1 16,-6 0-90-16</inkml:trace>
  <inkml:trace contextRef="#ctx0" brushRef="#br0" timeOffset="142395.18">5352 13293 153 0,'0'0'0'0,"-21"-2"0"16,14 0 0-16,1 2 0 0,1-3 0 16,5-1 0-16,5-3 0 15,6-2 0-15,-4 2 0 16,2 0 0-16,-2 2 0 16,-1 3-1-16,0 2 1 15,-5 2 0-15,5 3 0 16,-5 6-1-16,-1 1 1 15,-1 6 0-15,-6 6 0 16,1 1 0-16,-2 0 0 16,-3 1 0-16,4-3 0 15,4 0 0-15,-2-2 0 16,5-7 0-16,0 0 0 16,0-4 0-16,0-3 0 15,5-1 0-15,-3-3 0 16,5 1 0-16,0-4 0 15,1-4-2-15,4-1 1 16,4-2-4-16,2-5 0 0,-4-1-94 16</inkml:trace>
  <inkml:trace contextRef="#ctx0" brushRef="#br0" timeOffset="143194.76">5665 12984 142 0,'0'0'0'0,"-19"29"0"0,16-23 0 15,4-8 0-15,-1 2 0 16,2-4 0-16,2 11 0 15,-3 7 0-15,5 6 0 16,-5 4 0-16,-2 6 1 16,-5 0-1-16,5 0 1 15,-5-2-1-15,0-1 0 16,-1-5 0-16,1-4 0 16,5-6-1-16,-1-3 0 15,2-5-1-15,0-4 1 16,0-9 0-16,0-9 0 15,0-10 1-15,0 0 0 16,-5-5 0-16,-1-4 0 16,5-2 1-16,-5 2 0 15,6-3 0-15,0 8 1 0,0 6-1 16,6 5 1-16,-5 3-1 16,5 4 1-16,-1 5-1 15,-3 0 1-15,5 4-1 16,-2 3 0-16,-2 4-1 15,9 2 1-15,2 1-1 16,-1 5 0-16,2 6 0 0,-2-3 0 16,-5 1 0-16,3-4 0 15,-8-1 0-15,4-6 0 16,-2 3 0-16,1-5 0 16,-6 1 0-16,0-2 0 15,0 0 0-15,0 0 0 16,0-3 0-16,0 3 0 15,-6 0 0-15,6 0 0 16,0 0 0-16,6 3 0 16,-1 3 0-16,2 4 0 15,7 6 0-15,-4 0 0 16,2 0 0-16,2 5 0 16,-1 3 0-16,-5-1 0 15,-2-2 0-15,-1 2 0 16,-5 0 0-16,-5-2 1 15,-2 0 0-15,-6-2 1 16,-1 2 0-16,-6-7 0 0,-1 2-1 16,-4-5 0-16,3-4-3 15,1-2 1-15,7-3-4 16,-25 5-107 0</inkml:trace>
  <inkml:trace contextRef="#ctx0" brushRef="#br0" timeOffset="144107.35">5725 12890 143 0,'0'0'0'16,"26"-1"0"-16,-31-1 0 15,-8 2 0-15,-1-2 0 16,1 0 0-16,0-1 1 16,3-1-1-16,5 1 1 15,-2-2 0-15,3 1 0 16,2 1 0-16,2 1 0 15,2-2-1-15,-2 1 1 16,5 1-1-16,1 2 1 16,-6-4-1-16,7 4 1 15,7 4-1-15,-6-4 0 0,10 3 0 16,-4 3 0-16,0-1 0 16,0 2 0-16,0 0 0 15,-2 0 0-15,-4 2 0 16,-2 1 0-16,1 3 0 15,-7-3 1-15,0 1 0 16,-6-2 0-16,-1-2 0 16,-7 0 1-16,1 1-1 15,-8 1 1-15,-6 2-1 0,8-1 0 16,4 1-1-16,-5-1 1 16,6 1-3-16,2-6 1 15,4 1-6-15,1-6 1 16,1 1-100-16</inkml:trace>
  <inkml:trace contextRef="#ctx0" brushRef="#br0" timeOffset="144646.84">6080 12817 145 0,'0'0'0'0,"-27"10"0"0,13-5 0 15,7-3 0-15,1 2 0 16,6-1 0-16,7 6 0 16,4 7 0-16,-2 8 0 15,-4 12 1-15,-5-1 0 16,0 7 0-16,-5 0 0 16,-1 4 0-16,3-6 0 15,-4 1-1-15,2-12 0 16,-1-6-1-16,5-5 1 15,-3-8-6-15,2-3 1 16,2-7-2-16,0-7 1 16,0 2-84-16</inkml:trace>
  <inkml:trace contextRef="#ctx0" brushRef="#br0" timeOffset="145023.25">6047 13063 131 0,'0'0'0'0,"0"0"1"0,0 0 0 16,0 0 0-16,0 0 0 15,0 0 0-15,0 0 0 16,0 0 0-16,0 0-1 16,0 0 1-16,33 24-1 15,-12-13 1-15,-1-1-1 16,6-6 1-16,-2-6-1 0,1-7 1 16,-3-5-1-16,-1-3 1 15,-5-3 0-15,-6-8 0 16,-3-2 0-16,-1 4 0 15,-6 3 0-15,1 6 1 16,-1-1-1-16,0 6 1 16,-1 5-1-16,1 1 1 15,0 6-1-15,0 11 1 16,-2 8-1-16,2 8 0 16,-4 8 0-16,8-2 0 15,-2 6 0-15,3-1 0 16,-2 5-1-16,2-8 1 15,-5-2-4-15,6-8 1 16,-6-8-4-16,1-13 1 16,-1-1-103-16</inkml:trace>
  <inkml:trace contextRef="#ctx0" brushRef="#br0" timeOffset="145622.78">4253 12469 133 0,'0'0'0'15,"0"0"0"-15,0 0 1 16,0 0 0-16,0 0 1 16,-23-2-1-16,13 7 0 15,-4 4 0-15,-7 3 0 16,-2 6 0-16,0 8 0 0,1 8 1 15,-1 6 0-15,0 7 0 16,3 6 0-16,0 5 0 16,6 23 1-16,2 17-1 15,10-4 0-15,9-3-1 16,-1-14 1-16,4-8-1 0,8-6 0 16,3-3-1-16,8-9 1 15,10-6-3-15,-12-16 0 16,-2-21-6-16,11-8 1 15,5-3-98-15</inkml:trace>
  <inkml:trace contextRef="#ctx0" brushRef="#br0" timeOffset="146453.95">6645 12664 119 0,'0'0'0'15,"28"-2"0"-15,-22-10 0 0,-10-6 0 16,2-1 0-16,1-1 0 16,-5 5 0-16,6 2 0 15,0 1 0-15,0 3 0 16,6 6 0-16,-5 4 0 16,12 17 1-16,1 12 0 15,0 9 0-15,-1 8 1 0,0 9 0 16,-5 11 1-16,-1 5 0 15,-7 5 1-15,-14 20 1 16,-7 14 0-16,-15-8 0 16,-16-4-2-16,-3-17 0 15,-6-13-3-15,7-25 0 16,-1-21-1-16,-55 44-112 16</inkml:trace>
  <inkml:trace contextRef="#ctx0" brushRef="#br1" timeOffset="202282.34">24398 7184 107 0,'0'0'2'15,"0"0"-2"-15,0 0 1 16,0 0 0-16,0 0 0 15,0-17 2-15,-1 8 0 16,-3 0 0-16,4 9 0 16,-3 4 2-16,-9 24 0 15,-2 16 0-15,-6 10 0 16,-2 13 0-16,-4 8 0 16,-1 10-3-16,-6 11 0 0,-2 12-1 15,2-19 0-15,4-4-1 16,9-38 0-16,12-19-6 15,-3-8 0-15,10-12-48 16,-6-13 0-16,5-13 45 0,-2-4 0 16,3-1-2-16</inkml:trace>
  <inkml:trace contextRef="#ctx0" brushRef="#br1" timeOffset="202581.73">24165 7620 1 0,'2'-18'0'16,"4"-13"0"-16,1-3 0 15,6-3 0-15,-3-1 6 16,2 1 25-16,1-3 0 15,1 1-19-15,-6 4 0 16,-1 1-6-16,4 8 0 16,-4 8 3-16,0 1 0 15,0 8-1-15,0 4 0 16,5 10-5-16,-2 7 0 16,4 13 0-16,0 5 0 15,-2 5 0-15,6 5 1 16,-3 4-1-16,6 6 0 15,6 2-1-15,-1-1 0 16,-2 2-1-16,1-7 0 16,-5-4-2-16,-6-14 1 15,0-5-14-15,-3-6 1 0,-2-3-30 16,-4-5 0-16,-5-2 23 16,-5-7 1-16,-2 2 14 15</inkml:trace>
  <inkml:trace contextRef="#ctx0" brushRef="#br1" timeOffset="202797.32">24151 7639 126 0,'0'0'0'0,"-30"13"5"0,20-13 1 15,-2 1-3-15,3-1 0 16,4 0 1-16,6-1 0 16,12-8-2-16,9 5 0 15,11 1-1-15,6 1 1 16,3 2-1-16,1 0 0 15,2 5-1-15,3-1 0 16,0-4-23-16,-2 0 1 16,-4-5-33-16,-8 1-4 15,-2-3 59-15,-3-4 0 16</inkml:trace>
  <inkml:trace contextRef="#ctx0" brushRef="#br1" timeOffset="203198.32">24330 6993 153 0,'16'22'0'0,"10"15"0"15,-26-37 0-15,-8-17-3 16,-5 3 0-16,-1-4 0 16,0 8 1-16,-6 3 2 0,-14 15 0 15,-7 15 1-15,-7 12 1 16,-6 15-1-16,-1 20 1 16,-12 23 0-16,19 4 0 15,7 15-1-15,12 8 1 16,8 4 2-16,14 1 0 15,9 0-2-15,12-14 1 16,5-13-2-16,3-12 0 16,5-12-1-16,6-16 0 15,2-12-17-15,6-22 0 16,1-15-48-16,-7-9-5 16,2 0 90-16</inkml:trace>
  <inkml:trace contextRef="#ctx0" brushRef="#br1" timeOffset="204279.51">24140 9574 139 0,'0'0'0'16,"-19"-31"0"-16,23 36 0 16,4 12 0-16,5 5 0 15,1 7-1-15,-6 10 1 16,-1 7 0-16,-2 5 0 16,-5 5 1-16,0 4 1 15,-1 5-1-15,-3-11 1 0,2-3-2 16,2-7 1-16,0-9-1 15,-1-3 0 1,-3-9-3-16,3-11 0 0,-6-8 2 16,-6-8 0-16,-1-10 1 15,0-7 0-15,0-7 1 16,1-2 0-16,-3-9 1 0,-2-1 0 16,-3-4 1-16,6-4 0 15,-4-3-1-15,6 8 1 16,6 2-2-16,7 6 0 15,0 5-1-15,14 0 1 16,7-1 0-16,5 8 0 16,8 5-1-16,2 6 0 15,10 3-1-15,2 4 1 16,-1 1-2-16,-1 3 1 16,-4 2-1-16,-2 8 1 15,-4 0-1-15,-9 3 0 16,-7 2 2-16,-18 4 0 15,-12 1 0-15,-4 2 0 16,-11 6 0-16,4-10 1 16,-5 2-1-16,9-4 1 15,-1-5-1-15,4-1 0 16,6-4-1-16,1-1 1 0,2-3-1 16,3 1 1-1,-2 0 0-15,4-2 0 0,0 0 0 16,13 5 0-16,7 4 0 15,7 0 0-15,1 8 0 16,5-3 1-16,0 6-1 16,-5-3 0-16,-7 3 1 15,-6 1 0-15,-2 0 0 16,-19 2 1-16,-8 1 2 0,-7-1 0 16,-7-2-3-16,-6-1 1 15,-8-1-1-15,-4-3 0 16,-2-6-1-16,-5-3 0 15,3-3-16-15,-1-8 1 16,8-3-50-16,9-10-5 16,0-1 90-16</inkml:trace>
  <inkml:trace contextRef="#ctx0" brushRef="#br1" timeOffset="204763.37">24194 9217 144 0,'20'15'0'0,"8"2"0"0,-28-17 0 15,-14-7-1-15,0 2 0 16,1 0 0-16,-9 10 0 15,-10 7 1-15,-1 13 0 16,-3 12 3-16,-5 17 1 16,1 9 1-16,-7 27 0 15,-3 19-1-15,11-4 0 16,13 6 0-16,23-4 1 16,13 2-3-16,22-17 0 15,16-6-2-15,6-23 0 16,9-19-58-16,5-26 0 15,5-22 42-15,70 15 3 16</inkml:trace>
  <inkml:trace contextRef="#ctx0" brushRef="#br0" timeOffset="-214708.51">1954 16308 151 0,'0'0'0'16,"0"0"0"-16,0 0 0 16,0 0-2-16,0 0 1 15,0 0-1-15,0 0 1 16,0 0 0-16,0 0 1 15,0 0 0-15,0 0 0 16,-15 44 0-16,1-8 0 16,-5 6 0-16,-2 16 1 15,1 12 0-15,-7 21 1 16,-7 20 1-16,8-11 0 16,-3-1-1-16,8-15 0 15,-5-10-1-15,5-11 1 16,8-12-2-16,5-14 1 15,1-14-2-15,3-9 0 16,2-11-7-16,2-15 0 16,2-12-5-16,3-12 1 15,4 1-71-15</inkml:trace>
  <inkml:trace contextRef="#ctx0" brushRef="#br0" timeOffset="-214199.01">1836 16488 112 0,'0'0'0'0,"-5"24"0"16,-1-31 0-16,5-12 0 16,-1 1 0-16,2-3 0 15,0 9 0-15,0 5 0 16,0 11 1-16,2 6 0 0,5 13 1 16,-6 10 0-16,13 8 0 15,7 6 0-15,2 2 0 16,-2 6 0-16,3-1 0 15,8 1 0-15,-5-6 0 16,7-2-1-16,-12-4 1 16,-1-3-2-16,-7-7 1 15,-2-4-1-15,1-5 0 16,-5-3-1-16,-8-5 0 16,-8-5-3-16,-6-4 0 15,-13-6-1-15,0-2 1 16,-8-3 2-16,-5-5 1 15,-1-1 0-15,5-6 1 16,-3-2 0-16,3-1 0 16,4 0 2-16,5 3 0 15,7 2 2-15,1 3 0 0,9 4-1 16,5 4 0-16,5 1 0 16,13 6 0-16,3 3-2 15,7 0 1-15,1 0-1 16,9-2 1-16,7-2-1 15,2-1 1-15,4 0-2 16,-11-2 0-16,-2 0-3 16,-5-2 1-16,-2 0-6 15,-2-6 1-15,1-1-82 16</inkml:trace>
  <inkml:trace contextRef="#ctx0" brushRef="#br0" timeOffset="-213849.47">2176 16212 144 0,'-5'54'0'16,"-1"38"0"-16,31-99 0 15,17-51 0-15,0 35 0 16,-1 9 0-16,1 30 0 15,-5 24 0-15,-6 11 1 16,-5 18 0-16,1 8 0 16,2 14 0-16,-10 4 1 15,-12 7 0-15,-8 2 0 16,-13 3 0-16,-12-2 0 0,-9 1 0 16,-5-11 0-16,-15-9 0 15,8-14 0-15,-3-12-2 16,4-18 1-16,3-16-3 15,-2-19 0-15,-1-17-5 16,-38 6-104-16</inkml:trace>
  <inkml:trace contextRef="#ctx0" brushRef="#br0" timeOffset="-212873.87">570 15089 140 0,'0'0'0'16,"0"0"0"-16,0 0 0 15,0 0-1-15,0 0 1 16,0 0-1-16,0 0 0 16,21-11 0-16,7 1 0 15,8-4 0-15,10 3 1 16,1 4 0-16,8 4 0 15,6 4 0-15,7 3 0 16,13 3 0-16,-3-2 0 16,8 2 0-16,25 0 0 15,25 2 0-15,-1-4 0 16,2-3 0-16,3-2 0 16,-1 0 0-16,4-2 0 0,-3 1 0 15,6-3 1-15,10 1-1 16,0-1 1-16,3 1 0 15,0 4 0-15,-2 5 0 16,-5-3 0-16,-2-1 0 16,6 1 0-16,3 1 0 15,0-1 0-15,-6 3 0 16,1 1 0-16,-4-4 0 16,-6 2 0-16,-1-1 0 0,0-2 0 15,-1-1 0-15,2-4 0 16,5-2 0-16,-5-2 0 15,6-2 0-15,-7-3 0 16,2-2 0-16,-5-1 0 16,-4 3 0-16,-12 0 0 15,-9 0 0-15,-11 6 0 16,-8 5 0-16,-21-1 0 16,-17 2-1-16,-2 2 1 15,-8 1-3-15,-13-22 0 16,-14-13-2-16,37-19-109 15</inkml:trace>
  <inkml:trace contextRef="#ctx0" brushRef="#br0" timeOffset="-208370.27">11773 15414 98 0,'0'0'0'0,"0"0"0"0,0 0 1 16,0 0 3-16,0 0 0 15,-27-4 2-15,13 4 0 16,-1 0-2-16,-4 4 0 15,1 1-1-15,2 4 1 16,-4 3-1-16,-1 1 0 16,0 1-1-16,-5 0 0 15,3 2-1-15,-2-1 1 16,3 3-1-16,3-2 1 16,-2 0-1-16,0-1 0 15,2 3 0-15,-2 3 0 16,3 5 0-16,4 4 0 15,4 5-1-15,-2 2 1 16,3 2-1-16,-2 1 1 16,10 1-1-16,-3-4 1 0,4 0-1 15,4-2 0-15,-3-2 0 16,12 2 0-16,1 1 0 16,6-1 0-16,1 0 0 15,4-2 0-15,3-1 0 16,1-2 0-16,4 0 0 15,2 3 0-15,0 4 0 16,-2-5 0-16,1-1 0 16,0-4 0-16,1-3 0 0,9-1 0 15,-1-2 0-15,6 0 0 16,4-2 0-16,-5-3 0 16,1-3 0-16,-2-5 0 15,-1-1 0-15,3-7 0 16,-2-7 0-16,-6 0 0 15,0-3 0-15,0-6 0 16,7-5 0-16,-8 0 0 16,1-4 0-16,-6-1 0 15,-2-1 0-15,-5-4 0 16,-1-4 0-16,-7 0 0 16,-6-2 0-16,4-6 1 15,-4-2-1-15,-4 4 1 16,1 4-1-16,-4-5 1 15,-6 0-1-15,6-2 1 16,-7 0-1-16,-5 6 1 16,2 2 0-16,-8 1 0 15,1 0 0-15,-2 0 0 16,-2 0 0-16,-4 1 1 0,2 5-1 16,-3-1 1-16,-2 3-1 15,-1-6 0-15,-6-2 0 16,2-4 0-16,-1-1-1 15,0 3 1-15,0 0-1 16,0 5 1-16,-7 4-1 16,0 5 1-16,0 7-1 15,-2 6 1-15,-10 6-1 16,-2 6 1-16,-6 5-1 0,-21 16 1 16,-16 14-1-16,12-2 0 15,3 4-4-15,-5-1 1 16,-1 1-2-16,-76 38-119 15</inkml:trace>
  <inkml:trace contextRef="#ctx0" brushRef="#br0" timeOffset="-206061.31">10726 15140 125 0,'0'0'0'16,"0"0"0"-16,0 0 0 15,0 0 0-15,0 0 0 16,0 0 0-16,0 0 0 16,0 0 0-16,0 0 0 15,32 28 0-15,-10-3 0 16,4 4 0-16,8 7 0 15,0 4 0-15,12 0 0 0,4 3 0 16,3-3 0-16,4-1 0 16,22-1 0-16,10 1 0 15,-7-6 0-15,0-1 0 16,-2 1 0-16,-9 1 0 16,-6 1 1-16,-13 2-1 15,-13-6 1-15,-12-1 0 16,-6-7 0-16,-7-7 0 0,5 2 0 15,-5-1 0-15,0-5 0 16,-7-3-1-16,-1-3 1 16,-1-5-2-16,-3-2 1 15,-2-3-3-15,1-3 1 16,3 0-90-16</inkml:trace>
  <inkml:trace contextRef="#ctx0" brushRef="#br0" timeOffset="-205517.72">11991 15969 113 0,'0'0'0'0,"-32"-42"0"0,50 30 0 16,22 7 0-16,-5-6 1 15,6-1-1-15,7-6 1 16,0-5 2-16,8-3 0 16,3-6 1-16,4-1 0 15,4-2-1-15,16-7 1 16,11-8 4-16,-1 8 1 15,-2 2-7-15,-4 1 0 16,-11 2-1-16,-23 13 0 16,-22 6 0-16,1 2 0 15,-6 2-1-15,-5 4 1 16,-7 3-2-16,1 1 1 16,3 5-50-16,-10-6 1 15,-1 1 24-15,11-4 19 16</inkml:trace>
  <inkml:trace contextRef="#ctx0" brushRef="#br0" timeOffset="-204902.89">11945 16004 109 0,'11'18'0'15,"-10"3"0"-15,1 9 0 16,5 10 1-16,2 10 0 15,0 13 1-15,-1 12 2 16,3 22 0-16,-3 17-1 0,-1-10 1 16,-1 0-1-16,-5-15 1 15,-2-10-2-15,1-15 1 16,-4-17-3-16,4-17 0 16,-2-18-2-16,2 30-98 15</inkml:trace>
  <inkml:trace contextRef="#ctx0" brushRef="#br0" timeOffset="-203118.88">11623 17388 111 0,'0'0'0'0,"0"0"0"16,0 0 0-16,0 0 1 16,0 0-1-16,0 0 1 15,0 0-1-15,0 0 1 16,5 21-1-16,-2 1 1 0,4 8-1 16,4 2 1-16,-9 5-1 15,4 0 1-15,0 3-1 16,-3-5 0-16,2 0 0 15,-3-8 0-15,3-6-1 16,-3-3 0-16,2-6-1 16,-3-3 0-16,-1-6 0 0,0-3 0 15,0 0 1-15,0-9 1 16,-5-3 0-16,3-7 0 16,-5-6 1-16,0-1 1 15,0-4 0-15,1 0 0 16,-1-2 0-16,1 1 1 15,6-1-1-15,6 2 0 16,7 2-1-16,0-2 1 16,2 2-1-16,-2 3 1 15,1 4-1-15,6 2 0 16,1 1-1-16,6 8 1 16,2 6-1-16,3 4 1 15,-5 6-1-15,1 2 0 16,0 5 0-16,-7-3 0 15,-2 1 0-15,-12 1 0 16,-1 0 0-16,-12 1 0 16,-8 1 0-16,0-2 0 15,-6 2 0-15,-7-3 1 0,-2-2-1 16,-3 1 1-16,3 2 0 16,1-3 0-16,2 0-1 15,-1-4 1-15,0-1-2 16,7-2 1-16,12-2-5 15,4-6 0-15,2 1-85 16</inkml:trace>
  <inkml:trace contextRef="#ctx0" brushRef="#br0" timeOffset="-202544.26">12118 17314 107 0,'0'0'-3'0,"0"0"0"16,16 42-1-16,-8-16 0 16,3 2 2-16,-3 6 1 15,5 4 0-15,-12-1 1 16,1 0 0-16,3 0 0 0,-5 0 0 16,0-7 0-16,0-4 0 15,0-8 0-15,0-6 0 16,0-3 1-16,0-4-1 15,0-5 1-15,0-3 0 16,0-6 1-16,0-3 0 16,6-8 0-16,-5-6 1 15,6 1 1-15,0-1-1 16,6-2 0-16,0-4 0 0,1 8 0 16,6 3 0-16,1 5 0 15,-1 3-1-15,7 8 0 16,-1 5 0-16,-4 9 0 15,-1 8 0-15,-3 5 0 16,-8 6-1-16,1 3 1 16,-8 4-1-16,-5-1 0 15,-10-3-1-15,4-6 0 16,-5-4-2-16,-8 25-98 16</inkml:trace>
  <inkml:trace contextRef="#ctx0" brushRef="#br0" timeOffset="-200732.87">12735 15983 114 0,'0'0'0'0,"0"0"1"15,0 0 0-15,0 0 3 16,0 0 1-16,0 0-2 16,19-3 1-16,9-1-1 15,11 1 0-15,4-2-2 16,-4 1 0-16,-3 1-1 16,1-1 1-16,-7 0-3 15,-8 1 1-15,3-1-17 0,-4 1 0 16,1-2-5-16,-3 1 1 15,-5 2 2-15,-1 2 0 16,-6 0 16-16</inkml:trace>
  <inkml:trace contextRef="#ctx0" brushRef="#br0" timeOffset="-200507.84">12814 16073 94 0,'0'0'0'0,"-19"5"1"16,-9 4 0-16,8-2 1 15,5 0 1-15,9-3 0 16,12-1 6-16,2-1 0 16,8-2-6-16,9 0 1 15,9 2-2-15,5-2 0 16,-3 0-1-16,5 0 0 16,-7 0-3-16,1-2 0 15,-2 0-36-15,2-3 1 0,4 0 17 16,-11-1 1-16,5 1 14 15</inkml:trace>
  <inkml:trace contextRef="#ctx0" brushRef="#br0" timeOffset="-200156.26">13318 16008 137 0,'0'0'0'0,"-20"16"-3"0,27-6 0 16,13 1 2-16,-5 1 1 16,6 4 1-16,-2 3 1 15,2 6 1-15,0-6 1 16,4-1-3-16,3-6 1 16,0-3 0-16,12-9 0 15,0-5 1-15,2-9 0 16,-1-9-2-16,-2-2 1 15,-8-1 3-15,-1-1 0 16,-9 1-1-16,-11-6 1 16,-6-1-3-16,-16 5 0 15,-9 2-2-15,-11 8 0 16,-6 7-4-16,-7 8 0 16,-10 8-79-16,7 8-4 15,1 8 87-15,-1-14 0 16</inkml:trace>
  <inkml:trace contextRef="#ctx0" brushRef="#br0" timeOffset="-199261.78">10655 16080 109 0,'0'0'0'15,"0"0"0"-15,0 0 1 16,0 0 1-16,0 0 0 15,0 0 1-15,0 0 0 16,24-7 0-16,1 3 0 16,2-1-1-16,12-2 1 0,6-2-1 15,-5 2 0-15,6 2 0 16,2 2 1-16,0 1-1 16,-8 0 0-16,-5 0-2 15,-2 1 0-15,-11-3-5 16,-1 2 0-16,0 1-91 0</inkml:trace>
  <inkml:trace contextRef="#ctx0" brushRef="#br0" timeOffset="-195748.22">9539 15903 133 0,'0'0'0'0,"0"0"0"15,0 0 0-15,0 0 0 16,0 0 0-16,0 17-1 16,0 4 1-16,0 9 0 15,0 9 0-15,0 8 0 16,0 4 0-16,1 4 0 16,-1-3 0-16,6 3-1 0,1-8 1 15,1-5-7-15,-2-10 1 16,-1-9-4-16,-3-7 0 15,-1 0-58-15</inkml:trace>
  <inkml:trace contextRef="#ctx0" brushRef="#br0" timeOffset="-195327.77">9504 15969 128 0,'0'0'0'16,"1"41"0"-16,-1-38 1 15,-1-10-1-15,1 7 1 16,0 0-1-16,1 5 0 16,12 6 0-16,2 1 0 15,3 4-1-15,-2-2 1 16,4 0 0-16,1 0 0 16,0 2 0-16,-7-5 0 15,0-3 0-15,11-13 0 0,1-9 0 16,-2 0 0-16,1-3 0 15,1-12 0-15,-4-8 0 16,-1 2 0-16,-3 0 0 16,-4 4 0-16,-4 2 0 15,1 5 0-15,-8 3 1 16,2 7 0-16,-5 5 0 16,-8 14 0-16,-3 11 0 0,3 9 1 15,6 8-1-15,-3 2 1 16,5 6-1-16,0-1 1 15,0 0-2-15,5-3 0 16,-3-2-2-16,4-6 1 16,0-8-6-16,1-6 0 15,-6 1-82-15</inkml:trace>
  <inkml:trace contextRef="#ctx0" brushRef="#br0" timeOffset="-194902.34">10119 16064 140 0,'0'0'0'15,"-1"20"0"-15,1-6 0 16,0 3-1-16,0-3 1 16,5-1-4-16,-3-3 1 15,5-3-1-15,-2 0 1 0,2-2 1 16,-5-1 0-16,4-1 1 15,0-1 0-15,1-2 0 16,1-9 1-16,5-5 0 16,-5 0 0-16,3-2 0 15,-4-1 0-15,-4-4 0 16,2 1 0-16,-3 3 0 0,-4-1 0 16,-4 3 0-16,-3 4 0 15,-5 6 0-15,-2 6 1 16,0 10 0-16,1 8 0 15,-6 9 0-15,5 8 1 16,7 8-1-16,2-2 1 16,7 3 0-16,7-4 0 15,6-1-1-15,1-10 1 16,7-5-2-16,12-20 0 16,10-14-1-16,37 6-95 15</inkml:trace>
  <inkml:trace contextRef="#ctx0" brushRef="#br0" timeOffset="-183118.72">2075 3792 139 0,'0'0'0'16,"0"0"0"-16,0 0 0 15,-19-8 0-15,5 4 0 16,-6-5 0-16,1 4 0 15,-2-4 0-15,-3 6 0 16,-8-3 0-16,5 6 0 16,-5 0 0-16,1 2 0 15,-1 5 0-15,-2 2 0 16,0 5 0-16,0 4 0 16,-7 1 0-16,1 7 1 0,0 4-1 15,4 5 1-15,-5 8-1 16,0 8 0-16,-1 8 0 15,3 3 1-15,10-1-1 16,3 3 1-16,-1 6-1 16,12 2 0-16,-3 4 0 15,10-10 0-15,-1 1 0 16,4-14 0-16,10-9 0 16,-2 5 0-16,3-3 0 0,2 6 0 15,4 1 0-15,4-7 0 16,2-8 0-16,10 5 0 15,-1 1 0-15,5-6 0 16,-3-1 0-16,10-5 0 16,4 3 0-16,-2-9 0 15,2 1 0-15,2-8 0 16,1 2 0-16,-1-3 0 16,13-4 0-16,-11 0 0 15,-2-2-1-15,13-7 1 16,4-1 0-16,-9-4 0 15,-4 0-1-15,6-9 1 16,1-5 0-16,-2-2 0 16,-1-1 0-16,-5-6 0 15,0-5 0-15,-3 1 0 16,-2-3 0-16,-2-1 0 16,-1-1 0-16,-5-8 0 15,-8-4 0-15,5-2 0 0,-11-3 0 16,8-16 0-16,-1-11 0 15,-7 8 0-15,-7-3 0 16,-14-4 0-16,-10-4 0 16,-4 3 1-16,-5 4 0 15,-1-9 0-15,-6-7 0 16,2 2 0-16,-2-2-1 16,-13 1 1-16,3 4-1 0,-13 16 1 15,-10 14-1-15,-8 24 0 16,-8 23-3-16,-62-25-102 15</inkml:trace>
  <inkml:trace contextRef="#ctx0" brushRef="#br0" timeOffset="-180165.06">1382 3002 121 0,'0'0'0'16,"0"0"0"-16,0 0 0 15,0 0 0-15,0 21 0 16,6 10-1-16,-6 6 1 16,0 7-2-16,0-3 1 15,0 3-2-15,0 1 1 16,1 3-1-16,-1-8 0 15,6-1 0-15,-1-2 1 16,-3-7 1-16,-2-8 0 0,1-2 0 16,5-3 1-16,-6-1 0 15,0-11 0-15,0-3 0 16,-6-12 1-16,5-13-1 16,-6-7 1-16,1-7-1 15,-1-2 1-15,-1-1-1 16,-3-6 1-16,2-5-1 15,3-3 1-15,6-4-1 16,5-9 1-16,-2-9-1 0,15 24 1 16,-3 18-1-16,5 4 1 15,-7 13-1-15,1 3 1 16,0 5-1-16,13 5 1 16,7 8-1-16,-9 1 1 15,-2 1-1-15,-1 15 0 16,-4 8 0-16,-10 3 0 15,-8 3 0-15,-8-3 0 16,-10 3 0-16,-3-7 0 16,0 2 0-16,0-11 0 15,0-1 0-15,8-9 0 16,0-4 0-16,5 2 1 16,1-7-1-16,1 5 1 15,6 4 0-15,0 0 0 16,6 0 0-16,8 8 1 15,5 6 0-15,10-2 0 16,6 2 0-16,-3-5 0 16,-4-4-1-16,-2 0 1 0,3 3-2 15,-2-8 1-15,-7 0-2 16,-6 0 1-16,-1 3-4 16,-6-7 1-16,7 4-83 15</inkml:trace>
  <inkml:trace contextRef="#ctx0" brushRef="#br0" timeOffset="-179754.91">1851 2764 143 0,'0'0'0'16,"-8"34"0"-16,3-18 0 16,-1-2-1-16,5 3 1 15,-6 3-4-15,0 4 0 16,1-1-1-16,-1 0 0 15,7-2 2-15,-5-4 0 16,5-2 2-16,0-7 1 16,5 1 0-16,-5-4 0 15,7-1 2-15,7 1 0 16,6 4 1-16,-5-4 0 0,4 2-2 16,16 2 1-1,9 5-4-15,-14-5 0 0,-3 0-1 16,33 8-85-16</inkml:trace>
  <inkml:trace contextRef="#ctx0" brushRef="#br0" timeOffset="-178453.28">3805 5697 112 0,'0'0'0'0,"0"0"0"16,0 0 0-16,-28-17 0 0,7 5 0 16,-5 3 0-16,0 3 0 15,-6-1 0-15,2 6 0 16,1 1 0-16,-10 8 0 15,-2 1 0-15,-6 5 0 16,-8 7 0-16,-11 8 0 16,-5 11 0-16,11 7 0 15,5 3 0-15,1-1 0 16,8 0 0-16,3 9 0 16,2 5 0-16,7 6 0 15,6 3 0-15,3 0 0 16,10 4 0-16,8-6 0 15,7-3 0-15,7-15 0 16,8-6 0-16,6 0 0 16,5 1 0-16,8-3 0 15,6 2 0-15,-5-9 0 16,3-2 0-16,12-4 0 0,5-4 0 16,6-6 0-16,12-4 0 15,10-8 0-15,15-9 0 16,-4-9 0-16,0-6-1 15,-6-8 1-15,-5-9-1 16,-16-12 1-16,-12-7 0 16,0-1 0-16,-8-6 0 15,-6 0 0-15,-7 0 1 16,-8 10 0-16,-12 11 1 0,-6-24 0 16,-6-10 0-16,-11-2 0 15,-6-6 0-15,-13 12 0 16,-12 5 0-16,-4 10 0 15,1 6-2-15,-6 7 1 16,-5 11-2-16,5 0 0 16,-5 9-3-16,8-1 0 15,5 3-81-15</inkml:trace>
  <inkml:trace contextRef="#ctx0" brushRef="#br0" timeOffset="-177387.78">4610 6233 116 0,'0'0'0'16,"0"0"0"-16,0 0 0 15,6 25-1-15,-5 1 1 16,5 15 0-16,-5-4 0 0,5 7 0 15,-5 1 0-15,-1 5-1 16,6-1 1-16,-6 3-1 16,0-8 1-16,0-8 0 15,0-10 0-15,0-3 0 16,0-6 0-16,0-3 0 16,0-8 0-16,-6-6 0 15,5-11 0-15,-5-10 0 0,5-5 1 16,-1-8-1-16,-2-4 1 15,3-8 0-15,2 2 0 16,5-5 0-16,1-4 0 16,0-1 0-16,8 3 0 15,4 5 0-15,1 9 0 16,-1 11-1-16,2 1 1 16,-6 9-1-16,12 7 0 15,-1 9 0-15,0 0 0 16,-2 6 0-16,-5 11 0 15,-5 6 0-15,-7 7 0 16,-7 3 0-16,-14 1 0 16,-7-6 0-16,1-2 0 15,-7-6 0-15,-2-5 0 16,3-4 0-16,-6-4 0 16,8-2 0-16,1-5 0 0,6 0 0 15,3-3 0-15,3 1 0 16,8 2 0-16,3 5 0 15,3 1 1-15,3 2 0 16,9 5 0-16,6 4 0 16,5-4 0-16,0 2-1 15,1-2 1-15,-6-1-1 16,5 2 1-16,0 4-1 16,-5-4 0-16,-6-6-4 15,5-2 1-15,-8-3-2 0,4-8 0 16,3-4-76-16</inkml:trace>
  <inkml:trace contextRef="#ctx0" brushRef="#br0" timeOffset="-176710.64">5120 5979 122 0,'0'0'0'15,"-7"26"0"-15,7-17 0 16,0-4 0-16,7 4 0 15,-6 3 0-15,3 13 0 0,-2 10-1 16,3-4 1-16,-5 5-2 16,-5-6 1-16,5-8-1 15,-6-1 0-15,5-6-1 16,-8-7 1-16,-3-6 0 16,-2-7 1-16,-5-6 1 15,-1-6 0-15,1-4 0 16,3-2 0-16,1-4 0 0,1 5 1 15,3 4 0-15,4 0 0 16,2 4 0-16,3 2 1 16,-3 7-1-16,5-2 1 15,0 5-1-15,7 4 1 16,-2 1-1-16,15 4 0 16,2 2 0-16,-1-2 0 15,-3 0-1-15,11-7 1 16,8-3 0-16,-8-6 0 15,1-3 0-15,9-8 0 16,-5-3-1-16,0-8 1 16,-8-8-1-16,-4 2 0 15,-2-2 0-15,-1 8 0 16,-9 1 0-16,2 11 0 16,-1 3 0-16,-8 14 0 15,4 6 1-15,-1 20 0 16,-1 17 0-16,-5 3 1 0,-5 8 0 15,5 4 1-15,-2 8-3 16,4-12 0-16,-2-1-1 16,7-15 1-16,-1-1-99 15</inkml:trace>
  <inkml:trace contextRef="#ctx0" brushRef="#br0" timeOffset="-171137.27">13251 14780 66 0,'0'0'0'0,"0"0"1"0,0 0 0 15,14 21 3-15,-7 2 0 16,4 6 4-16,-2 7 1 16,-3 4-5-16,8 0 0 15,-7 3-3-15,2-5 1 16,-4 1-2-16,-5-4 0 16,0-2-10-16,0-6 0 15,0-6-29-15,-5-5-5 16,-2-8 44-16,0-8 0 15</inkml:trace>
  <inkml:trace contextRef="#ctx0" brushRef="#br0" timeOffset="-170642.3">13286 14797 107 0,'0'0'0'0,"7"27"0"16,-2-15 0-16,1 0 0 16,2 6 1-16,5 1-1 15,2-1 0-15,5 1-1 0,-7 2 1 16,8 0 0-16,-7-5 0 15,0-4 0-15,7-5 0 16,4-5 0-16,-4-6 1 16,-2-4 0-16,-2-8 1 15,2-5-1-15,-5-2 1 16,0-3-1-16,-2 1 1 16,-5 0-1-16,0 3 1 15,-7-5 1-15,0 8 0 16,0 3 0-16,-7 11 1 15,0 5-2-15,2 10 0 16,-3 11 0-16,1 6 0 16,1 6-1-16,3 4 1 15,-1 7-1-15,8-4 0 16,-1 3-1-16,8-8 0 16,3-4-22-16,1-6 0 15,10-6-26-15,-9-5-5 16,3-5 53-16,-2-5 0 0</inkml:trace>
  <inkml:trace contextRef="#ctx0" brushRef="#br0" timeOffset="-170255.58">13844 14996 124 0,'-8'19'0'0,"-10"13"2"16,18-25 0-16,11-14-1 15,-4 5 0-15,7 0-1 16,-6 4 1-16,3 3-1 15,-3 4 0-15,1 2 0 16,3-3 0-16,-1 1-2 0,-2-4 1 16,-4 1-2-16,2-6 0 15,2-4 1-15,-1-6 1 16,4-8 0-16,-3 2 0 16,2 0 1-16,-4 1 1 15,-2 1 2-15,-10-6 1 16,-1-1-2-16,1 0 0 15,-4 5-1-15,-5 9 1 16,-5 5 1-16,-2 11 0 16,-5 7 2-16,2 10 1 15,-1 10-4-15,10 2 1 16,2 4-2-16,15 4 1 16,16 3-1-16,4-7 1 15,13-5-5-15,5-14 1 16,14-11-73-16,0-17-4 15,2 0 101-15</inkml:trace>
  <inkml:trace contextRef="#ctx0" brushRef="#br0" timeOffset="-165661.57">10227 14727 126 0,'0'0'0'0,"0"0"0"0,0 0 0 16,0 0 0-16,0 0 0 16,0 0 0-16,0 0 0 15,0 0 0-15,0 0 1 16,14 42-1-16,-7-9 1 15,-5 11 0-15,7 7 0 16,-7 2 0-16,-2 0 1 16,-6 1-1-16,10-3 1 15,-2-3-2-15,5-10 0 16,-2-8-2-16,2-7 1 16,-5-9-9-16,5-12 1 15,-2 0-71-15</inkml:trace>
  <inkml:trace contextRef="#ctx0" brushRef="#br0" timeOffset="-165253.17">10227 14969 109 0,'7'18'0'0,"0"12"0"15,-1-16 0-15,-5-11 0 0,10 1 0 16,-1-4 0-1,3 3 0-15,6 1 0 0,-9-1 0 16,4 1 0-16,-2-2 0 16,1-1 0-16,-6 1 0 15,-1-2 0-15,1-2 0 16,0-1 0-16,2-11 0 16,3-9 0-16,1-3 0 15,-5-8 0-15,3 4 0 16,-3-1 0-16,-1 6 0 15,7 6 0-15,-12 1 0 16,-2 4 1-16,-2 11 0 16,-5 6 1-16,6 13 0 15,-5 10 1-15,6 11 0 16,6 7 0-16,2 2 0 16,-1 5-2-16,6-5 1 15,1-2-4-15,-6-13 1 0,-1-6-4 16,12 31-82-1</inkml:trace>
  <inkml:trace contextRef="#ctx0" brushRef="#br0" timeOffset="-163303.14">10351 14036 148 0,'0'0'0'15,"0"0"0"-15,0 0 0 16,0 0 0-16,0 0 0 16,0 0-1-16,0 0 0 0,0 0-9 15,0 0 1-15,0 0-1 16,0 0 1-16,0 0-66 16</inkml:trace>
  <inkml:trace contextRef="#ctx0" brushRef="#br0" timeOffset="-163149.89">10723 14381 1 0,'-21'-9'0'16</inkml:trace>
  <inkml:trace contextRef="#ctx0" brushRef="#br0" timeOffset="-162972.73">10888 14672 54 0,'-7'-17'0'16,"-7"-13"-6"-16,20 28 1 16,-3 0-23-16</inkml:trace>
  <inkml:trace contextRef="#ctx0" brushRef="#br0" timeOffset="-162657.79">11413 15184 62 0,'0'0'0'16,"-15"-42"-11"-16,27 38 0 15,-3 1-13-15</inkml:trace>
  <inkml:trace contextRef="#ctx0" brushRef="#br0" timeOffset="-161934.87">10623 14354 152 0,'0'0'0'0,"25"2"0"0,-18 2 0 15,-4-1-1-15,2 1 1 16,-5-1-6-16,6 1 0 16,1 1-9-16,1 4 1 15,5 3 4-15,1 4 0 16,-2 0-52-16</inkml:trace>
  <inkml:trace contextRef="#ctx0" brushRef="#br0" timeOffset="-161774.34">10895 14644 74 0,'0'0'0'16,"-14"-37"0"-16,21 39 1 16,14 12 0-16,-1-3 0 15,-7 3 0-15,3-2 0 0,2-1-1 16,-4-3 0-16,0 1-4 16,-1-4 1-16,0 2-8 15,-5 6 0-15,5-1-20 16</inkml:trace>
  <inkml:trace contextRef="#ctx0" brushRef="#br0" timeOffset="-161635.52">11124 14889 57 0,'0'0'0'0,"0"0"1"15,0 0 0-15,23 12 0 16,-11-3 1-16,-2-1-1 0,2-1 0 16,-1 0-1-16,3 0 0 15,-5-1-4-15,3-1 0 16,-4 0-34-16</inkml:trace>
  <inkml:trace contextRef="#ctx0" brushRef="#br0" timeOffset="-161487.89">11410 15136 79 0,'0'0'0'15,"0"0"0"-15,0 0 1 16,0 0-3-16,0 0 0 15,0 0-11-15,0 0 1 16,0 0-20-16</inkml:trace>
  <inkml:trace contextRef="#ctx0" brushRef="#br0" timeOffset="-161366.31">11638 15365 56 0,'0'0'0'0,"-10"-37"-9"16,19 39 1-16,5 13-1 15,-6-9 1-15,4-1-3 16</inkml:trace>
  <inkml:trace contextRef="#ctx0" brushRef="#br0" timeOffset="-160013.9">9914 13465 119 0,'0'0'0'0,"0"0"0"15,0 0 0-15,0 0 0 16,0 0 0-16,0 0 0 16,0 0 0-16,0 0 0 0,0 0 1 15,0 40 0-15,1-4 0 16,-1 9 0-16,4 1 1 15,-2 1-1-15,5 3 1 16,-1 1-1-16,1-7 0 16,0-2-1-16,0-9 1 15,-5-5-1-15,3-7 0 16,-3-5-4-16,2-5 1 16,-3-4-5-16,-1-7 1 15,-7-6-2-15,0-4 0 16,2-4 6-16,2 0 0 15,-10-2 3-15,5 0 0 16,-3 2 1-16,4 0 0 16,4 0 2-16,-2 5 0 15,-1 2 0-15,6 7 0 16,2 5-1-16,7 2 1 16,-6 2-2-16,10 0 1 15,0 0-1-15,0 0 1 0,1-2-1 16,7-2 0-16,0-3 0 15,5-4 1-15,-5-5-1 16,8-7 1-16,4-7-1 16,-6 0 1-16,-1 0-1 15,-5-9 1-15,0-4-1 16,-2 3 0-16,-4-1 0 16,-2 6 0-16,-6 5 0 15,0-1 1-15,-7 3-1 0,0 9 1 16,-6 6 0-16,5 13 0 15,-5 12-1-15,1 5 1 16,2 9-1-16,-1 6 1 16,2 5-1-16,2-1 1 15,0 3-1-15,2-4 0 16,2-2-1-16,-3-11 0 16,1-2-4-16,2-14 1 15,-3-4-3-15,3 17-90 16</inkml:trace>
  <inkml:trace contextRef="#ctx0" brushRef="#br0" timeOffset="-159218.62">10587 13657 146 0,'0'0'0'0,"-19"-30"0"0,27 28 0 16,11 9 0-16,-3-2 0 16,0 1-1-16,1-3 0 15,2 1-2-15,1-3 0 16,-6 1-2-16,0-2 0 15,1 0-5-15,-4 0 1 16,-3-2-1-16,-1 1 1 16,-1-1-53-16</inkml:trace>
  <inkml:trace contextRef="#ctx0" brushRef="#br0" timeOffset="-158766.86">10665 13530 131 0,'0'0'0'0,"-21"9"0"15,13-6 1-15,-5-1-1 16,1 2 0-16,2-1 0 16,-3 2 0-16,1 1-1 15,2 6 1-15,-4 4 0 16,3 3 0-16,4 4 0 0,0 2 0 15,7 1 0-15,0-1 0 16,0 3 0-16,13-2 0 16,-5 6 0-16,12-4 0 15,0-2 0-15,7-5 1 16,1-7-1-16,1-5 1 16,3-4 0-16,2-10 0 15,7-9 0-15,0-2 0 16,1-5 0-16,-7 0 0 15,-3 0 0-15,-10-9 1 16,3-3-1-16,-13-1 1 16,-3 1 0-16,-9 0 0 15,-9-1-1-15,-14 4 1 16,-6 2-1-16,-1 7 0 16,-9 5-1-16,-2 6 0 15,-6 6-5-15,-42-10-102 16</inkml:trace>
  <inkml:trace contextRef="#ctx0" brushRef="#br0" timeOffset="-151456.57">14720 16068 134 0,'0'0'0'16,"36"-13"0"-16,-29 8 0 16,-8 2 0-16,1-1 0 15,0 2 0-15,5-1 0 16,-3 1 0-16,12-3 1 15,6-4 1-15,7 2 1 16,2 2-2-16,6-2 1 16,9 0-1-16,-1 3 0 0,6 4 0 15,5-2 0-15,6 2 0 16,-5-1 0-16,5-1-1 16,2-2 1-16,6-1-1 15,-5 3 1-15,5 1-1 16,12-1 1-16,9-2-1 0,-1 4 1 15,-6 0-1-15,1-1 1 16,4-1-1-16,-5-3 1 16,0-4-1-16,7 0 0 15,5 0 0-15,-3 2 0 16,2 4 0-16,-4-3 0 16,-1 1 0-16,-6 0 0 15,-1 1 0-15,-3 3 0 16,1 2 0-16,-4-1 1 15,0-1-1-15,-7-3 1 16,-13-1-1-16,-6 3 0 16,-9 2 0-16,-5-2 0 15,-5 2 0-15,-7-2 0 16,3 1 0-16,-9-1 0 16,-5 2 0-16,1 0 0 15,-6 0 0-15,0 0 0 16,-6 0 0-16,4 2 1 15,-3 1-1-15,-4 8 0 0,-4 5 0 16,0 1 0-16,3 2 0 16,-2-3 0-16,-2 0 0 15,1-2 0-15,5-2 0 16,-5-3 0-16,6-2 0 16,0-1 0-16,-1-1 0 15,1-2 0-15,0-1 0 16,0-2 0-16,7-5 0 15,-7-6 1-15,1-3 0 16,3-10 0-16,-2-8 1 0,-4 2 0 16,-3 0 0-16,-2 2 1 15,3 4-2-15,-5-1 1 16,1 2-1-16,1 4 0 16,0 5 0-16,2 1 0 15,-2 3-1-15,5 1 1 16,-2 4-1-16,3 1 0 15,1 3 0-15,0 1 0 16,5 5 0-16,4 4 0 16,6 3 0-16,6 0 0 15,-2 4 0-15,6-2 0 16,-1 0 0-16,2-3 0 16,-1-1 0-16,-10-3 0 15,-1 0 1-15,-8 7 0 16,-13 6-1-16,-6-1 1 15,-2 4-1-15,-6-2 0 16,-9-2-16-16,1-3 1 16,-10-4-57-16,-27 16 39 15</inkml:trace>
  <inkml:trace contextRef="#ctx0" brushRef="#br0" timeOffset="-146982.86">13687 16351 126 0,'0'0'0'16,"0"0"-2"-16,0 0 0 15,0 0-26-15,0 0 0 16,0 0 0-16,0 0 0 15,18 15 28-15,-2 1 3 16</inkml:trace>
  <inkml:trace contextRef="#ctx0" brushRef="#br0" timeOffset="-146830.25">13802 16549 130 0,'0'0'0'0,"0"0"-1"15,0 0 0-15,27 16-19 16,-20-5 1-16,-2-1-23 16,-3 1-4-16,5-3 46 15,-2 0 0-15</inkml:trace>
  <inkml:trace contextRef="#ctx0" brushRef="#br0" timeOffset="-146683.77">13952 16779 117 0,'0'0'0'0,"0"0"0"0,0 0 1 16,0 0-1-16,0 0 1 16,7 29-10-16,-1-14 1 15,-6 1-40-15,0-2-5 16,0 0 69-16</inkml:trace>
  <inkml:trace contextRef="#ctx0" brushRef="#br0" timeOffset="-146021.28">14197 16809 163 0,'0'0'0'16,"-27"18"-2"-16,20-13 1 16,9 0-4-16,3 6 0 15,2 5 0-15,-7 7 0 16,-5 7 3-16,-4 6 1 16,-3 10-1-16,-3-2 1 15,-3 2-3-15,8-8 1 16,-3-1 0-16,13-5 0 15,7-2 3-15,0-7 0 16,6-6 3-16,8-3 1 16,8-5 3-16,3 0 0 0,2 0-3 15,-6-4 0-15,-1-3-2 16,-1-2 0-16,-11 0-6 16,6-2 1-16,-7 0-68 15,0 0-4-15,-2 1 82 16,-5-3-5-16</inkml:trace>
  <inkml:trace contextRef="#ctx0" brushRef="#br0" timeOffset="-145825.8">14470 17191 136 0,'0'0'0'15,"0"21"-1"-15,6-12 1 16,-1-2 0-16,-2 7 0 15,4 5 0-15,-1 2 0 16,-1 2-3-16,-3-2 0 16,-1-2-59-16,3 22 31 15</inkml:trace>
  <inkml:trace contextRef="#ctx0" brushRef="#br0" timeOffset="-145647.1">14565 16876 177 0,'0'18'0'0,"-2"12"-31"16,4-27 0-16,5-12-24 15,-6 1-4-15,5-1 76 16</inkml:trace>
  <inkml:trace contextRef="#ctx0" brushRef="#br0" timeOffset="-144854.48">14859 16707 129 0,'0'0'0'15,"0"0"2"-15,0 0 1 16,0 0 0-16,0 0 0 16,0 0 0-16,0 0 1 15,0 0-3-15,0 0 0 0,0 37 0 16,0-12 0-16,-1 5-1 16,-1-4 0-16,-2-1-8 15,3-4 1-15,1-2-32 16,0-5 1-16,1-1 16 15,5-6 0-15,-5-2 21 0,-1-2 1 16,0 1-7 0</inkml:trace>
  <inkml:trace contextRef="#ctx0" brushRef="#br0" timeOffset="-144702.34">14833 16904 99 0,'0'0'0'15,"0"0"5"-15,0 0 1 16,-24-9 1-16,13 8 0 16,10-1-3-16,-6 0 0 15,7 2-3-15,0 0 1 16,0 0-1-16,1 0 0 15,6 0-2-15,5 2 1 16,2 0-20-16,-1-1 0 16,1 1-25-16,-2-5-5 15,-2-1 65-15</inkml:trace>
  <inkml:trace contextRef="#ctx0" brushRef="#br0" timeOffset="-144294.71">14920 16662 134 0,'0'0'0'16,"-21"10"0"-16,7-6 0 15,2-1-1-15,2-1 0 16,-2 0-1-16,-2 1 0 0,-6 4 2 16,6 2 0-16,2 2 0 15,-2 8 1-15,0 9 0 16,6-3 1-16,2-1-2 15,6 3 1-15,2 3-1 16,9-2 1-16,3 0-1 16,0-5 1-16,5-2 0 0,3-5 1 15,6-4-1-15,-2-5 0 16,1-4 1-16,2-3 0 16,6-5 1-16,-5-2 0 15,-6-2 2-15,1-5 0 16,-6-2-2-16,-10-8 1 15,-3-6-2-15,-6-5 0 16,-12-6-2-16,-5 6 1 16,-13 4-5-16,-1 3 1 15,-8 5-60-15,-4 3 1 16,-4 5 53-16,-46-21 7 16</inkml:trace>
  <inkml:trace contextRef="#ctx0" brushRef="#br0" timeOffset="-139851.98">20891 14832 134 0,'0'0'0'16,"0"0"0"-16,0 0 1 15,0 0-1-15,0 0 0 16,0 0 0-16,0 0 0 16,0 0 0-16,0 0 1 15,-20-10 1-15,-1 6 0 16,-6 2 0-16,-6 4 0 15,4 4 0-15,-10 2 0 16,-3 3-1-16,6 3 1 16,-3 5-1-16,3 4 0 0,-3 5 0 15,5 0 0-15,-7 4-1 16,8 1 1-16,4 2-1 16,3 8 0-16,-1 4 0 15,12 2 0-15,2 6 0 16,0 10 0-16,-1 10 0 15,8-8 0-15,6-2 0 0,11-3 0 16,5-3 0-16,3-1 0 16,3-1-2-16,13-6 1 15,4-2 0-15,2-2 0 16,12-1 0-16,-4-7 0 16,6-6 1-16,5-3 0 15,2-5 0-15,5-10 0 16,1-4 0-16,0-8 0 15,0-4 0-15,-14-5 0 16,-11-4 0-16,3-4 0 16,-8-6 0-16,8-2 0 15,-5-5 0-15,1-3 1 16,-3-1-1-16,-6-1 1 16,-7 0-1-16,-2-6 1 15,-5-4-1-15,4-2 1 16,2-4-1-16,-10-5 0 15,-3-3 0-15,-6-3 1 16,-5-5 0-16,-8-13 1 0,-5-11 0 16,2 23 0-16,-4 14 1 15,-9-2 0-15,0 8-1 16,-22-13 0-16,-11-2-1 16,1 4 0-16,-5 3-1 15,-16 6 0-15,-13 4-8 16,5 12 1-16,-7 8-69 15,1 9-5-15,-8 7 81 16,-92-14 23-16</inkml:trace>
  <inkml:trace contextRef="#ctx0" brushRef="#br0" timeOffset="-137822.05">21015 15470 122 0,'0'0'0'0,"-3"20"0"16,3-5 0-16,2 5 0 16,5 3 0-16,-1 5 0 15,3 10 0-15,2 8 3 16,-4 12 1-16,0 11-1 0,0 17 1 16,1 17-2-16,-2-8 1 15,-5 0-2-15,6-7 1 16,5-4-1-16,-3-12 0 15,3-10-1-15,-5-13 0 16,-7-12-5-16,0-14 1 16,-7-13-62-16,2-1-4 15,3-5 70-15,2-4 0 16</inkml:trace>
  <inkml:trace contextRef="#ctx0" brushRef="#br0" timeOffset="-137108.45">20891 17004 164 0,'0'0'0'0,"7"-22"0"0,-1 25 0 16,-5 11-1-16,6 2 1 15,0 5-1-15,6 7 0 16,1 7 0-16,-6 6 1 16,4 6 0-16,-5 1 0 15,-1 1 0-15,-5-7 0 16,-1-2-1-16,-1-10 1 16,-5-7-5-16,6-5 0 15,2-6 2-15,-2-3 1 16,4-6 2-16,-8-6 0 15,1-6 1-15,-4-7 0 16,-5-7 2-16,-1-3 0 16,-1-6 1-16,6-3 0 15,-5-3-3-15,8-1 1 16,3 0-1-16,9 2 0 0,6 2-1 16,1 4 1-16,5 1 0 15,-4 7 0-15,-1 3-1 16,4 6 1-16,-2 4-1 15,3 5 1-15,2 3-1 16,-7 9 1-16,0 5-1 16,-6 2 0-16,3 6 0 15,-10-1 0-15,-2 2 0 16,-11-2 0-16,-9-1 0 0,1-4 0 16,-2-2-1-16,3-5 1 15,5-3-9-15,1-2 0 16,-1-2-37-16,6-6 1 15,-3-2 21-15,4 0 1 16,0 1 22-16</inkml:trace>
  <inkml:trace contextRef="#ctx0" brushRef="#br0" timeOffset="-136608.12">21225 16936 166 0,'0'0'0'16,"-16"26"-1"-16,12-15 0 0,4-4-3 15,6 7 0 1,1 5-1-16,0 8 1 0,0 4 4 15,0 4 0-15,-1 6 0 16,-4 1 1-16,3 5-1 16,-3-4 0-16,2-3 0 15,-3-7 0-15,-1-6-3 16,2-6 0-16,2-7-2 16,-3-4 0-16,-1-3 3 0,11-8 1 15,5-6 1-15,-8-9 1 16,6-5 2-16,0-4 1 15,-2-5 1-15,-1 4 1 16,-2 1-3-16,5-1 1 16,5 1-3-16,-4 4 1 15,5 2-1-15,2 7 0 16,6 5 1-16,-5 8 0 16,-7 8-1-16,-3 9 0 15,-6 8-1-15,0 4 1 16,-7 3-3-16,-7-3 1 15,-6-2-78-15,4-7-5 16,-3-7 84-16,-8-19 0 16</inkml:trace>
  <inkml:trace contextRef="#ctx0" brushRef="#br0" timeOffset="-135798.39">21047 15481 153 0,'7'-20'0'0,"0"-13"0"16,-7 30 0-16,0 17-1 16,0-7 1-16,0 1-1 15,14-11 1-15,7-9 0 0,1-6 0 16,10-7 0-16,2-3 1 15,8-5 1-15,5-4 1 16,6-5 1-16,1 1 1 16,2-1-2-16,13-11 1 15,12-4-2-15,-6 6 0 16,6 5 0-16,-7 2 0 16,-5 5-1-16,-13 8 1 15,-9 10-2-15,-15 3 1 16,-15 9 0-16,1 2 0 15,-10 4-1-15,3-1 0 16,-8 4 0-16,3 0 0 16,-6 0-8-16,0 0 1 15,0 0-76-15,0 0-5 16,0 0 88-16,0 0 25 16</inkml:trace>
  <inkml:trace contextRef="#ctx0" brushRef="#br0" timeOffset="-134360.94">19454 14815 141 0,'0'0'0'0,"21"3"-1"16,-7 1 0-16,7-1-1 15,5-1 1-15,8-2-1 16,2 4 1-16,4 3 0 15,7 5 1-15,0 5 2 16,8 8 1-16,4 5 2 0,18 12 0 16,12 9 0-16,-1-2 0 15,7 0-3-15,1 1 0 16,-1-3-1-16,1-5 1 16,6-5-3-16,-14-3 1 15,-4-3-8-15,-9-4 1 16,-9-3-47-16,-12 4 1 15,-12 2 43-15,-29 2 1 16,-5-1-2-16</inkml:trace>
  <inkml:trace contextRef="#ctx0" brushRef="#br0" timeOffset="-133109.85">22451 14367 151 0,'0'0'0'16,"0"0"0"-16,0 0 0 16,0 0-3-16,0 0 0 0,0 0-2 15,0 0 1-15,13 29 3 16,-6 3 1-16,6 10 0 16,-13 2 0-16,-6 7 0 15,1-2 1-15,3 1 0 16,1-5 0-16,-5-3-7 15,6-10 1-15,-1-9-44 16,1-5 0-16,0-8 45 0,0-3 0 16,0-5 2-16,0-14 1 15,0-17 13-15,0 7 0 16,1-3 20-16,-1-7 0 16,0-3-29-16,6 2 1 15,-5 1 0-15,-1-1 1 16,0-1-1-16,2 8 0 15,-2 5-2-15,4 5 1 16,-4 6-2-16,1 1 1 16,-1 5-2-16,6 4 1 15,1 4-1-15,1 3 1 16,6 5-1-16,-1 2 1 16,0 4-1-16,1-6 0 15,0-3 0-15,4-6 0 16,-3-3 0-16,6-5 0 15,6-5 0-15,-8 1 1 16,-4-2-1-16,-1 1 0 16,-1 1 1-16,-6 2 1 0,-2 2-1 15,-3 1 1-15,-1 4-1 16,-2 4 0 0,-5 3 0-16,-2 7 0 0,-5 7-1 15,1 2 1-15,3 5-1 16,3 2 1-16,-1 1-1 15,8 3 0-15,6 3 0 0,5-6 0 16,2 1 0 0,4-8 0-16,3-4 0 0,1-10 0 15,5-4 0-15,1-6 0 16,-1-11 0-16,0-3 0 16,0-5 0-16,-4-1 1 15,0-1 0-15,-7 0 0 16,-4 2 1-16,-4-2 0 15,-2-2-1-15,-6 0 1 16,-6 0-1-16,-1 6 1 16,-6 4-1-16,-7 13 0 15,-8 9 0-15,6 7 0 16,-3 8 0-16,4 8 0 16,6 9-1-16,3-1 1 15,10 6-1-15,5-8 0 16,9-1-50-16,15-16 0 15,9-8 16-15,29 20 28 16</inkml:trace>
  <inkml:trace contextRef="#ctx0" brushRef="#br0" timeOffset="-131278.82">18778 14469 163 0,'0'0'0'0,"10"-44"0"0,-3 40 0 15,0 11-2-15,0-3 1 16,0 3-1-16,5 0 1 15,2 3 1-15,-3 15 0 16,-2 10 0-16,-1 4 1 16,-1 3 0-16,-2 5 1 15,1 6-1-15,-5-4 0 16,5 0-5-16,-3-8 0 16,1-8-71-16,-1-8-4 15,2-8 79-15,8-18 0 16</inkml:trace>
  <inkml:trace contextRef="#ctx0" brushRef="#br0" timeOffset="-130906.9">18916 14577 166 0,'0'0'0'0,"7"44"0"15,0-30 0-15,-7-3-4 16,1-4 1-16,5-5-8 15,2 0 1-15,4-2 6 16,1 0 1-16,-3 0 1 16,13-2 1-16,5 0 1 15,-6 0 0-15,-4-1 1 16,-2-4 0-16,-3-4 0 16,1-6 0-16,-1-6-1 0,-1 0 1 15,-2-2 0-15,3 2 1 16,-7 2 0-16,0 6 0 15,-5 4 2-15,-1 4 1 16,-1 5-2-16,-5 18 0 16,6 16 0-16,-6 6 1 15,-1 10-3-15,7 3 0 16,7 7-5-16,6-7 1 16,10-4-73-16,7-15-4 15,-2-1 103-15</inkml:trace>
  <inkml:trace contextRef="#ctx0" brushRef="#br0" timeOffset="-129316.68">20771 14175 79 0,'0'0'0'0,"-16"28"10"0,16-28 1 16,0-5-3-16,2 0 0 16,3-1-5-16,-5 1 0 15,0 2-2-15,0 3 0 16,0-4 0-16,2 8 0 16,2 3 1-16,-3 14 0 15,1 9-1-15,2 6 1 16,1 8 0-16,-3 7 1 15,-1 7 0-15,-1-1 1 16,-1-1-4-16,-1-5 1 16,-2-4-7-16,3-6 0 15,1-6-58-15,1-11-5 16,3 3 89-16</inkml:trace>
  <inkml:trace contextRef="#ctx0" brushRef="#br0" timeOffset="-128921.61">20517 13245 150 0,'12'18'0'16,"3"10"0"-16,-13-23 0 15,-9-10 0-15,5 9 0 16,2 3 0-16,2 14 0 15,2 12 0-15,-4 6 1 16,0 8-1-16,0 4 1 16,1 4-1-16,1-4 0 15,3-2-9-15,-5-9 1 16,0-6-57-16,0-8-4 16,-5-7 69-16,3-6 0 15</inkml:trace>
  <inkml:trace contextRef="#ctx0" brushRef="#br0" timeOffset="-128551.12">20503 13490 154 0,'0'0'0'0,"7"42"0"16,-6-26 0-16,5-2-1 15,7-6 0-15,8-2-5 16,-3-1 1-16,-1-1 3 15,2-3 0-15,2 1 1 16,-1-2 0-16,-1-2 1 0,-5-3 0 16,-4-2 1-16,8-5 0 15,-4-4 0-15,1 0 0 16,3-2 0-16,-8 4 1 16,1 0-1-16,-4 4 1 15,-6 1 1-15,5 4 1 16,-6 0-1-16,0 10 0 15,5 5 0-15,-3 17 1 16,-2 11-2-16,0 3 1 16,-2 6-2-16,-2 2 1 15,3 6-9-15,2-6 1 16,3-3-71-16,-2-13-5 16,-2 1 105-16</inkml:trace>
  <inkml:trace contextRef="#ctx0" brushRef="#br0" timeOffset="-126476.11">20414 15855 131 0,'0'0'0'16,"-27"7"0"-16,20-3 0 16,-1-3-1-16,-4 6 1 15,-1 2 0-15,-2 9 0 16,-6 5 5-16,-12 3 0 0,-8 4 1 16,-4 5 0-16,-4 7-3 15,0-1 1-15,-3 1-4 16,-4-2 0-16,-5-1-39 15,26-16 1-15,9-11 0 16,-35 23 27-16</inkml:trace>
  <inkml:trace contextRef="#ctx0" brushRef="#br0" timeOffset="-124477.85">18937 16073 116 0,'0'0'0'0,"0"0"-1"16,0 0 1-16,0 0-1 15,0 0 0-15,0 0 0 16,0 0 1-16,1 39 1 16,3-2 1-16,-2 10 3 15,-2 7 0-15,-6 10-4 0,5-3 1 16,-1 4-5-16,2-10 0 15,0-8-55-15,2-10-5 16,-2-11 63-16,1-6 0 16</inkml:trace>
  <inkml:trace contextRef="#ctx0" brushRef="#br0" timeOffset="-124012.36">18923 16233 110 0,'0'28'0'15,"1"19"-4"-15,-2-45 0 16,-6-23-16-16,3 7 1 16,2-3 19-16,2 8 0 15,2 3 10-15,7 10 1 16,1 7-2-16,3-3 0 15,-1 1-6-15,9-2 1 0,7-2-2 16,-8-3 0-16,3-2 0 16,9-10 0-1,2-6-1-15,0-4 1 0,6-4 0 16,-11-1 1-16,-3-1-1 16,-5 7 1-16,-8 3 0 15,-1 2 1-15,-9 3 0 0,4 1 0 16,-1 3-3-16,-5 3 1 15,-2 2-2-15,-5 13 1 16,-1 8-1-16,-1 8 1 16,-5 6-1-16,5 4 1 15,-5 7-1-15,8 0 0 16,5 1-12-16,7-6 0 16,5-2-16-16,1-9 0 15,1-5-5-15,1-7-4 16,4-6 37-16,-3-6 0 15</inkml:trace>
  <inkml:trace contextRef="#ctx0" brushRef="#br0" timeOffset="-123637.05">19475 16389 117 0,'0'0'0'15,"-26"28"6"-15,23-21 1 16,3-5-4-16,0-2 0 16,3 0-2-16,2 0 1 15,1 2-1-15,1 7 0 16,1 5-1-16,-1 0 0 0,7 3 0 15,-1-4 0-15,0-3-2 16,1-4 1-16,0-3-3 16,0-6 0-16,6-6 1 15,-7 0 1-15,0-3 1 16,-3-8 0-16,1-6 2 16,-3 5 0-16,-2 2 5 15,-5 3 0-15,-1 2 0 0,-7 1 1 16,-7 3-4-16,0 5 1 15,-6 5-3-15,-7 7 0 16,-1 7 0-16,8 9 1 16,-1 8-1-16,7 4 1 15,1 6-1-15,8-1 0 16,9 4 0-16,4-5 0 16,12-4-5-16,7-12 1 15,12-7-75-15,10-16-5 16,6-11 83-16,1-14 0 15</inkml:trace>
  <inkml:trace contextRef="#ctx0" brushRef="#br0" timeOffset="-122796.86">21497 15827 142 0,'0'0'0'0,"0"0"0"0,0 0 0 16,0 0 0-16,0 0 1 15,0 0 0-15,0 0 1 16,34 11 5-16,-6 3 1 15,12 5-3-15,8 4 0 16,0 3-2-16,8 2 1 16,4 4-3-16,-1-4 1 15,-3 0-6-15,-6-3 1 16,-3-1-81-16,53 26 42 16</inkml:trace>
  <inkml:trace contextRef="#ctx0" brushRef="#br0" timeOffset="-121028.2">22485 16180 120 0,'0'0'0'16,"6"18"0"-16,-6-6 0 15,0 4 0-15,1 3 0 16,5 4 0-16,2 0 1 15,5 3 2-15,6-5 1 16,-2-3-3-16,6-4 1 16,-1-3 0-16,8-4 0 15,2-6 0-15,1-8 0 0,0-5-1 16,-2-6 1-16,1-6 1 16,-5-4 0-16,1-4 1 15,-8 2 0-15,-8-1 1 16,-4-1 0-16,-8 0-3 15,-1 2 1-15,-11 1-2 16,-9 4 1-16,-13 2-2 16,0 7 1-16,-13 4-1 0,5 5 0 15,-5 5-7-15,-1 2 0 16,1 5-45-16,11 2 0 16,4 4 32-16,6 3 0 15,4 0 16-15</inkml:trace>
  <inkml:trace contextRef="#ctx0" brushRef="#br0" timeOffset="-120502.27">22832 16029 170 0,'0'0'0'0,"0"0"0"16,0 0 0-16,0 0-2 15,0 0 1-15,18 4-8 16,-4 3 1-16,3 3 4 16,-5 9 1-16,-5 8 3 15,-1 3 0-15,-10 5 0 0,2 0 1 16,-5 4 0-16,-5-4 0 16,-2-2 0-1,7-3 0-15,-1-4-1 0,8-4 0 16,7-5 0-16,5-6 0 15,5-8 0-15,9-3 0 16,2-3 0-16,4-3 1 16,-3-2-1-16,10-3 1 15,-3-3-1-15,-3 3 0 16,-6 1-5-16,1-1 0 16,-8 1-34-16,1-1 1 15,-3 2 12-15,-8 4 1 16,1 2 24-16,-8-1 1 15,2 1-10-15</inkml:trace>
  <inkml:trace contextRef="#ctx0" brushRef="#br0" timeOffset="-120335.39">23270 16247 129 0,'0'0'0'0,"0"0"0"16,0 0 0-16,0 0 0 15,0 0 0-15,23 40 0 16,-14-15 0-16,-1 3 0 15,-3 0 0-15,-3 2-7 16,3-7 0-16,-5-5-48 16,2-6-4-16,2 0 76 15</inkml:trace>
  <inkml:trace contextRef="#ctx0" brushRef="#br0" timeOffset="-120171.56">23302 15994 201 0,'0'0'0'15,"0"39"-13"-15,5-39 1 16,3-13-73-16,-2-10-5 16,-5 1 115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18:08.46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83 4648 125 0,'0'0'0'0,"0"0"0"0,0 0 0 16,0 0 0-16,0 0 0 15,0 0 0-15,0 27 0 16,0 13 0-16,6 13 0 16,-5 10 0-16,5 2 0 15,-5 7 0-15,6-3 0 16,-1 4 0-16,1-4 0 16,1-4 0-16,-2-7 1 15,-5-5 0-15,3-13 0 16,-2-8-1-16,-2-4 1 15,-2-7-2-15,-2-3 0 16,-3-10-8-16,4-11 1 16,-2 1-69-16</inkml:trace>
  <inkml:trace contextRef="#ctx0" brushRef="#br0" timeOffset="584.99">1743 5107 123 0,'0'0'0'0,"0"0"0"16,0 0 0-1,0 0 0-15,0 0 1 0,0 0-1 16,0 0 1-16,20 3 0 15,-5 1 0-15,3 1 0 16,1 1 0-16,2 2 0 16,0-4 0-16,-6 1 0 15,6-1 0-15,0 1-1 16,5-5 1-16,1 3-1 16,0-3 0-16,7 0-4 0,-12-3 1 15,4-2-7-15,-1-2 1 16,-2 1-66-16</inkml:trace>
  <inkml:trace contextRef="#ctx0" brushRef="#br0" timeOffset="1005.44">2233 4643 88 0,'0'0'0'16,"0"0"0"-16,0 0 0 15,0 0 0-15,0 0 1 0,-27 18 0 16,13-10 1-16,-2 6-1 15,4-5 1-15,-2 4 0 16,7 9 0-16,1 6 1 16,1 16 0-16,5 14 0 15,-1-3 0-15,1 6 0 16,0 4 0-16,1 4 0 16,-1 3 0-16,0 2 0 0,5 7 0 15,1 3-1-15,1-31 1 16,-4-18-1-16,2-3 0 15,1-10-2-15,-5-8 0 16,1-1-3-16,7 13-94 16</inkml:trace>
  <inkml:trace contextRef="#ctx0" brushRef="#br0" timeOffset="1679.44">2483 4787 150 0,'0'0'0'15,"0"0"0"-15,0 0 0 16,0 0 0-16,0 0 0 16,0 0 0-16,0 0 0 15,0 0 0-15,0 0 0 16,3 35 0-16,3 0 0 0,0 15 0 15,0-3 0 1,2 2 0-16,-1 2 0 0,6 2 0 16,-5-6 0-16,5-1-1 15,-6-11 1-15,1-12-4 16,-1 0 1-16,4-2-6 16,-8-12 0-16,4 1-78 15</inkml:trace>
  <inkml:trace contextRef="#ctx0" brushRef="#br0" timeOffset="2461.1">2471 4977 151 0,'0'0'0'16,"5"23"0"-16,-5-32 0 16,-4-10 0-16,3 3 0 15,-6-4 0-15,5 3 0 16,4-1 0-16,5 4 0 15,-2-3 0-15,4 4 0 0,3-1 0 16,-2 6 0-16,4-1 0 16,4 3 0-16,-3 3-1 15,4-2 1-15,-6 5-1 16,-3-4 1-16,1 4-1 16,-4 0 1-16,0 4-1 15,0 1 1-15,0 0-1 0,1 4 1 16,3 0-1-16,-8 8 0 15,2 4 0-15,-5 2 0 16,-7-3 0-16,0 1 1 16,-5 2 0-16,4-2 0 15,1-7 0-15,0-2 0 16,5-7 0-16,2-1 0 16,0-2 0-16,0-2 0 15,3 3 0-15,4-3 0 16,6 0 0-16,6-5 0 15,2 1 0-15,7 4 0 16,5 4 0-16,0-2 0 16,-4 5-1-16,3 3 1 15,-1 2 0-15,1 3 0 16,-3-1 0-16,-1 3 0 16,-3 4 0-16,-10 6 0 15,-3 6 0-15,-6-3 0 16,-6 0 0-16,-7-6 1 0,-5 1-1 15,-4-6 1-15,-7-1 0 16,2-6 1-16,-8-7-1 16,1-1 1-16,-12-4 1 15,6 0 0-15,-6-4 0 16,5 4 0-16,1-5-1 16,-12 5 0-16,4 0-2 15,1-3 0-15,-1 3-2 16,9-9 1-16,-1 0-116 0</inkml:trace>
  <inkml:trace contextRef="#ctx0" brushRef="#br0" timeOffset="3723.04">3152 4942 119 0,'0'0'0'0,"7"-18"0"15,-7 18 0-15,-1 4 0 16,1-8 0-16,0-5 0 16,1-5 0-16,8-3 0 15,9-6 0-15,8-9 1 16,-2 2 0-16,8-1 0 15,2-1 1-15,0-3 0 16,2 0 0-16,1-2 0 16,-6 2 0-16,8 0-1 0,-6-1 1 15,-5 1-1-15,-7 7 1 16,-1 7-1-16,-6 2 1 16,-3 1-1-16,-2 6 1 15,-2 7-2-15,-7-4 0 16,0 2-3-16,0-4 0 15,0 3-96-15</inkml:trace>
  <inkml:trace contextRef="#ctx0" brushRef="#br0" timeOffset="4263.56">3493 3692 139 0,'0'0'0'16,"19"21"0"-16,-19-15 0 15,0-3 0-15,-6 1 0 16,6-3 0-16,0-1 0 15,-5 7 0-15,10 9 0 16,8 14 0-16,1 5 0 16,1 11 0-16,4 7 0 15,-3 8 0-15,3-3 0 16,1 0 0-16,0-5 1 16,1 1-1-16,0-10 1 15,-7-7 0-15,4-7 0 16,-8-7-1-16,1-2 1 15,-3-7-1-15,-2 0 0 16,-5-5-4-16,5 0 1 16,-6-6-7-16,5-6 0 0,-3-1-72 15</inkml:trace>
  <inkml:trace contextRef="#ctx0" brushRef="#br0" timeOffset="4668.72">3716 4420 121 0,'0'0'0'15,"15"-18"0"-15,-6 9 0 16,2 6 1-16,10 3 0 16,12 5 0-16,2-1 1 15,-1-1-1-15,8 3 1 16,9-6-1-16,-2 0 1 16,5 0 0-16,3 0 1 15,3 0 0-15,-5-4 0 16,-1 4-1-16,-12-2 0 15,0 2-1-15,-9-3 1 16,-8 3-1-16,-4-4 1 16,-9 4-2-16,-2 0 1 0,-4 4-1 15,1-4 0-15,-6 3-6 16,4-3 1-16,-3 2-98 16</inkml:trace>
  <inkml:trace contextRef="#ctx0" brushRef="#br0" timeOffset="5088.83">4917 3675 139 0,'0'0'0'16,"-15"38"0"-16,8-29 0 16,7-9 0-16,-6 9 0 15,-1-4 0-15,-5 9 0 16,-4 7 0-16,-10 9 0 15,-2 12 0-15,-5 8 0 16,-2 8 0-16,-1 1 0 16,-3-1 0-16,3 11 0 15,-4 5 0-15,14-25 1 16,10-14-1-16,-2-7 1 0,13-10-1 16,2-4 0-16,-3-5-5 15,6-9 0-15,-1-4-3 16,2-1 1-16,5 0-75 15</inkml:trace>
  <inkml:trace contextRef="#ctx0" brushRef="#br0" timeOffset="5402.52">4534 4478 141 0,'0'0'0'16,"0"-27"0"-16,5 20 1 15,-3 7-1-15,5 7 1 16,0 4 0-16,13 10 0 16,14 5 0-16,0 1 0 15,7 4 0-15,-1-4 0 16,2 1 0-16,-1 4 0 15,1 1 0-15,-7-1 0 16,-2-6 0-16,-7 2 0 16,1-2-1-16,-1-5 0 15,-11-3-3-15,-8 1 1 0,0 2-107 16</inkml:trace>
  <inkml:trace contextRef="#ctx0" brushRef="#br0" timeOffset="6215.55">3186 5529 115 0,'0'0'0'15,"0"0"0"-15,0 0 0 16,0 0 0-16,0 0 0 16,0 0 0-16,0 0 0 15,0 0 0-15,0 0 1 16,34 35 0-16,-7-4 1 16,7 10-1-16,0-1 1 15,2 6 0-15,-1-4 0 16,2-1-1-16,-6-6 1 15,-5-4-1-15,0-4 1 16,-10-10-1-16,-4-3 1 16,1-5-1-16,-6 0 1 15,-2-4-2-15,-2-1 1 16,4-2-1-16,-2 1 0 16,-5-3-2-16,6 4 1 0,-5-3-8 15,-1-1 1 1,2 7-2-16,-2-7 0 0,0 0-58 15</inkml:trace>
  <inkml:trace contextRef="#ctx0" brushRef="#br0" timeOffset="6603.59">3704 5996 112 0,'0'0'0'0,"-28"0"0"0,21 0 0 16,1 0 0-16,1 0 0 16,5 0 0-16,5 0 0 15,8 0 0-15,-5 0 0 16,5 0 0-16,6 2 1 16,3 0 0-16,19-1 1 15,13 3 0-15,-6-2 0 16,5 5 0-16,3-2 0 15,3-1 1-15,4 1 0 16,3-2 0-16,-3-3 0 16,-1 0-1-16,-9-3 0 15,-11-1-1-15,-1 3 1 16,-6-3-1-16,-3 1 1 16,-10 1-2-16,-1 2 1 0,-2-4-1 15,-3 4 0-15,-4 0-2 16,-5-2 1-16,-3 1-4 15,-1-1 0-15,3 2-91 16</inkml:trace>
  <inkml:trace contextRef="#ctx0" brushRef="#br0" timeOffset="6953.11">4971 5499 137 0,'0'0'0'16,"-28"39"0"-16,27-34 0 15,2-2 0-15,-1-3 0 16,-5 0 0-16,-5 9 0 15,-9 5 0-15,-6 12 0 16,-5 6 1-16,-10 12 0 16,-1 7 0-16,-1-4 1 15,-5 3-1-15,-6 2 1 16,4 1-2-16,16-16 1 16,11-14-5-16,2-6 0 0,8-4-3 15,-17 13-85 1</inkml:trace>
  <inkml:trace contextRef="#ctx0" brushRef="#br0" timeOffset="7580.59">3613 6051 131 0,'0'0'0'0,"0"0"0"15,0 0 0-15,0 0 0 16,0 0 0-16,0 0 0 16,0 0 0-16,0 0 0 15,0 0 0-15,0 0 0 0,0 0 0 16,-18 33 1-16,6-8 1 15,-2 6 0-15,-1-1 1 16,-6 5 0-16,1-7 0 16,6 2 0-16,1 2 0 15,-3-6-2-15,5-5 1 16,3-3-2-16,-3-4 0 16,9-5-2-16,-3-4 1 15,5 0-9-15,11-6 1 16,-1 1-84-16</inkml:trace>
  <inkml:trace contextRef="#ctx0" brushRef="#br0" timeOffset="8286.41">4610 6054 104 0,'0'0'0'0,"0"0"0"15,0 0 0 1,0 0 1-16,0 0 0 0,0 0 1 16,0 0 1-16,0 0 0 15,0 0 0-15,0 0 0 16,0 0 1-16,13 32 0 16,1-2 0-16,6 7 0 15,1 3 1-15,6 7-1 16,2-3 0-16,4 2-1 0,-7-5 0 15,-3-10-1-15,2-1 0 16,-6-4-1-16,-4-8 1 16,3-2-2-16,-4 0 0 15,-4-8-4-15,15 17-110 16</inkml:trace>
  <inkml:trace contextRef="#ctx0" brushRef="#br0" timeOffset="12371.58">1982 7318 117 0,'0'0'0'15,"-1"-27"0"-15,1 19 0 16,0 8 0-16,0-6 0 16,1 6 0-16,-1-3 0 15,-1-2 0-15,-6 1 0 16,-6 0 0-16,-1 3 1 16,0-3 0-16,-12 4 1 15,-2-3 0-15,0 6 0 0,2 6 0 16,-3 0 0-16,-3 8-1 15,-3-4 1-15,-5 1-1 16,4 3 0-16,-4-1 0 16,1 3 0-16,10 4-1 15,2 2 1-15,6 5-1 16,8-4 0-16,6-7 0 0,7 3 0 16,1-1 0-16,5-6 0 15,2 1-1-15,18-3 1 16,13 1-1-16,-4-6 1 15,0-2-1-15,1-1 1 16,11 2 0-16,-1-2 0 16,2-1 0-16,-7 5 0 15,-5 5-1-15,9 3 1 16,1 6-1-16,-10 3 1 16,-4 1-1-16,-8-4 1 15,-5 3 0-15,-6 0 0 16,-12-3 0-16,-2-2 0 15,-13 2 0-15,-4-5 1 16,-6 1 0-16,-13-5 0 16,1-2 1-16,-6-3 0 15,-5-5 1-15,1 1 1 16,3-5-1-16,-4-7 0 16,0-4-1-16,-8-6 0 0,-4-3-1 15,23 8 0-15,15-2-1 16,1 5 0-16,13 1-3 15,1-5 0-15,6 3-5 16,-7-11-93 0</inkml:trace>
  <inkml:trace contextRef="#ctx0" brushRef="#br0" timeOffset="12690.41">2425 7620 153 0,'0'0'0'16,"-15"9"0"-16,9 5 0 15,5 3 0-15,-5 6 0 16,5 4 0-16,-1-1 0 16,-3 6-1-16,-2-6 0 15,1 6-3-15,-2-6 1 16,2-3-7-16,-1 3 1 16,-6-5 2-16,6-3 1 15,0 1-73-15</inkml:trace>
  <inkml:trace contextRef="#ctx0" brushRef="#br0" timeOffset="12867.94">2349 7327 167 0,'0'0'0'0,"1"35"0"0,-1-35 0 16,-1-9-5-16,1 2 0 15,0 2-10-15,-2-9-83 16</inkml:trace>
  <inkml:trace contextRef="#ctx0" brushRef="#br0" timeOffset="13614.68">2748 7664 176 0,'0'0'0'0,"0"0"0"15,0 0 0-15,-12-19-2 16,6 5 0-16,6-1-2 16,0-4 1-16,0 0 0 0,2 3 0 15,3 4 1-15,8 3 0 16,1 0 0-16,5 6 1 15,2 6-1-15,7 2 1 16,6 9 0-16,-6 2 0 16,7 4 0-16,-9 4 0 15,1-1 0-15,-7 7 1 16,-4 3 0-16,-5-3 0 16,-4-2 0-16,1-1 0 15,-4-4 0-15,-8-2 0 16,-4-9 0-16,1-2 0 15,-6-1 0-15,-2-3 0 16,-4-3 0-16,3-3 0 16,-7-3 0-16,2 1 0 15,4-5 0-15,-6 1 0 16,2 1 0-16,0 2 0 16,-3 3 0-16,-2 3 0 15,0-1 0-15,-1 5 0 0,6 2 0 16,1 1 0-16,4 6 0 15,0 0 1-15,7 5-1 16,2-3 1-16,6-1-1 16,2 1 1-16,6-4-1 15,2-2 0-15,2-3 0 16,15-4 1-16,10-5-1 16,10-5 1-16,3-9 0 15,1-4 0-15,2-3-1 0,-10 2 1 16,-7-2-2-16,-2 0 0 15,-7 1-7-15,-5 5 1 16,0-1-89-16</inkml:trace>
  <inkml:trace contextRef="#ctx0" brushRef="#br0" timeOffset="14772.63">3350 7915 150 0,'0'0'0'0,"0"0"0"0,0 0 0 16,0 0 0-16,0 0 0 16,-7-23 0-16,5 11 0 15,-3-2 0-15,5 2 0 16,5 1-1-16,-5 2 1 16,2 1-1-16,5 2 1 15,-1 3-1-15,14-2 1 16,6 1-1-16,-5 1 1 15,-4 1-1-15,8 2 0 16,-4 5-1-16,-6 0 1 16,4 8-1-16,-6 1 1 15,-8 9 0-15,-9 6 0 16,-3 3 1-16,-7 3 0 16,-6 4 0-16,-7-6 0 15,-1 1 0-15,-1-3 0 16,-8 1 0-16,9-9 0 15,4-4 0-15,6-3 0 0,4-6 0 16,7-3 0-16,1-1 0 16,12-6 1-16,7-2 0 15,15-7 0-15,12-7 0 16,0-1 1-16,2-6-1 16,-7 9 1-16,-8-2-1 15,5 6 1-15,-3-3-1 16,-6 8 1-16,-5 0-1 0,-4-1 0 15,-6 5-1-15,-1 1 0 16,-2 0-2-16,1 0 0 16,-6 1-5-16,3 1-94 15</inkml:trace>
  <inkml:trace contextRef="#ctx0" brushRef="#br0" timeOffset="15133.6">4099 7277 147 0,'0'0'0'0,"-14"25"0"15,13-16 0-15,-3-2 0 16,2 3 0-16,-3 6-1 16,3 10 1-16,-4 11-1 15,0 7 1-15,5 9 0 16,-6 7 0-16,5 7-1 15,-3-6 1-15,-1-6-4 0,6-3 1 16,-1-3-9-16,-5 53-75 16</inkml:trace>
  <inkml:trace contextRef="#ctx0" brushRef="#br0" timeOffset="15866.55">3949 7460 171 0,'0'0'0'15,"0"0"0"-15,0 0 0 16,-5-32 0-16,5 11 0 15,0-7-1-15,5 0 0 16,8-2-1-16,6 2 1 0,-4 4-1 16,12-1 1-16,-1 6 0 15,10 5 0-15,10 5 0 16,-3 9 1-16,4 10-1 16,-6-3 1-1,-15 2-1-15,3 5 1 0,-9 0-2 16,0 0 1-16,0 7-1 15,-12 0 1-15,-8 8 0 16,-8-1 1-16,-18 2 0 0,-1-2 0 16,-6 5 0-16,-2-1 0 15,-7-6 0-15,6 0 0 16,-1-6 0-16,8-3 0 16,8-4 0-16,1-5 0 15,12-2 0-15,3-3 0 16,-1-3 0-16,19-3 0 15,13-6-1-15,-5 4 1 16,8-1-1-16,17 5 1 16,8 2-1-16,-4 1 1 15,4 2-1-15,-1 4 1 16,-6 1 0-16,0 7 0 16,0 9 0-16,-12-6 0 15,-2 2 0-15,-12 2 0 16,-6 3 0-16,-8 1 0 15,-14 1 0-15,-8-2 0 16,-15 0 1-16,0 1 0 0,-10-1 1 16,-3-5 1-16,-10-1 0 15,-1-6 0-15,-3-2-1 16,-16-7 0-16,-8-1-1 16,19-11 1-16,6-9-2 15,9 0 0-15,12-1-2 16,10 1 1-16,11 0-9 15,9 5 0-15,4 3 2 16,14-7 0-16,7 3-83 0</inkml:trace>
  <inkml:trace contextRef="#ctx0" brushRef="#br0" timeOffset="16258.44">4861 7096 153 0,'0'0'0'15,"-13"27"0"-15,11-24 0 16,2-3 0-16,0 2 0 16,2 1 0-16,-1 17 0 0,4 8-1 15,2 9 1-15,-1 3 0 16,-3 9 0-16,-3 6 0 16,0 1 0-16,0 6 0 15,0 1 0-15,-2-2 0 16,2-8 0-16,0-5 0 15,-7-10 0-15,0-11-5 16,7-6 0-16,-5-5-4 16,5-9 0-16,0 1-78 0</inkml:trace>
  <inkml:trace contextRef="#ctx0" brushRef="#br0" timeOffset="16697.56">4825 7502 133 0,'0'0'0'15,"0"0"0"-15,0 0 1 16,0 0 0-16,0 0 0 16,0 0 0-16,0 0 0 15,0 0 0-15,0 0 0 16,0 0-1-16,16 2 1 16,13 3-1-16,4-10 1 15,13-4-1-15,-4-3 0 16,-1-6 0-16,1-1 0 15,-2-2 0-15,-1-5 0 16,-4-6 0-16,-8 0 0 16,-6-3 0-16,-8 4 0 15,-6 1 0-15,-7 7 0 0,0 0 0 16,-7 5 1-16,-7 3 0 16,1 6 0-16,0 7 0 15,-1 11 0-15,1 8 0 16,1 10 0-16,3 6 0 15,1 11 0-15,-3 9 1 16,4 8 0-16,6 11 0 16,1 14 0-16,-2 15-1 0,2-21 1 15,2-4-1-15,-2-30 0 16,6-20-4-16,-4-5 1 16,2-12-3-16,3 21-105 15</inkml:trace>
  <inkml:trace contextRef="#ctx0" brushRef="#br0" timeOffset="19517.74">6218 5026 133 0,'0'0'0'0,"0"0"0"16,0 0 0-16,5-21 0 16,-5 7 0-16,2-5-1 15,2 6 1-15,-4-1-2 16,1 2 1-16,5-6-1 16,-3 6 0-16,8 2 0 15,-6 4 1-15,2-1 0 0,3 5 0 16,9 8 0-16,8-3 1 15,1 3 0-15,1-3 0 16,-3-1 0-16,1 1 0 16,-1-3 0-16,-7 0 1 15,-2 0 0-15,8 2 0 16,3 2 1-16,-2-1 0 16,-11 1 0-16,-1 1 0 15,-3-5-1-15,-4 5 1 16,-4-1-1-16,4-3 1 15,-1 6-2-15,1-5 0 16,-1 2-2-16,-6-1 1 16,6-3-5-16,1 6-84 15</inkml:trace>
  <inkml:trace contextRef="#ctx0" brushRef="#br0" timeOffset="19833.6">6319 5179 143 0,'25'-9'0'0,"10"-5"0"0,-16 12 0 16,-10 4 1-16,5-2 0 15,-2 4 0-15,12-8 1 16,13 2-1-16,-1-1 1 16,6-2-1-16,-5-2 1 15,-7 5-1-15,3-5 1 16,-5 5-1-16,-1-1 0 16,-6-3-1-16,-3 6 0 15,-8 0-2-15,22-3-112 16</inkml:trace>
  <inkml:trace contextRef="#ctx0" brushRef="#br0" timeOffset="21107.33">7803 4399 123 0,'0'0'0'16,"0"0"0"-16,0 0 0 15,0 0 0-15,0 0 0 16,0 0 0-16,0 0 0 15,0 0 0-15,0 0 0 16,-7 40 0-16,2-5 0 16,-2 6 0-16,-1 4 0 15,-1 8 1-15,2 9 1 16,2 4 0-16,-1 5 1 16,1 1-1-16,3-9 1 15,2-5-2-15,0-11 0 16,0-11-1-16,0-5 0 15,0-8-6-15,6-9 0 16,1 2-84-16</inkml:trace>
  <inkml:trace contextRef="#ctx0" brushRef="#br0" timeOffset="21617.95">7735 4803 134 0,'0'0'0'0,"2"40"0"16,3-36 1-16,-10-8-1 0,5 4 1 16,0-7-1-16,7 9 1 15,4 3-1-15,-3-3 0 16,-1 5-2-16,7-2 1 16,4 1-5-16,-3 1 0 15,3-6-2-15,10-2 1 16,5-3-2-16,-3-5 1 15,-1-5-1-15,1-7 0 16,-6-5 4-16,-3 0 0 16,2 1 4-16,-7-5 0 15,3-2 1-15,-9 1 0 16,1-4 2-16,-3 3 1 16,-1 0 4-16,-1 6 0 15,-1 1-1-15,-3 10 0 16,-1 6-1-16,-1 0 0 15,0 6-1-15,-1 15 1 16,-1 12-1-16,-3 10 1 0,-4 6 0 16,2 9 0-16,-4 4-1 15,6 5 1-15,3 9-2 16,-5-4 0-16,0 0-1 16,2-5 1-16,-2-5-2 15,4-9 1-15,-2-14-2 16,-2-2 0-16,0-10-5 15,0-6 1-15,0-7-4 16,7-5 1-16,0 0-84 0</inkml:trace>
  <inkml:trace contextRef="#ctx0" brushRef="#br0" timeOffset="21978.34">8361 4669 94 0,'0'0'0'15,"-27"18"0"-15,21-16 0 16,10-2 1-16,-4 0 1 16,7-2 0-16,-5 2 1 15,-1 0 0-15,5 16 1 0,-5 14 0 16,3 5 0-16,-2 5-1 16,-2 9 1-16,0 4-3 15,0-4 1 1,0 1-3-16,0-12 0 0,-2-6-4 15,-2 40-80-15</inkml:trace>
  <inkml:trace contextRef="#ctx0" brushRef="#br0" timeOffset="22742.83">8356 4683 156 0,'0'0'0'16,"0"0"0"-16,0 0 0 15,4-31 0-15,-1 13 0 16,8-5 0-16,3 2 0 0,1-2 0 16,6 1 0-16,5 0-1 15,-1 5 1-15,-1 3-1 16,1 2 1-16,-3 6 0 15,13 6 0-15,9 9-1 16,-15-4 1-16,-1 8-2 0,-1 4 1 16,0 10-1-16,-13-5 1 15,-3 5 0-15,-11-4 1 16,-9 3 0-16,-7-3 0 16,-11 0 0-16,0 0 0 15,-6 1 0-15,4-5 0 16,-3-1 0-16,4-6 1 15,2-3-1-15,2 0 1 16,-2-7-1-16,12 1 1 16,1 1-1-16,6-4 0 15,7 0 0-15,2 0 0 16,9 0 0-16,10 0 0 16,13 0 0-16,0 5 0 15,6 4-1-15,-5 5 1 16,5 7-1-16,-5-4 1 15,-9 6-1-15,-2 0 1 16,-1 4 0-16,-13 1 0 16,-5 5 0-16,-11-7 0 15,-8 3 0-15,-14-3 1 0,-11-7 0 16,-1 2 0-16,-3-3 1 16,-10-1 0-16,-1-2-1 15,-2-3 1-15,-1-3-2 16,-9-8 1-16,-8-6-4 15,27 0 1-15,16-4-4 16,6 0 0-16,5 0-94 16</inkml:trace>
  <inkml:trace contextRef="#ctx0" brushRef="#br0" timeOffset="23207.82">9071 4492 145 0,'0'0'0'0,"-24"26"0"16,27-26 0-16,18-9 0 15,-9 6 0-15,8-2-1 16,-8 19 1-16,2 16-1 16,-4-4 1-16,1 11 0 15,-8 0 0-15,4 7 0 0,4 0 0 16,-10 5-1-16,6-9 1 16,-5 1-7-1,3-3 1-15,-5-3-4 0,4-8 1 16,-2-3-68-16</inkml:trace>
  <inkml:trace contextRef="#ctx0" brushRef="#br0" timeOffset="23793.2">9181 4675 154 0,'0'0'0'0,"0"0"0"16,0 0 0-16,-9-36 0 15,2 8 0-15,2-5 0 16,3 0 1-16,-5-3-1 15,9 1 0-15,5 0 0 16,4 7 0-16,-3 7 0 16,12 7 0-16,2 0 0 15,4 7 0-15,6 7 0 16,-8 3 0-16,6 1-2 0,-1 10 1 16,1 5-1-16,-5 2 1 15,-5 2-2-15,-13 4 1 16,-7 8 1-16,-13 0 0 15,-8 0 1-15,-6-3 0 16,-13-1 0-16,5-3 0 16,-6 4 0-16,7-2 0 15,0 0 0-15,6-6 0 16,-4 3 0-16,11-3 0 16,7-4 0-16,14 11 0 15,13 8 0-15,-1-7 1 16,4-6 0-16,18 2 0 15,6-2 0-15,-1-5 1 16,-3-1-2-16,-2-4 1 16,-5-6-1-16,3 2 0 15,-6-3-2-15,-4-3 1 16,-1-3-4-16,6 2 0 0,2 1-92 16</inkml:trace>
  <inkml:trace contextRef="#ctx0" brushRef="#br0" timeOffset="24335.52">9701 5052 159 0,'0'0'0'16,"0"0"0"-16,0 0 1 16,28-17-1-16,0 3 1 15,6 2-1-15,1-3 0 16,-1 7 0-16,-7-1 0 16,0 4-1-16,-12 1 1 15,-3 4-1-15,2 4 0 0,-8 10 0 16,-6 9 0-16,-6 6 1 15,-8 3 0 1,-1 3 0-16,-4 6 1 0,-1-1 1 16,1-5 0-16,4 0 0 15,2-7 1-15,5-1-1 16,13-8 0-16,9-3-2 0,8-11 1 16,12-5-2-16,9-14 0 15,4-7-5-15,46-11-111 16</inkml:trace>
  <inkml:trace contextRef="#ctx0" brushRef="#br0" timeOffset="25690.18">9239 4896 107 0,'0'0'0'16,"0"0"0"-16,0 0 0 15,0 0 0-15,0 0 0 16,0 0 0-16,0 0 0 15,-13 18 0-15,5 1 0 16,-4 7 0-16,-2 2 0 16,1 11 1-16,-1 5 0 15,7 7 0-15,-1 2 1 16,1 3-2-16,3-16 1 16,3-4-2-16,-6 41-80 15</inkml:trace>
  <inkml:trace contextRef="#ctx0" brushRef="#br0" timeOffset="113590.1">8156 9641 122 0,'0'0'0'15,"-32"14"0"-15,29-14 0 16,6-3 0-16,1 1 1 16,-2-5-1-16,3 0 1 15,-5-2-1-15,-5 5 1 16,3-3 0-16,-3 2 0 16,-4 0 0-16,4 0 1 15,-6 1 0-15,1-1 1 16,-3 5 0-16,0 0 0 15,-7 2-1-15,1 1 1 16,-2 6-1-16,-1-6 0 16,-6 4-1-16,-5 0 1 15,-1 2-1-15,1 2 0 16,-2-1 0-16,1 4 0 16,-1 4 0-16,-5 5 0 0,-1 0 0 15,8 3 0-15,-2 0 0 16,8 2 0-16,-3 2-1 15,4-5 1-15,0 0-1 16,5 3 1-16,-6 2-1 16,12-8 1-16,-6 1-1 15,5 0 1-15,0 2-1 16,4-4 0-16,4 2 0 16,2-1 0-16,-1 5 0 0,6 4 0 15,-5 5 0-15,5-1 0 16,1 5 0-16,0 1 0 15,0-1 0-15,0-5 0 16,0 2 0-16,5-4 0 16,-3 1 0-16,5-4 0 15,0-9 0-15,-1 3 0 16,7 1 0-16,-5 5 0 16,6 3 0-16,-1-1 0 15,1 5 0-15,-1-6 0 16,1-2 0-16,6 0 0 15,1 1 0-15,-1-5 0 16,1-2 0-16,4 0 0 16,-3-6 0-16,5 1 0 15,-1-8 0-15,3 4 0 16,10-1 0-16,-4-1 0 16,-7-3 0-16,12 1 0 15,2-1 0-15,-2-2 0 0,-4 0 0 16,6 0 0-16,-3-2 0 15,1 1 0-15,-6-3 0 16,12 1 0-16,4-3 0 16,-8-1 0-16,4-1 0 15,1-3 0-15,2-1 0 16,-8-4 0-16,5 0 0 16,-4-6 1-16,-1-1-1 15,5-11 0-15,-3-1 0 0,3-2 0 16,-10-5 0-16,6-2 0 15,-3-3 0-15,1-2 0 16,-5 0 0-16,-2 3 0 16,-5 4 0-16,-1 0 0 15,1-1 0-15,-1-2 0 16,-7-4 0-16,1-1 1 16,-1 0-1-16,-8 2 1 15,-4 2-1-15,-2-1 1 16,-5 1-1-16,-1 6 1 15,-1 7-1-15,-6-4 1 16,0 3-1-16,-4 3 1 16,4-1-1-16,-5-3 1 15,3 2-1-15,-3-6 1 16,3 2-1-16,-6 0 1 16,-4 2-1-16,-1 0 1 15,-2 2-1-15,-4-1 1 16,-1-4 0-16,0 4 0 0,-7-3-1 15,-6 6 1-15,0 3-1 16,-5 3 1-16,-7 4-1 16,-10-2 1-16,-13 1-1 15,-1 2 1-15,-10 4-1 16,3 4 1-16,-6 5-1 16,-6 5 0-16,-6 4 0 15,5-9 0-15,-6 0-6 0,-101 0-124 16</inkml:trace>
  <inkml:trace contextRef="#ctx0" brushRef="#br0" timeOffset="115402.76">6693 9349 121 0,'0'0'0'0,"26"7"0"16,-25-5 0-16,-2 2 0 16,-4-1 0-16,-1-1-1 15,6-2 1-15,-1 3-1 16,2 1 1-16,5-1 0 15,2 6 0-15,10 3 0 16,8 13 0-16,5 8 0 0,6 1 0 16,5 3 0-1,0-2 0-15,12 2 0 0,-6 0 1 16,6 1 0-16,2 1 0 16,2 0 0-16,-1 1 0 15,-1 1 0-15,17 8 1 16,11 9-1-16,-12-11 1 15,-10-1-1-15,1-7 1 16,-3-6 0-16,-8-1 1 16,-9-3-1-16,5 1 1 15,-7-2-1-15,6-1 0 16,-8-6 0-16,-3-2 0 16,-2-1-1-16,-7-4 1 15,0-2-1-15,-8-1 1 16,-3-3-1-16,-4 1 0 15,-4-2 0-15,-2-1 0 16,-5-3-1-16,-6 2 1 0,-4-3-2 16,2 0 1-16,1 0-10 15,-3-4 0-15,-2 0-90 16</inkml:trace>
  <inkml:trace contextRef="#ctx0" brushRef="#br0" timeOffset="115973.48">8171 10434 129 0,'0'0'0'15,"0"0"0"-15,0 0 0 16,0 0 0-16,0 0 0 15,0 0 0-15,0 0 0 16,0 0 0-16,0 0 0 16,21-20 0-16,0 1 0 15,7-7 1-15,16-8 0 0,10-5 0 16,2 3 1-16,1-7 0 16,9 3 1-16,4 0 0 15,23-15 0-15,10-12 0 16,-15 9 0-16,-4 0-1 15,-5 6 0-15,-10 2-1 16,-15 15 1-16,-13 12-1 16,-7 9 1-16,-13 6-1 0,-1-1 1 15,-8 9-1-15,-4-4 1 16,-6 2-1-16,3 1 0 16,-5 1-1-16,0 0 1 15,6 0-3-15,-6 0 1 16,-6-2-5-16,5 2-110 15</inkml:trace>
  <inkml:trace contextRef="#ctx0" brushRef="#br0" timeOffset="116664.32">8145 10504 137 0,'0'0'0'16,"0"0"0"-16,0 0 0 16,0 0-1-16,0 0 1 15,0 0-1-15,0 0 0 16,0 0 0-16,0 0 1 15,-10 33 0-15,3-3 0 16,-4 9 0-16,4 10 0 16,6 9 0-16,-5 5 0 15,1 4 0-15,5 0 1 0,0 3-1 16,0 14 1-16,-2 13 0 16,2-11 0-16,-7-3 0 15,7-16 1-15,-1-11 0 16,1-16 1-16,0-10-1 15,0-2 0-15,0-3-1 16,0-6 1-16,0-1-1 16,0-8 0-16,-6-1-1 15,6-2 0-15,-1-3-7 0,1-4 1 16,0 0-95-16</inkml:trace>
  <inkml:trace contextRef="#ctx0" brushRef="#br0" timeOffset="119320.74">9401 9214 120 0,'0'0'0'16,"0"0"0"-16,0 0 0 15,0 0 0-15,0 0 0 16,0 0-1-16,0 0 1 15,0 0-1-15,0 26 1 16,0 15-1-16,0 8 1 0,0 11-1 16,0-1 1-16,2 1 0 15,-2-4 0-15,-2-6 0 16,2-5 0-16,0-4-3 16,-4-10 1-16,4-6-7 15,-5-11 0-15,3 2-55 0</inkml:trace>
  <inkml:trace contextRef="#ctx0" brushRef="#br0" timeOffset="119966.28">9446 9224 56 0,'0'0'0'16,"0"20"1"-16,0-20 0 15,0-4 3-15,0 1 1 0,0-1 0 16,4 3 0-16,-4-3-1 16,0 4 1-16,1 9-1 15,5 8 0-15,-3 10-1 16,9 3 0-16,1 3-1 16,7-1 0-16,3-1 0 15,0-6 0-15,-7-8 0 0,10-3 1 16,-5-8 0-16,8-8 0 15,10-7 0-15,-10-7 0 16,4-8-1-16,-8-4 0 16,-9-6-1-16,-1 8 1 15,-3-4-1-15,-5 7 1 16,0 2-1-16,-1 2 1 16,-6 1-1-16,-7 4 1 15,-4 0-1-15,2 11 1 16,2 3-1-16,-6 5 0 15,0 11 0-15,5 8 0 16,-3 11 0-16,2 6 0 16,8 6 0-16,-5 2 1 15,6 4-1-15,0-4 1 16,6 1-2-16,-5-13 1 16,6-6-1-16,6-4 0 15,2-6-3-15,-3-4 0 16,1-6-5-16,2-1 0 15,5 1-88-15</inkml:trace>
  <inkml:trace contextRef="#ctx0" brushRef="#br0" timeOffset="120371.5">9989 9620 130 0,'0'0'0'0,"-21"32"0"16,26-20 0-16,11-9 0 15,-2 3 1-15,-1-6-1 0,0 1 0 16,-10 1 0-16,4 0 0 16,4 1 0-16,-4-3 1 15,7 0-1-15,-1 0 1 16,8-5-1-16,-1-5 1 16,1-6 0-16,-2 2 0 15,-4 1 0-15,-2-2 1 16,-5-1-1-16,-4 2 0 15,-8 1 0-15,-4-2 0 16,-6-1 0-16,-6 7 0 16,-2 0-1-16,-8 9 1 15,-5 5-1-15,6 10 1 16,-5 7 0-16,8 5 1 16,0 4 0-16,10 8 1 15,3 5-1-15,6 0 0 16,7 2-1-16,7-11 1 15,1-7-2-15,18-5 0 0,15-6-6 16,-8-10 0-16,2 2-102 16</inkml:trace>
  <inkml:trace contextRef="#ctx0" brushRef="#br0" timeOffset="121167.9">9124 10346 120 0,'0'0'0'16,"0"0"0"-16,0 0 0 15,0 0 0-15,0 0 0 16,0 0 1-16,0 0 0 15,19-4 0-15,12 1 1 16,21-1 0-16,-4 4 0 16,6 4-1-16,7 1 1 15,1 4 0-15,12-4 0 16,2 0 0-16,19-5 0 16,9-3 0-16,1-4 1 15,-1-4 0-15,-2-1 0 16,-8-4-2-16,-17 4 1 15,-11 1-1-15,-17 2 1 16,-20 8-1-16,-1-1 0 0,-10 0-1 16,-3 4 0-16,-4 1-2 15,-8 6 0-15,-4 5-6 16,6 9-96 0</inkml:trace>
  <inkml:trace contextRef="#ctx0" brushRef="#br0" timeOffset="121662.94">9213 10595 136 0,'29'-2'0'15,"18"2"0"-15,-42 0 1 16,-25 0-1-16,4 2 1 16,-2 0-1-16,4 0 1 15,6 1-1-15,3-3 0 16,-1 0 0-16,17-3 0 15,-1 1 0-15,16 2 1 16,6 0 0-16,4 0 0 16,4 2 0-16,8 1 1 0,9-1-1 15,9 2 1-15,2-1 0 16,6 1 0-16,-5-3-1 16,1 1 1-16,3-2-1 15,-10 0 1-15,-4 0-1 16,3 0 1-16,-14 2-1 15,-8 0 0-15,-8-1-1 16,-3 1 1-16,-8 0-2 16,-3 0 1-16,-8-2-9 0,1 5 1 15,-11-3 0-15,0 1 0 16,0 1-84-16</inkml:trace>
  <inkml:trace contextRef="#ctx0" brushRef="#br0" timeOffset="122252.51">10780 10523 139 0,'0'0'0'0,"-22"7"-1"16,16 2 1-16,12 2-1 15,1-1 0-15,7 2 0 0,12 1 1 16,9 1 0-16,-2-2 0 16,0-5 0-16,10-3 0 15,12-4 1-15,-3-2 1 16,4-2 0-16,-8-6 0 15,7-3 0-15,-7-9 0 16,-1-3 0-16,-6-7 1 16,-8-4 0-16,-7 0 0 15,-12-4 0-15,-12 1 0 16,-9 2 0-16,-14 2 0 16,-19 4-1-16,-8 15 0 15,-13 14-1-15,-19 21 1 16,-24 20-2-16,16 14 0 15,6 14-8-15,14-2 1 16,20 3 1-16,-73 66-104 16</inkml:trace>
  <inkml:trace contextRef="#ctx0" brushRef="#br0" timeOffset="123197.48">6204 10567 120 0,'0'0'0'15,"0"0"0"-15,0 0 0 16,0 0 0-16,0 0 0 16,0 0 0-16,19-9 0 0,9-1 0 15,18-3 1-15,3-4 1 16,6 8 0-16,6 0 1 15,7 2 0-15,-5 7-1 16,9 0 1-16,3 0 0 16,14 2 0-16,20 0 0 15,-20 1 0-15,-1 3-2 16,-26-6 0-16,-9-4-2 0,-17 2 0 16,-10-3-2-16,41-2-101 15</inkml:trace>
  <inkml:trace contextRef="#ctx0" brushRef="#br0" timeOffset="124546.95">5413 10246 132 0,'0'0'0'16,"0"0"0"-16,0 0 0 15,0 0 0-15,0 0 1 16,0 0-1-16,0 0 0 16,-6 29 0-16,3-2 0 15,-2 8 0-15,-2 4 0 16,1 6 0-16,5-1 1 15,-3 2-1-15,2 1 1 16,-5-3-1-16,6-7 1 16,1-3-1-16,0-5 0 15,0-2-4-15,0-10 0 16,0-6-4-16,-6 17-76 16</inkml:trace>
  <inkml:trace contextRef="#ctx0" brushRef="#br0" timeOffset="125024.34">5332 10195 141 0,'0'0'0'0,"7"24"0"0,-7-15 0 15,-1-4 0-15,2 4 0 16,5 3-1-16,1 4 1 16,1 5-1-16,6 6 0 15,4-1 0-15,-4-3 0 16,0-2 0-16,5-4 1 16,-4-2-1-16,5-5 1 15,-8-3 0-15,-2-2 0 16,1-5 0-16,3-12 0 15,7-6 0-15,-6 1 0 16,-3-2 0-16,2 1 0 16,-7-5 0-16,0 7 0 15,-5 2 0-15,-2 4 1 16,4 6 0-16,-4-1 0 16,0 10 0-16,-4 4 0 15,2 9 0-15,2 6 0 0,0 6 0 16,0 3 1-16,2 4-1 15,3-1 0-15,2-3-1 16,4-3 0-16,-2-4-2 16,-2 2 1-16,1 0-10 15,3-7 1-15,-3 1-76 16</inkml:trace>
  <inkml:trace contextRef="#ctx0" brushRef="#br0" timeOffset="125444.9">5822 10611 119 0,'0'0'0'15,"-15"14"0"-15,9-5 0 16,6-6 0-16,0 3 0 16,13-3 0-16,-10-1 0 15,8 1 0-15,-6-3 0 16,2 0 0-16,2-3 0 15,-2 1 0-15,1-1 0 16,3-3 1-16,-3-1 0 16,-1 0 1-16,0-1 0 15,-1-1-1-15,-6-2 1 16,0 1-1-16,-6-4 0 16,-1 1-1-16,-5-1 0 15,3 0 0-15,-4 5 1 16,0 6-1-16,5-1 1 0,1 8 0 15,-4 5 0-15,2 3 0 16,4 7 1-16,3 1-1 16,4 6 1-16,9 6-1 15,-4 1 0-15,5 0-1 16,-2-4 1-16,8-7-1 16,3-6 0-16,7-5-2 15,5-15 0-15,-5 1-98 16</inkml:trace>
  <inkml:trace contextRef="#ctx0" brushRef="#br0" timeOffset="126046.21">6011 8912 144 0,'0'0'0'0,"0"0"0"0,0 0 0 16,0 0 0-16,0 0 0 16,0 0 0-16,0 0 0 15,-6 35 0-15,5-2 0 16,-3 13 0-16,4 3 0 15,4 6 0-15,-3 3 0 16,6 3 0-16,0-3 1 16,0 0-1-16,0-5 0 15,6-2-1-15,-6-13 0 16,0-6-6-16,-6-13 1 16,5 2-87-16</inkml:trace>
  <inkml:trace contextRef="#ctx0" brushRef="#br0" timeOffset="126499.48">5993 9217 134 0,'0'0'0'0,"12"32"0"16,-6-21 1-16,-5-6-1 15,6 2 1-15,-5-7-1 16,14 3 0-16,5-1 0 15,0 2 0-15,3-4 0 0,8 0 0 16,1-6 0-16,-5 3 0 16,1-6 0-16,3-8 0 15,2-5 0-15,-6 3 0 16,-1-7-1-16,-7-2 1 16,0-2-1-16,-8 2 1 15,-3 0-1-15,-9 3 1 16,-7-1-1-16,0 1 1 15,0 4 0-15,-6 3 0 16,5 3 0-16,-3 4 1 16,3 4 0-16,1 10 0 15,1 12 0-15,3 9 1 16,-2 13 0-16,3 7 0 16,-2 9 1-16,4 6 1 15,0 6-1-15,0 0 0 16,-1 2-1-16,1-5 0 15,1-4-2-15,3-11 0 0,-2-12-1 16,6 48-114 0</inkml:trace>
  <inkml:trace contextRef="#ctx0" brushRef="#br0" timeOffset="145957.5">11303 10033 148 0,'0'0'0'15,"0"0"0"-15,0 0 0 16,0 0-3-16,0 0 0 16,0 0-12-16,0 0 1 15,0 0 5-15,0 0 1 16,0 0-59-16</inkml:trace>
  <inkml:trace contextRef="#ctx0" brushRef="#br0" timeOffset="146241.51">11673 10100 172 0,'-22'-6'0'0,"-19"3"-1"0,36 3 1 16,21 3-13-16,-7-1 1 15,5 2 3-15,-1-10 0 16,0 3-81-16</inkml:trace>
  <inkml:trace contextRef="#ctx0" brushRef="#br0" timeOffset="146872.98">11274 10882 171 0,'0'0'0'0,"2"-21"0"15,-2 21 0-15,-2 10-1 16,-3-3 1-16,-1 4-7 15,6-8 1-15,-1-1-11 16,2-7 1-16,-1-1-70 16</inkml:trace>
  <inkml:trace contextRef="#ctx0" brushRef="#br0" timeOffset="147081.19">11563 10736 153 0,'-21'3'0'16,"-13"4"0"-16,27-3 0 16,14-2-9-16,-7-2 1 15,0 0-4-15,-6-7 0 16,3 0-66-16</inkml:trace>
  <inkml:trace contextRef="#ctx0" brushRef="#br0" timeOffset="150636.43">11657 7495 127 0,'0'0'0'0,"0"0"0"0,0 0 0 16,0 0 0 0,0 0 0-16,0 0 0 0,0 0 0 15,0 0 0-15,0 0 0 16,0 0 0-16,0 0 0 16,0 0 1-16,0 41-1 15,0-4 1-15,-5 12-1 16,4-2 0-16,-6-1 0 15,5-6 0-15,-2-1 0 0,4-7 1 16,0-6-1-16,0-5 1 16,0-5-1-16,0-4 1 15,0-3-1-15,-1-7 1 16,-5-2-1-16,3-6 1 16,-4-4 0-16,3-2 0 15,4-2 0-15,0-11 0 16,0-3 0-16,0-11 0 15,0-3 0-15,-1-2 0 16,-3-2 0-16,9-1 0 16,1-2 0-16,2 1 1 15,5 6-1-15,2-2 1 16,4 4-1-16,2-1 0 16,5 6 0-16,1 5 0 15,2 4-1-15,-3 7 1 16,-5 5-1-16,0 7 1 15,0 7-1-15,-2 14 0 16,-5 10 0-16,-3 3 0 0,-9 4 0 16,-4-3 0-16,-9 4 0 15,-4 1 0-15,-11-1 0 16,-1-4 0-16,-6 2 0 16,5-7 1-16,0 0-1 15,2-6 1-15,2-1-1 16,-2-7 1-16,0-4-1 15,10-3 1-15,-2-2-1 16,11 0 0-16,7-2 0 0,2-1 0 16,10-3 0-16,1 1 0 15,1 1 0-15,6-1 0 16,7 3 0-16,7 2 0 16,7 0 0-16,-7 2 0 15,1 3 0-15,5 8 0 16,-1 4 0-16,-8 3 0 15,6 6 0-15,-8 0 0 16,-6 3 0-16,-7 2 0 16,-14 3 0-16,-4-6 0 15,-9-2 0-15,-4-7 0 16,-6-1 0-16,-5-2 0 16,-8-7 0-16,-2-1 0 15,-4-2 1-15,1-6 0 16,-2 0 0-16,6-4 0 15,-4-3-1-15,6-2 0 16,4 0-4-16,-1 1 1 0,-2-3-2 16,3-8 0-16,-4-1-101 15</inkml:trace>
  <inkml:trace contextRef="#ctx0" brushRef="#br0" timeOffset="151537.6">12350 7193 144 0,'0'0'0'16,"0"0"0"-16,0 0 0 15,0 0 0-15,0 0 0 16,0 18 0-16,0-1 0 0,2 11 0 16,-2 0 0-16,5 2 0 15,-5 11 0-15,2 6 0 16,5 2 1-16,-7 4 0 15,5 1 0-15,-2 1 0 16,4-11 0-16,-2-9-1 16,-3 0 0-16,2-1-3 0,-3-10 0 15,-1-6-5-15,2-8 1 16,2 3-84-16</inkml:trace>
  <inkml:trace contextRef="#ctx0" brushRef="#br0" timeOffset="152153.76">12395 7286 143 0,'0'18'0'0,"-2"13"0"15,1-31 0-15,-5-14 0 16,1-2 1-16,-2-6-1 16,5 4 0-16,4-5 0 15,10 6 0-15,6-1 0 16,-1 4 0-16,4 5-1 15,4 4 1-15,-4 7-1 16,1 3 1-16,4 4-2 16,-8 0 1-16,-2 3-2 15,-1 5 0-15,-3 10 1 0,-10-4 0 16,-4 3 0-16,-10-3 1 16,-3 0 0-16,-12-2 1 15,-7-4 0-15,0 1 0 16,-1-4 0-16,8-2 0 15,-5-1 0-15,11-2 0 16,7-1 0-16,4 1 0 16,-1 2 0-16,4 1 0 15,7 0 0-15,6 1 1 16,6 1 0-16,9 1 0 16,3 10 0-16,1-4 1 15,3 2 1-15,5 2 0 16,0 1-1-16,-4-5 1 15,-2-3-1-15,0-1 0 16,1-3-1-16,-1-1 0 16,-8-3-24-16,-4 2 1 15,3-3-27-15,-8 0-4 16,4 0 69-16</inkml:trace>
  <inkml:trace contextRef="#ctx0" brushRef="#br0" timeOffset="152591.6">12803 7762 136 0,'0'0'0'0,"0"0"0"0,0 0 1 16,39-17-1-16,-17 4 1 15,4-1-2-15,-6 6 0 16,-6 1-2-16,0 5 1 16,-2-2 1-16,-4 4 0 15,1 0 1-15,2 6 0 16,-4 2 1-16,-7 8 1 15,-6 7 1-15,3-2 1 16,-13 5-1-16,7-3 1 16,-3-5-1-16,4-4 1 15,6-2-3-15,4-1 1 16,10 1-2-16,10-7 0 16,19-5-7-16,-1-3 1 0,7-6-63 15,-5 0-4-15,-6 1 73 16,44-10 21-1</inkml:trace>
  <inkml:trace contextRef="#ctx0" brushRef="#br0" timeOffset="153688.99">9085 7703 134 0,'0'0'0'0,"0"0"0"15,0 0 0-15,0 0 0 16,0 0 0-16,0 0 0 16,0 0 0-16,21-11 0 15,-3 6 0-15,-6 1 0 0,17 4 0 16,13 0 1-16,0 4 0 15,5 1 0-15,6-3 0 16,-1 0 0-16,5 3 0 16,11 0 0-16,2 0 0 15,10 2 0-15,20 4 0 16,11 5 0-16,5-11 1 16,4-5-1-16,-2-3 1 15,-2-6-1-15,-12-2 1 16,3-3-1-16,-19 11 1 15,-7 3-1-15,-12 0 1 16,-2 5-1-16,-25 0 1 16,-16 2-1-16,3-2 1 15,-1 4-2-15,-3-3 0 16,-4 1-2-16,-9-7 0 16,-3 0-5-16,10 1-103 15</inkml:trace>
  <inkml:trace contextRef="#ctx0" brushRef="#br0" timeOffset="154451.03">8400 7430 119 0,'0'0'0'16,"24"0"0"-16,-20-3 0 16,-9-4 0-16,3 3 0 15,-3 1 0-15,-1 1 1 16,3 2-1-16,3 0 1 16,-5 5 0-16,5 14 0 15,-6 11 1-15,6 7 0 16,-1 12 0-16,2 4 0 15,-1 7 0-15,4-4 0 16,-4 0 0-16,0 2 0 16,-4-5-1-16,4-2 1 15,0-3-1-15,0-8 1 16,-1-10-2-16,1-6 1 16,0-2-3-16,-6-10 1 15,5-2-6-15,-5-13 1 0,-1 1-87 16</inkml:trace>
  <inkml:trace contextRef="#ctx0" brushRef="#br0" timeOffset="154749.88">8273 7773 142 0,'7'23'0'0,"-7"15"0"0,20-29 1 16,12-18 0-16,-3 4 0 15,5-2 0-15,-1 5 1 16,3-1-2-16,-2-1 1 16,-7 3-1-16,14 1 0 15,-5 0 0-15,-3 0 0 16,0 0-3-16,2-7 0 15,5-2-9-15,-1-7 0 16,-4-5 0-16,-7-6 0 16,-1 1-53-16</inkml:trace>
  <inkml:trace contextRef="#ctx0" brushRef="#br0" timeOffset="154994.35">8782 7446 120 0,'0'0'0'0,"24"32"0"16,-24-32 0-16,-2-4 0 16,-3 8 1-16,2 3 0 15,-3 12 0-15,5 9 0 16,-4 11 1-16,-2 10 1 16,0 5 0-16,1 8 1 15,-2 7 0-15,1 10-1 16,0 8 0-16,1 15-3 0,-1-24 1 15,7-15-2-15,-7 78-105 16</inkml:trace>
  <inkml:trace contextRef="#ctx0" brushRef="#br0" timeOffset="160517.63">11868 8330 110 0,'0'0'0'0,"0"0"0"16,9 33 0-16,-4-17 0 15,1 5 0-15,-5 0 0 16,6-5-4-16,-7 0 0 16,0-5-6-16,0-3 1 15,0 1-48-15</inkml:trace>
  <inkml:trace contextRef="#ctx0" brushRef="#br0" timeOffset="160863.65">11719 8731 133 0,'0'0'0'0,"0"0"0"0,0 0 1 15,-13 24 0-15,6-10 0 16,4-1 0-16,-8 6 0 16,6 4-1-16,3-6 1 15,-3 1-1-15,3-6 0 16,1-3-5-16,1 0 0 15,0-6-6-15,0 3 0 16,0-5-63-16</inkml:trace>
  <inkml:trace contextRef="#ctx0" brushRef="#br0" timeOffset="161193.38">11560 9265 144 0,'0'0'0'0,"14"-28"0"0,-14 37 1 16,-7 17-1-16,2-7 1 16,3 2-1-16,-3-3 0 15,3-6-2-15,-2-1 1 16,4-2-7-16,0-2 0 16,0 0-2-16,0 0 0 15,0-4-64-15</inkml:trace>
  <inkml:trace contextRef="#ctx0" brushRef="#br0" timeOffset="161403.9">11460 9594 138 0,'0'0'0'15,"20"-37"0"-15,-19 45 1 0,-8 15-1 16,6-3 1-16,-3 4-3 16,1-4 0-16,-8 1-5 15,1 17-84-15</inkml:trace>
  <inkml:trace contextRef="#ctx0" brushRef="#br0" timeOffset="195242.4">8013 12049 123 0,'0'0'0'0,"0"0"0"0,0 0 0 15,1 19 0-15,5 2 0 16,2 2 0-16,-1 12 0 15,7 11 0-15,-1 1 0 16,-6-1 0-16,-1 3 0 16,-6 0 0-16,0-1 1 15,0-8 0-15,0-5 0 16,-1-10 0-16,-3-6 1 16,3-8-1-16,-1-13 1 15,-3-12-1-15,-1-9 1 16,-2-9-1-16,1-3 1 15,-6-5-1-15,-1-2 1 16,1-2 0-16,0 0 0 16,5 2 0-16,1 3 0 15,0 7-1-15,7-1 1 16,7 7-1-16,0 1 1 16,7-1-2-16,-1 6 1 15,1 8-1-15,11 0 1 0,4 6-1 16,5 1 0-16,6 7 0 15,-7 3 0-15,-2 6 0 16,-6-1 0-16,-4 4 0 16,-6 2 0-16,-2 4 0 15,-7 1 1-15,-7 1-1 16,-11 1 1-16,-2 0 0 16,-6-4 0-16,-8-3-1 0,2-3 1 15,-2-10-1-15,2 2 0 16,4-5-4-16,2-3 1 15,5 1-4-15,-20-1-98 16</inkml:trace>
  <inkml:trace contextRef="#ctx0" brushRef="#br0" timeOffset="195724.16">8431 11948 92 0,'0'0'0'15,"-31"7"0"-15,26-1 1 16,5 1 0-16,5 9 1 15,11 8 2-15,-9 4 0 0,1 7 0 16,3 2 0-16,-8 6 0 16,2 2 0-16,-5 3-1 15,0-3 1-15,0-6-1 16,-5-7 0-16,3-9-1 16,2-6 1-16,0-6-1 15,2-6 0-15,3-5-1 0,8-12 1 16,1-9-1-16,0-1 1 15,5-2-1-15,-5 3 1 16,1 0-1-16,-2 7 1 16,1 0-1-16,-1 3 0 15,1 4 0-15,6 14 1 16,1 11-1-16,-6 8 0 16,-3 9 0-16,-3 9 1 15,-4 9-1-15,-10-2 0 16,-5 0-2-16,-8 51-119 15</inkml:trace>
  <inkml:trace contextRef="#ctx0" brushRef="#br1" timeOffset="-196993.87">10348 8017 121 0,'0'0'0'15,"0"0"0"-15,0 0 0 16,0 0 0-16,0 0 0 16,0 0 0-16,0 0 0 15,-11 19 0-15,4-3 0 16,2 5 1-16,-4 8 0 15,-3 2 1-15,3 4 0 16,3 0 1-16,0-3 0 0,5 0-1 16,8 5 0-1,-1 5 0-15,14-5 0 0,1 1-1 16,12-4 0-16,2-1 0 16,6-1 1-16,7-6-1 15,0-7 1-15,6-1-1 16,1-2 1-16,-3-2-1 15,4-5 1-15,1-1-1 0,4-8 1 16,4 0-1-16,-4-5 1 16,2-4-1-16,-16 2 1 15,-7-1-1-15,-5 2 1 16,-7-1-1-16,-8 6 1 16,-6-5-1-16,-1 3 1 15,-6-1-1-15,-7-1 0 16,-6-6-1-16,-1 3 0 15,0-1-2-15,-7 0 0 16,-5 0-6-16,-16-8-108 16</inkml:trace>
  <inkml:trace contextRef="#ctx0" brushRef="#br1" timeOffset="-196301.37">9439 8787 151 0,'0'0'0'16,"0"0"0"-16,0 0 0 15,0 0 0-15,0 0 0 16,0 0 0-16,0 0 0 15,26-18 0-15,1 4 0 16,7-9 0-16,7 6 0 16,0 1 0-16,12 2 1 15,3 2 0-15,-2 3 0 16,-6 7 0-16,12 2 0 0,1 2 0 16,2 1 0-16,5 3 0 15,-7 2 1-15,-2 5-1 16,-3 4 1-16,-2 1-1 15,-5 8 0-15,-1 9 0 16,-6 8 0-16,-3 4 0 16,-5 16 0-16,1 13 0 0,-8-22 1 15,-14-6-1-15,0-11 1 16,-12-4-2-16,-1-10 1 16,-7-5-3-16,2 18-126 15</inkml:trace>
  <inkml:trace contextRef="#ctx0" brushRef="#br0" timeOffset="-164848.74">13081 10420 126 0,'0'0'0'0,"0"0"0"0,0 0 0 16,0 0 0-16,0 0 0 15,0 0 0-15,0 0 0 16,0 0 0-16,0 0 0 15,0 0 1-15,0 0 1 16,0 0 2-16,0 0 0 16,0 0-3-16,20 5 1 15,15 0-1-15,12 2 0 16,7 0-1-16,2 0 1 16,11 2-1-16,1-7 1 15,7 1-1-15,15 2 1 16,17 3-1-16,-11-5 1 15,-6 2 0-15,4 1 1 16,2-6-1-16,0 3 1 16,-3 2-1-16,-6-1 0 15,-3 1-1-15,-9-5 1 16,-7 0-1-16,0 0 1 0,0 0 0 16,-14-5 0-16,-13 1 0 15,7 1 0-15,-5-1-1 16,-4 3 1-16,-5-3 0 15,-2 2 0-15,-11 2 0 16,-6 0 0-16,-2 0-1 16,-1 0 1-16,-3 0 0 15,-2 0 0-15,-6-1 0 16,4 1 0-16,-5 0-1 16,0 0 1-16,0 0-1 0,0 0 1 15,0-4-1-15,0 4 0 16,0 0 0-16,0 0 0 15,0 7 0-15,-5 0 0 16,4 2 0-16,-6 1 0 16,5 3 0-16,-5 1 0 15,0 3 0-15,2-3 0 16,-2 4 0-16,1-4 0 16,1-2 0-16,3-3 0 15,2-4 0-15,-5-1 0 16,3-4 0-16,2-7 0 15,2-4 0-15,3-8 0 16,1-7 0-16,-5-4 0 16,-1-2 0-16,0 1 0 15,-1-5 0-15,-5 6 1 16,-1 2 0-16,-1 2 0 16,-6 3-1-16,0 6 1 0,2 1-1 15,5 5 1-15,1 2-1 16,-1 4 0-16,6 3 0 15,9 6 0-15,5 5 0 16,8-2 0-16,-1 2 0 16,14-1 0-16,2 3 0 15,3-2 0-15,-3 1 0 16,-4 6 1-16,-4 3-1 16,-6-1 1-16,-4 1 0 0,-10 2 0 15,-4 4 0-15,-16 0 0 16,-15 1 0-16,-2-2 1 15,-11-4-2-15,1-4 1 16,3-2-45-16,-3-6 0 16,3-6-3-16,-39 9 34 15</inkml:trace>
  <inkml:trace contextRef="#ctx0" brushRef="#br0" timeOffset="-162942.26">13658 11003 141 0,'0'0'0'16,"-46"-7"0"-16,53 2 1 15,13-4-1-15,-1 4 0 16,-5-4-1-16,-6 4 1 16,-1 1-1-16,-19 6 1 15,-5 3 0-15,-4 6 1 16,-11 6 0-16,3-3 1 16,-3 6-1-16,10-5 0 15,-3-2-1-15,10-3 0 16,1-3 0-16,3 0 0 15,8 0 0-15,-1-5 0 0,9 2 0 16,9 3 0-16,13 3 0 16,0-1 1-16,8 3-1 15,-9-3 1-15,1 0-1 16,-6 0 1-16,-2 1-1 16,-4-1 1-16,-8 1 0 15,2-2 0-15,-4 0-1 16,-3-4 0-16,-2 1 1 15,0-5 0-15,-2 0 1 0,2-9 0 16,-5 1-1-16,5-14 1 16,-2-4-1-16,1 3 1 15,1 2 1-15,-6-3 0 16,5-1-2-16,-5 4 1 16,6 2-2-16,-7 1 1 15,6 0-1-15,-10 6 0 16,3 3-6-16,1 2 0 15,1 2-19-15,-1 1 1 16,7 3-27-16,0 1 1 16,6 0 49-16,-1 1 1 15,2 3 0-15,0 1 0 16,0 2 1-16,0 2 0 16,1 2 0-16,-6-3 1 15,3 1 12-15,1 0 1 16,-5-4 1-16,-1 2 1 0,-1 0-13 15,-5 0 1-15,5 0 8 16,-10 0 0-16,-3-1-5 16,6-1 1-16,-5-2-4 15,6 1 1-15,0-2-2 16,18-2 1-16,10 0 1 16,8-2 0-16,17 2-1 15,-3-4 0-15,6 1-2 0,16 1 0 16,3-1-2-16,-5 3 0 15,3 3 0-15,-9 1 0 16,-3 3 0-16,-8 0 0 16,-15 2-1-16,1-1 0 15,-5 6-5-15,-7-3 1 16,-6-2-81-16,19 10 43 16</inkml:trace>
  <inkml:trace contextRef="#ctx0" brushRef="#br0" timeOffset="-149851">19838 9650 79 0,'0'0'0'0,"18"24"6"15,-17-20 0-15,-2-8-1 16,1 4 1-16,-6-5-4 16,5 2 0-16,-1 1 1 15,-2-2 0-15,4 3 1 16,0 1 1-16,-1-4-2 15,1 4 1-15,-6-5-1 16,-1 1 0-16,2-1 0 16,-2 1 1-16,0 3-3 0,-1-1 1 15,-5 2-1-15,-6 2 0 16,-5 3 0-16,-4-3 1 16,-5 5-1-16,0-2 0 15,-1 4 0-15,0 3 0 16,-1 2-1-16,-4 7 1 15,4 7 0-15,-5-1 0 16,4 3 0-16,-4 1 0 16,-1 1-1-16,7 0 1 15,2 3-1-15,3-4 1 16,2 1-1-16,5 0 0 16,1-3 0-16,2 5 0 15,-1-1 0-15,1 8 1 16,5-3-1-16,-1 3 0 15,4-1 0-15,4 1 0 0,4-1 0 16,3-1 0-16,0 1 0 16,1 1 0-16,12-1 0 15,-1 0 0-15,2-1 0 16,1 0 0-16,-1-1 0 16,11 1 0-16,-2 1 0 15,3 1 0-15,-5 1 0 16,12 0 0-16,2-5 0 15,-1-4 0-15,1-1 0 0,0-4 0 16,4-1 0-16,-3-1 0 16,4 2 0-16,7-3 0 15,1-1 0-15,-1-3 0 16,1-1 0-16,-2-4 0 16,-4-2 0-16,1-2 0 15,4-5 0-15,2-4 0 16,-2-3 0-16,-1-5 0 15,2-5 0-15,5-1 0 16,-4-3 0-16,-2-5 0 16,-6-4 0-16,7 2 0 15,-5-6-1-15,4 5 1 16,-3-3-1-16,-1-3 0 16,-1-2 0-16,-2-2 1 15,1 1 0-15,-8-4 0 16,-5-1 0-16,-1 1 0 15,0 2 0-15,-6-4 0 16,-2-2 0-16,-4 1 0 0,-1 2 0 16,-1 5 0-16,-1 3 0 15,-5-11 0-15,-5-1 0 16,-2 3 0-16,0 2 0 16,-2-6 0-16,-9 2 0 15,3-1 0-15,1-2 0 16,-6 3 0-16,5 4 0 15,-5-2 0-15,1 2 0 16,-3-5 0-16,-1 1 0 0,-2 0 1 16,-2 2 0-16,-1 2 0 15,0 4 0-15,-6 2 1 16,1 5 0-16,-2 1 0 16,-5 4-1-16,-2 1 0 15,-6-3-1-15,-1 3 1 16,-11 4-1-16,-1 2 0 15,-1 2-3-15,-22-3 0 16,-23 3-76-16,13 3-5 16,3 1 84-16,-88-6 24 15</inkml:trace>
  <inkml:trace contextRef="#ctx0" brushRef="#br0" timeOffset="-148787.92">20823 10346 114 0,'21'-7'0'16,"11"-6"0"-16,-29 13 0 15,-11 2 0-15,1 2 0 16,-6-1 0-16,6-1 1 16,2 0 4-16,14-4 1 15,7-3-3-15,6 1 1 16,10-1 1-16,3 0 0 0,10-1-2 16,0 3 1-16,8-1-3 15,1 3 1-15,1-1-1 16,1 2 1-16,3 0-1 15,-3 0 1-15,2 0-1 16,-13 0 1-16,-5 2-1 16,0 3 0-16,-1-2 0 0,-11 3 1 15,-7-3-2-15,-6 2 0 16,-3-3-5-16,-3 0 0 16,-4 0-68-16,1 1 1 15,-6-3 71-15,-20 0 1 16,0 2-10-16</inkml:trace>
  <inkml:trace contextRef="#ctx0" brushRef="#br0" timeOffset="-148376.58">20783 10578 93 0,'0'0'0'16,"40"-20"0"-16,-31 20 0 15,-4 0 0-15,1 2 0 16,-6 2 1-16,7-1 0 16,0-3 3-16,7 0 1 0,5-3 5 15,5 3 1-15,9 0-6 16,0 0 0-16,2-2 2 15,11 2 0-15,8 0-3 16,1-2 0-16,12 0-3 16,-4-1 1-16,3-1-1 15,-3-1 0-15,-1 0 0 0,-8 1 0 16,-5 2 0-16,-10-1 1 16,-6 3-1-16,-11 0 1 15,-2 3-2-15,-6-3 0 16,-7 2-9-16,0 0 0 15,-2-2-64-15,-5 0-5 16,0 0 78-16,0 0 0 16</inkml:trace>
  <inkml:trace contextRef="#ctx0" brushRef="#br0" timeOffset="-147868.4">22116 10444 145 0,'-26'4'0'0,"-15"3"0"15,33-2 1-15,9 4-1 16,5-4 0-16,1 2 0 16,-4 0 0-16,2 2 0 15,6 3 0-15,-2 2 0 16,3 2 0-16,2 0 0 0,7 0 1 16,7-2 0-16,-1 0 0 15,7-2 0-15,2-5 0 16,8-3 0-16,-6-4 1 15,6-6 0-15,-2-6 0 16,-2-7-1-16,-5-8 1 16,-1-4 0-16,-6-10 0 15,-8-1 1-15,-8 0 0 16,-5-2-1-16,-7 4 0 16,-7-4 0-16,-7 7 0 15,-9 5-2-15,-12 11 0 16,-12 12-3-16,-9 11 0 15,-6 16-51-15,-13 11 1 16,-6 12 25-16,-76 29 23 16</inkml:trace>
  <inkml:trace contextRef="#ctx0" brushRef="#br0" timeOffset="-146831.89">18038 10544 116 0,'0'0'0'0,"28"-30"0"15,-28 30 0-15,-3 4 0 16,-2-1 0-16,-2 3 0 15,1-3 0-15,5-1 0 16,1-2 1-16,7 0 1 16,8-2 0-16,11 0 4 15,8 2 1-15,2 0-2 16,10 0 0-16,4 2-1 16,4 0 0-16,6 1-1 15,1-6 0-15,5 1-2 0,-5 0 1 16,2 1-1-16,-1 1 0 15,5-6-1-15,4 3 1 16,9-2-1-16,-20 3 1 16,-13 0-6-16,2 2 0 15,-1-3-70-15,-6-3-4 16,-7-8 79-16,-3-7 0 16</inkml:trace>
  <inkml:trace contextRef="#ctx0" brushRef="#br0" timeOffset="-145931.75">16912 10274 120 0,'23'1'0'16,"11"1"0"-16,-27 0 0 16,-15-2 0-16,-3 2 0 15,2-1 0-15,8 8 0 16,1 9 0-16,1 8 0 15,8 8 0-15,-4 4 1 16,4 6 0-16,-4-2 1 16,-5 2 0-16,6 0 0 15,-6 0 0-15,5-5 1 16,-3-2-5-16,3-11 1 16,-3-5-61-16,-1-5-5 15,-2-4 67-15,1-10 0 16</inkml:trace>
  <inkml:trace contextRef="#ctx0" brushRef="#br0" timeOffset="-145426.65">16926 10305 143 0,'2'21'0'16,"3"15"0"-16,2-26 0 15,1-10 0-15,12 7 0 16,-1 4-2-16,-2 1 1 16,2 0 0-16,4 4 1 15,2 5-1-15,-5-9 1 16,0-1 0-16,-1-4 0 15,-5-2 1-15,8-5 1 16,6-5-1-16,-3-7 1 16,-1-9-2-16,-3-6 1 15,-2-6-1-15,-1 3 0 16,-8-2 0-16,1-1 0 16,-3 0 0-16,-1 8 0 15,-1 6 1-15,-5 5 1 16,3 5 2-16,-2 4 1 15,-4 10-4-15,-2 9 1 0,3 14-1 16,-5 5 0-16,5 8-1 16,-5-1 1-16,6 6-2 15,0-4 1-15,0 0-15 16,2-3 0-16,3-4-39 16,-1 0 0-16,-1 0 51 15,3-7 1-15,1-1-8 16</inkml:trace>
  <inkml:trace contextRef="#ctx0" brushRef="#br0" timeOffset="-145050.12">17430 10720 94 0,'0'0'0'16,"-25"-5"6"-16,25 5 1 15,6 0-4-15,2 0 1 16,5 3-2-16,6-3 0 16,2 0-2-16,-2-3 1 15,-3-1-1-15,4 2 1 16,0-3 2-16,1-4 0 15,0-5-2-15,-8 4 1 16,1-1-1-16,-1 2 0 16,-5-3 0-16,3 2 1 15,-8-3 0-15,3 1 0 16,-5 1-1-16,-1-3 0 16,-1 2 0-16,-5-2 1 15,-1 5 0-15,-7 2 0 16,-1 5-1-16,2 4 1 15,5 5 0-15,-4 7 1 16,3 6 0-16,4 10 0 0,3 6 0 16,4 3 0-16,6 5-2 15,10-4 0-15,3 4-1 16,8-12 0-16,13-9-13 16,4-9 0-16,2-7-56 15,6-21-4-15,-1 2 94 16</inkml:trace>
  <inkml:trace contextRef="#ctx0" brushRef="#br0" timeOffset="-143293.59">20101 8889 117 0,'0'0'0'0,"-13"19"0"16,7-10 0-16,5 3 0 0,-1 6 1 15,-2 8-1-15,4 6 0 16,-1 5 0-16,-1 1 0 16,2 6 1-16,0 9 1 15,2 10 1-15,5 6 0 16,1 10 2-16,-1 26 1 15,4 22-2-15,-3-4 0 16,6 7-1-16,-8-11 0 16,-6-6-2-16,0-16 1 15,0-15-1-15,-2-12 0 16,-2-13-1-16,4-15 0 16,-1-16-33-16,1-10 0 15,0-11-10-15,-11-17-4 16,2 2 61-16</inkml:trace>
  <inkml:trace contextRef="#ctx0" brushRef="#br0" timeOffset="-142377.95">19753 8116 148 0,'0'0'0'0,"21"35"0"16,-13-9 0-16,-1 6 0 15,-1-1 0-15,-6 3-1 16,0 6 0-16,0 6 0 15,0-2 1-15,-6 0 0 16,5 0 0-16,-5 1 0 16,5-9 1-16,-1-8 0 15,-3-6 0-15,-1 0 0 0,1-10 0 16,3-3-1 0,2-4 1-16,-5-10-1 0,3-11 0 15,2-11 0-15,-7-4 0 16,0-10 0-16,7-4 1 15,6-8-1-15,1 0 0 16,1 1 0-16,-1 1 1 16,6 0-1-16,-5 8 1 15,5 8-1-15,0-3 0 16,7 4 0-16,-6 4 0 16,5 9 0-16,3 7 0 15,12 9 0-15,-13 1 0 16,1 8 0-16,3 6 0 15,-11 6 0-15,0 2 0 16,-1-1 1-16,-6 1 1 16,0 1 1-16,-1 2 1 15,-10 4-1-15,-5 0 1 16,-10-2-3-16,-3-2 1 0,-6-2-1 16,-4-5 1-16,-1-5-2 15,9-2 0-15,-2-2-9 16,1-1 1-16,2-3-39 15,8-1 1-15,3 0 17 16,-1-1 0-16,6-3 33 16</inkml:trace>
  <inkml:trace contextRef="#ctx0" brushRef="#br0" timeOffset="-141908.33">20231 7971 136 0,'-46'27'0'0,"-24"15"0"0,70-35 0 15,41-16 0-15,-21 15 0 16,3 2-1-16,-12 15 1 16,-6 12-1-16,-10 6 1 15,-2 4 0-15,-6 5 0 16,-6 2 0-16,5-1 1 15,0-1 1-15,6-8 0 16,1-4 0-16,1-11 0 16,6-4-1-16,0-9 0 15,0-6 0-15,7-8 0 16,6-5-1-16,2-9 1 0,10-7-1 16,-8-5 1-16,2-6-1 15,0 6 1-15,2-1 0 16,-3 6 1-16,-2 2 0 15,-2 5 0-15,-2 5 0 16,-2 4 1-16,2 6 1 16,1 22 0-16,-5 16-1 15,3 7 1-15,-4 12-3 16,1-6 1-16,6 3-2 16,-7-11 0-16,4-6-87 0,-4-9-5 15,0-8 92-15,7 28 26 16</inkml:trace>
  <inkml:trace contextRef="#ctx0" brushRef="#br0" timeOffset="-140050.92">20163 10644 135 0,'0'0'0'0,"20"7"0"0,-20-7 1 15,-7 0-1-15,0-3 1 16,1 3-1-16,4 0 0 16,-2 3 0-16,10 6 0 15,0 4 0-15,3 2 0 16,3 6 0-16,6 6 0 15,5 4 1-15,3 5 1 16,3 4-1-16,10 0 1 16,3 8 1-16,12-1 0 15,3 4-1-15,16 9 0 16,9 5-1-16,-1-7 0 16,-6 0-1-16,-2-9 1 15,-5-1-1-15,-7-6 0 16,-5-5 1-16,-2-4 1 0,-11-8 0 15,-10-1 1-15,-12-6-2 16,-3 0 1-16,-8-4-1 16,3-2 0-16,-7-2-1 15,1-3 0-15,-5-1-4 16,3-3 1-16,-5-1-39 16,0-2 1-16,0 0 4 15,0-3-4-15,0 1 54 0</inkml:trace>
  <inkml:trace contextRef="#ctx0" brushRef="#br0" timeOffset="-139716.39">21394 11414 135 0,'-18'20'0'15,"-6"11"0"-15,19-29 1 16,13-16-1-16,-1 7 0 16,6 0 0-16,-6 16 1 15,-6 13 0-15,-1 10 0 16,-1 12 0-16,1 5 0 15,-2 4 0-15,2 1 0 0,0 3-1 16,2-8 0 0,-2-2-5-16,1-12 1 0,4-6-60 15,-3-8-5-15,2-6 69 16,-3-9 0-16</inkml:trace>
  <inkml:trace contextRef="#ctx0" brushRef="#br0" timeOffset="-139330.34">21402 11637 159 0,'0'27'0'0,"0"17"0"0,6-39 1 15,-6-17-1-15,0 5 0 16,0-4 0-16,1 8 0 16,6-1 0-16,6 8 0 15,2-1 0-15,4-1 0 16,2 1-1-16,0-3 1 15,5-3 0-15,-3-2 0 16,3-2 0-16,0-4 1 16,-3-3-1-16,2-4 1 15,-6-3-1-15,-4 4 1 16,-1 1-1-16,-3 4 1 16,-4-4-1-16,0 5 1 15,-5 4 0-15,3 2 0 16,-5 3 0-16,0 16 1 15,-5 7-1-15,3 9 1 0,-3 7-1 16,-1 0 0-16,5 2-1 16,1-1 0-16,0 3-29 15,0-11 0-15,0-8-26 16,0-4-5-16,-2 0 78 16</inkml:trace>
  <inkml:trace contextRef="#ctx0" brushRef="#br0" timeOffset="-138564.32">20231 10657 139 0,'0'0'0'0,"-9"31"0"0,9-31 0 15,0-10 0-15,0 1 0 16,0 0-3-16,-4 0 1 16,1 2 1-16,-9 2 0 15,-8 3 1-15,-6 8 0 16,-3 6 2-16,-10 6 0 15,-3 4 0-15,-1 10 1 16,-10 5-1-16,-1 3 0 16,-8 8 0-16,-31 6 0 15,-17 11-1-15,7 4 1 16,-5 3 1-16,11-2 1 16,-3 1 0-16,15-10 0 15,-1-1-1-15,11-13 0 16,7-6-2-16,14-11 1 15,12-8-1-15,13-6 0 16,11-9-1-16,10-2 0 0,2-1-1 16,6-4 0-16,0 0-4 15,7-4 0-15,6 3-28 16,-1-3 0-16,2-1-14 16,-4 1-5-16,2-3 68 15</inkml:trace>
  <inkml:trace contextRef="#ctx0" brushRef="#br0" timeOffset="-138099.15">17587 11644 148 0,'0'0'0'0,"42"-5"0"16,-42 5 0-1,-7 4 0-15,0-1 0 0,0 2-1 16,0 9 0-16,1 9 0 16,5 5 0-16,1 11 1 15,-5 3 0-15,-2 4 0 16,0 1 1-16,0 3-1 15,0-6 1-15,7-2-11 16,-6-7 1-16,5-7-50 16,1-5 0-16,0-4 59 0,0-8 0 15,0-1-8-15</inkml:trace>
  <inkml:trace contextRef="#ctx0" brushRef="#br0" timeOffset="-137239.69">17550 11718 144 0,'0'46'0'16,"4"26"0"-16,-4-63 1 16,0-36-1-16,0 13 0 15,0-9 0-15,0 11 0 16,7 7 0-16,-6 0 0 15,5 6 0-15,6 3 0 16,3 1 0-16,6 0 0 16,11 1 0-16,-4-5 0 15,-6 1 0-15,10-11 1 16,-3-6-1-16,-2 2 1 0,-5-1 0 16,-3 0 0-16,-5 2 0 15,-1 0 0-15,-5 1 0 16,-1 2 0-16,-1 2 0 15,-1 2 1-15,-4 5-1 16,1 5 0-16,2 9-1 16,-10 11 1-16,0 8 0 0,4 4 0 15,-3 4-1-15,5-3 1 16,0 4-1-16,7-5 0 16,8 2-4-16,-1-11 1 15,-3-3-14-15,3-8 1 16,1-4 6-16,4-8 1 15,1-5 7-15,1-11 0 16,5-6 1-16,-11-1 1 16,3 1 1-16,-2-4 1 15,-4-1 2-15,-4 5 1 16,1 3 1-16,-2 2 0 16,-2 3-4-16,6 3 0 15,3 1 1-15,-5 3 1 16,-2 2-4-16,5 4 1 15,-4 3-1-15,1-2 0 16,2 1 0-16,-4-1 1 16,7-2-1-16,-7-1 1 0,6 0-1 15,7-7 1-15,1-6-1 16,0 2 0-16,-6-1 0 16,3-3 1-16,-11-1 0 15,0-7 1-15,-7-3-1 16,0 3 1-16,-2 1-2 15,-9 1 1-15,-3 0-2 16,2 4 0-16,2 7-1 16,-9 9 1-16,-2 8 1 0,0 9 0 15,-4 10 3-15,4 5 1 16,0 4 1-16,13 4 0 16,3 3-2-16,11-2 1 15,8-2-3-15,7-5 1 16,11-5-2-16,10-12 0 15,13-11-70-15,6-19 1 16,7-17 65-16,56-11 8 16</inkml:trace>
  <inkml:trace contextRef="#ctx0" brushRef="#br0" timeOffset="-132903.19">22578 10780 147 0,'0'0'0'16,"-25"-27"0"-16,25 27 0 16,7 6-5-16,-3-1 1 15,-1 0-37-15,3-1 0 16,-5-1 21-16,-1-3 1 15,0 0 14-15</inkml:trace>
  <inkml:trace contextRef="#ctx0" brushRef="#br0" timeOffset="-132724.05">22695 10899 36 0,'0'0'1'15,"0"0"0"-15,0 0 3 16,0 0 1-16,0 0-2 15,0 0 1-15,0 0-5 16,0 0 0-16,0 0 0 0,0 0 1 16,0 0-16-16,0 0 1 15,0 0 7-15</inkml:trace>
  <inkml:trace contextRef="#ctx0" brushRef="#br0" timeOffset="-132105.14">22660 10922 146 0,'0'0'0'15,"15"-17"0"-15,-15 17 0 16,-6 10 0-16,4-3 0 15,-3 0-5-15,3 2 1 16,-2 3-25-16,10-1 0 16,1 1-8-16,-2 2-4 15,-2 2 54-15</inkml:trace>
  <inkml:trace contextRef="#ctx0" brushRef="#br0" timeOffset="-131922.99">22743 11376 163 0,'-1'-29'0'0,"-4"-18"-13"0,5 47 0 16,1 32-53-16,3-13-4 15,-3 2 70-15,-1-2 0 16</inkml:trace>
  <inkml:trace contextRef="#ctx0" brushRef="#br0" timeOffset="-131727.31">22881 11824 131 0,'0'0'-1'0,"0"0"1"16,4 30-62-16,-3-18-5 15,-1-2 67-15,-1 3 0 0</inkml:trace>
  <inkml:trace contextRef="#ctx0" brushRef="#br0" timeOffset="-131562.18">22864 12209 172 0,'0'0'0'0,"0"0"-10"0,0 0 1 16,7 28-65-16,-5-14-4 16,3 0 78-16,-3-4 6 15</inkml:trace>
  <inkml:trace contextRef="#ctx0" brushRef="#br0" timeOffset="-131400.48">23009 12586 119 0,'0'0'0'15,"-9"-37"-17"-15,9 44 1 16,3 15-24-16,3-8-5 15,-5 0 59-15</inkml:trace>
  <inkml:trace contextRef="#ctx0" brushRef="#br0" timeOffset="-131235.55">22995 12894 165 0,'0'0'0'0,"14"-32"-23"16,-9 34 1-16,-2 10-35 16,3-3-5-16,-5 0 80 15</inkml:trace>
  <inkml:trace contextRef="#ctx0" brushRef="#br0" timeOffset="-130623.3">23029 13307 130 0,'0'0'0'16,"6"-18"5"-16,-6 18 0 15,-6 0 0-15,6 0 0 16,-5 6-4-16,4-3 1 16,-1 1-1-16,-2 1 0 15,4 2 0-15,-1 14 1 16,1 5-1-16,0 8 1 16,5 6-1-16,-3 4 0 15,4 4-1-15,-4-6 0 16,3 0-8-16,-5-9 1 15,0-3-35-15,2-7 1 16,-2-5 14-16,4-4 0 16,-3 0 29-16</inkml:trace>
  <inkml:trace contextRef="#ctx0" brushRef="#br0" timeOffset="-129976.28">22977 13351 165 0,'0'0'0'0,"16"42"0"0,-14-56 0 16,-2-21-1-16,5 1 0 16,2-6-6-16,2 7 1 15,-1 1 4-15,11 4 1 16,8 5 1-16,1 11 0 15,-1 10 0-15,1 2 0 16,-2 3 0-16,2 6 0 16,-3 4-1-16,-8-1 1 15,-3 4 0-15,-2-2 0 16,-6 2 0-16,-6 3 0 16,-7 0 0-16,-6 1 1 15,-7-3 0-15,0-1 0 16,-1 0 0-16,-1-2 0 15,-4-2-1-15,5 0 1 16,1-1-1-16,1-2 1 16,5-4-1-16,6-1 0 15,1 1 0-15,7-5 0 16,1 0 0-16,17 2 0 16,4 1 0-16,6 4 0 0,0 4 0 15,5 3 0-15,2 2 0 16,-2 1 0-16,1 4 0 15,-7 0 0-15,1 0 0 16,-10 0 0-16,-9 2 1 16,-2 0 0-16,-6 0 2 15,-9-2 1-15,-13 2 0 16,0-6 0-16,-5 3-1 16,-2-6 0-16,1-5-2 0,-7-2 0 15,-7-2-1-15,8-2 1 16,5-1-1-16,-1-2 0 15,3 0-6-15,1-2 1 16,10 1-41-16,1-3 0 16,1 1 11-16,-9-4 28 15</inkml:trace>
  <inkml:trace contextRef="#ctx0" brushRef="#br0" timeOffset="-129553.46">23514 13180 164 0,'0'0'0'0,"-21"43"0"0,21-36 0 15,7-11-1-15,6 11 1 16,-1 4 0-16,-4 10 0 15,-1 9 0-15,-1 10 1 16,-5 4-1-16,-1 3 1 16,0 6-1-16,0-4 0 15,0 1-4-15,0-10 1 16,-1-3-27-16,-3-9 0 16,2-9-16-16,2-5-5 15,0-3 51-15,0-9 0 16</inkml:trace>
  <inkml:trace contextRef="#ctx0" brushRef="#br0" timeOffset="-129061.11">23572 13437 143 0,'0'0'0'0,"0"0"0"15,2-19 1-15,3-13-1 16,2 0 1-16,2-3-1 15,-3 2 0-15,3-2 1 16,3 3 0-16,1 2-1 16,-1 6 1-16,-3 2-1 15,11 8 0-15,1 6 0 16,0 4 0-16,4 6 0 16,-4 7 0-16,-2 6-1 15,-9 5 1-15,-3 3-3 0,-8 1 1 16,-13 3 0-16,-7-3 1 15,-7 1 0-15,2-4 1 16,-1-2 0-16,5-6 0 16,-3-3 0-16,4-3 1 15,1-2 0-15,4-1 1 16,4-2 0-16,1-1 0 16,8 1 3-16,4 9 0 15,12 5-2-15,-1 1 1 16,4 6-1-16,-1 2 0 15,6 3 0-15,4 0 0 16,1 3-2-16,-4-1 1 16,3-2-2-16,-3-3 0 15,5-2-5-15,-8-7 0 16,-3-4-56-16,-3-3 0 16,-4-6 48-16,3-1 1 15,-6 0 3-15</inkml:trace>
  <inkml:trace contextRef="#ctx0" brushRef="#br0" timeOffset="-128562.29">23990 13650 188 0,'0'0'0'16,"-19"-2"0"-16,30-5 0 15,10-2-3-15,-6 0 1 16,4-1-2-16,-3-1 0 16,2 2 2-16,-4 1 0 15,0 2 0-15,-6 5 1 16,-1 2 0-16,-2 13 0 16,-5 6 1-16,-5 1 0 15,-5 5 0-15,-9-3 0 16,-6 5 0-16,2-2 0 0,3 1 0 15,-1-3 0-15,3 1 0 16,9-4 0-16,2-2 0 16,16-1 1-16,10-4-1 15,6-3 1-15,4-4-2 16,-1-4 1-16,5-5-81 16,6-8-4-16,-1-9 85 15,-5-6 0-15</inkml:trace>
  <inkml:trace contextRef="#ctx0" brushRef="#br0" timeOffset="-127529.49">20469 12869 122 0,'0'0'0'0,"0"0"0"0,0 0 0 16,0 0 0-16,0 0 0 15,0 0 0-15,2 21 0 16,2 15 2-16,-3 6 1 15,1 9 3-15,3 3 1 16,-3 4-6-16,2 4 1 16,3-3 1-16,-2-1 0 15,-3 0-1-15,3-5 1 16,-3-4-2-16,-1-10 0 16,3-9-3-16,-2-7 0 15,-1-7-64-15,3-6 1 16,-4-5 63-16,-4-10 1 15,3 2-9-15</inkml:trace>
  <inkml:trace contextRef="#ctx0" brushRef="#br0" timeOffset="-127002.88">20435 13281 151 0,'0'0'0'0,"8"36"0"15,-11-39 1-15,-9-9-1 0,3 3 1 16,-2 0-1 0,4 2 0-16,0 2 0 0,14 1 0 15,2 4 0-15,9 2 0 16,3 3 0-16,5-1 1 16,7-1-1-16,3-1 1 15,10-2-2-15,-4-7 0 16,1-5-11-16,4-2 0 15,0-9 2-15,0-2 1 16,-1-3 0-16,-10-7 1 16,-2-4 8-16,-7 4 0 15,-4 2 5-15,-5 1 0 16,-11 0 6-16,-2 8 0 16,-5 6-6-16,-5 1 1 15,-2 3-3-15,-2 3 0 16,-2 6-2-16,-4 7 0 15,-4 8 0-15,3 15 0 16,-2 6 0-16,4 8 1 0,0 5 2 16,2 5 0-16,4 7 0 15,8-3 0-15,1 2-1 16,5-1 1-16,1 2-3 16,-1-5 1-16,1-1-1 15,0-12 0-15,0-4-3 16,0-12 0-16,-1-6-68 15,-5-3 0-15,5-6 64 0,1 10 8 16</inkml:trace>
  <inkml:trace contextRef="#ctx0" brushRef="#br0" timeOffset="-126464.03">21245 13372 141 0,'0'0'0'0,"0"0"2"16,0 0 0-16,0 0-2 15,0 0 1-15,0 0-1 16,0 0 1-16,0 0 1 16,20 0 0-16,8-2 2 0,8 2 1 15,8 2 0-15,12 0 0 16,13-1-3-16,10 1 0 16,5-2-1-16,25-2 1 15,22 1-1-15,-9-3 1 16,4 1-1-16,-16-1 0 15,-9 2 0-15,-17 2 0 16,-9 0-1-16,-9 0 1 16,-10 2-8-16,-23-2 0 15,-18 2-76-15,-6 0-4 16,2-1 111-16</inkml:trace>
  <inkml:trace contextRef="#ctx0" brushRef="#br1" timeOffset="-107339.11">20980 12056 108 0,'0'0'0'0,"27"-2"1"0,-22 2 0 16,-3 2 0-16,-2 1 1 16,-6 1 0-16,5 1 1 15,1 2 1-15,14 7 0 16,5 0-1-16,-4 5 0 15,3 6-2-15,-1-7 1 16,4-3-3-16,-2-2 0 16,-5-6-38-16,11-4 0 15,-4-5 20-15,-2-1 1 16,-2-1 12-16</inkml:trace>
  <inkml:trace contextRef="#ctx0" brushRef="#br1" timeOffset="-107118.44">21463 12267 135 0,'-15'-11'0'0,"-17"-5"0"16,38 16 1-16,16 9-9 15,-4-2 0-15,-3 2-49 16,10-7-5-16,-2-6 62 16,3-3 0-16</inkml:trace>
  <inkml:trace contextRef="#ctx0" brushRef="#br1" timeOffset="-106977.26">21736 12265 128 0,'0'0'0'0,"-34"-16"0"0,45 12 0 16,12 4-31-16,-4-1 0 16,-2-1 3-16,2-14 0 15,1 0 31-15</inkml:trace>
  <inkml:trace contextRef="#ctx0" brushRef="#br1" timeOffset="-106810.62">22103 12050 146 0,'-20'4'0'15,"-14"3"-1"-15,40-18 0 16,22-8-66-16,-1-7 1 16,8-6 66-16,-3-3 0 15,-4 0-10-15</inkml:trace>
  <inkml:trace contextRef="#ctx0" brushRef="#br1" timeOffset="-106269.71">21756 12883 164 0,'7'-17'0'0,"11"-13"-1"16,-11 26 0-16,-4 10-5 0,4-6 0 16,-3-2-25-16,6-10 0 15,8-6 10-15,-3-3 0 16,5-4 8-16,0-3 1 15,0 0 3-15</inkml:trace>
  <inkml:trace contextRef="#ctx0" brushRef="#br1" timeOffset="-106148.36">22051 12567 143 0,'0'0'0'16,"-29"18"0"-16,29-15 0 15,6-5-8-15,3 2 1 16,-4 0-54-16,2-1-5 15,-1-1 66-15,1-5 0 16</inkml:trace>
  <inkml:trace contextRef="#ctx0" brushRef="#br1" timeOffset="-105999.95">22267 12433 154 0,'0'0'0'0,"-29"16"-1"16,37-16 1-16,20-9-63 15,-1-3 0-15,6-2 59 16,-11 2 1-16,5 0-8 16</inkml:trace>
  <inkml:trace contextRef="#ctx0" brushRef="#br1" timeOffset="-105862.66">22630 12326 118 0,'0'0'0'15,"-30"7"-8"-15,39-8 0 16,16-6-40-16,-10-1-5 16,5 1 69-16</inkml:trace>
  <inkml:trace contextRef="#ctx0" brushRef="#br1" timeOffset="-105740.48">23002 12226 145 0,'0'0'0'15,"29"7"-2"-15,-3-9 0 16,6-3-66-16,-10 2-4 16,-2-6 72-16,-5-5 0 15</inkml:trace>
  <inkml:trace contextRef="#ctx0" brushRef="#br1" timeOffset="-104229.92">19897 15337 143 0,'0'0'0'16,"2"-35"0"-16,-4 29 1 15,-5 8-1-15,6-2 0 16,-5 2 0-16,1-15 0 15,-2-9 0-15,6 4 0 16,-5-1 1-16,5-2 0 0,1 0 2 16,-2-2 1-16,2-2-3 15,2 2 1-15,5 0-2 16,5-5 1-16,2-3-1 16,3 4 0-16,1 3 0 15,1 6 0-15,-4 1-1 16,12 6 1-16,-5 7-1 0,4 10 0 15,-5 6 0-15,0 7 0 16,-2 9 0-16,1 2 0 16,-5 4 0-16,-2-3 1 15,-6 3 0-15,0-4 0 16,-2 0 0-16,-4-8 0 16,1-4 0-16,2-4 0 15,-3-5 0-15,-1-6 0 16,0-6 0-16,0-11 0 15,0-9 0-15,0 4 1 16,2-1-1-16,-2-4 1 16,0-3-1-16,4 3 1 15,-3-4-1-15,5 3 1 16,-3 0-1-16,4 6 0 16,4 3 0-16,1 2 0 15,2 2 0-15,0 5 0 16,-4 3-1-16,8 11 1 0,-3 7-1 15,-2 4 1-15,-1 5-1 16,-4-2 1-16,-1 2-1 16,6-4 1-16,-8 0 0 15,-2-5 0-15,3-1 0 16,-6-4 0-16,1-2-1 16,-1-2 1-16,0-3 0 15,0-2 0-15,-1-4 0 16,1-1 0-16,0-4 0 15,0-5 0-15,0-5 0 0,1-1 1 16,3 1-1-16,-1-2 1 16,8 0-1-16,3 0 0 15,0-2 0-15,0 7 1 16,0 5-1-16,5 8 0 16,-4 5 0-16,1 8 0 15,2 10 0-15,-4 1 1 16,-1 3-1-16,0 1 1 15,-5 0-2-15,-1-4 1 16,-3 0-34-16,-2-6 0 16,-1-2-5-16,3-4-5 15,-2-1 58-15</inkml:trace>
  <inkml:trace contextRef="#ctx0" brushRef="#br1" timeOffset="-104033.32">20755 15024 152 0,'0'0'0'0,"-14"24"-1"15,9-11 0-15,5-1-23 16,0 6 1-16,0 1-22 16,4 4 1-16,-3 3 43 15,-1-3 1-15,-5-2-1 16,5-7 1-16,-1 0-11 15</inkml:trace>
  <inkml:trace contextRef="#ctx0" brushRef="#br1" timeOffset="-103883.26">20757 14792 156 0,'0'26'0'16,"4"18"-41"-16,-1-47 0 15,4-25 7-15,2 5-5 16,-2 2 51-16</inkml:trace>
  <inkml:trace contextRef="#ctx0" brushRef="#br1" timeOffset="-103118.94">21014 15316 125 0,'0'0'0'15,"-21"-43"-2"-15,15 21 0 16,5-1 0-16,2-2 1 15,6 0 0-15,4-1 0 16,-1 0 2-16,2 1 1 16,2 2 2-16,-1 4 0 15,-12 3-2-15,1 4 0 16,2 3-1-16,3 0 1 16,1 4-4-16,3 0 1 15,-2 1-3-15,4 8 1 16,1 6 0-16,-1 8 1 15,-5 5 0-15,5 1 1 16,0 6 0-16,0 2 0 0,-5 3 0 16,1-5 0-16,0 0-4 15,-2-9 0-15,-5-7-19 16,3-4 1-16,-3-3 22 16,-2-7 1-16,0-5 18 15,0-11 1-15,0-8-12 16,0 4 1-16,0 1 2 15,0 0 0-15,0-2-7 16,1 1 0-16,3 1-2 0,-2 1 1 16,5 1-1-16,-1-1 1 15,1-1-2-15,9 5 0 16,9 2-2-16,-6 6 1 16,-2 5 0-16,1 8 1 15,-3 8 0-15,-2 5 0 16,-1 3 0-16,-4-1 0 15,-1 5-30-15,0-1 0 16,-5 1-4-16,3-8-5 16,-1 0 51-16</inkml:trace>
  <inkml:trace contextRef="#ctx0" brushRef="#br1" timeOffset="-102962.77">21593 15092 152 0,'0'0'0'16,"-20"27"-5"-16,20-17 0 0,6-3-63 15,1 2-5-15,1 0 73 16,-1 7 0-16</inkml:trace>
  <inkml:trace contextRef="#ctx0" brushRef="#br1" timeOffset="-102757.42">21662 14853 178 0,'-1'27'0'16,"-1"17"-28"-16,2-44 0 15,3-23-30-15,3 5-5 16,-5 1 81-16</inkml:trace>
  <inkml:trace contextRef="#ctx0" brushRef="#br1" timeOffset="-101869.38">21845 15198 39 0,'0'0'0'0,"-40"-27"20"0,40 15 0 15,12 2-10 1,-5-1 1-16,7 2-9 0,-7-8 1 16,0-6-2-16,4 0 0 15,-4 0-1-15,2 2 1 16,-3 0-1-16,8 3 1 15,0 3-1-15,6 6 0 16,1 5 0-16,-2 6 0 16,-4 5 0-16,3 5 0 15,-4 8-1-15,-6 1 1 16,1 2-1-16,-4 1 1 16,-5 3-1-16,0-5 1 15,0 1 0-15,-1-7 0 16,-3-4-4-16,2-3 1 15,1-4-2-15,-3-1 0 16,4-2 5-16,0-2 0 16,0-7 3-16,4-4 0 15,-1-5 4-15,2 1 0 0,2-5-4 16,0-1 1-16,0-3-3 16,4 2 1-16,-2 1 1 15,3 2 0-15,-2 1-3 16,2 4 0-16,2 6-6 15,0 4 1-15,4 1 5 16,-3 11 0-16,6 8 0 16,-3 4 0-16,-8 2 0 0,1 3 0 15,-9 1-3-15,3-3 1 16,-5-4-13-16,0-4 1 16,0-5-23-16,0-3-5 15,0-2 48-15,0-5-5 16,0 0 38-16,1-10 0 15,-1-8-37-15,6-1 1 16,-5-2 1-16,6-4 1 16,2-1-4-16,2 0 1 15,-3-1 0-15,5 6 0 16,-5 4 3-16,4 4 1 16,2 8-3-16,6 7 1 15,1 8-2-15,-8 4 0 16,-6 7-2-16,2 0 0 15,-2 2-10-15,4 2 1 16,-4 0-43-16,0-4-5 16,0 0 57-16,-6-7 0 15</inkml:trace>
  <inkml:trace contextRef="#ctx0" brushRef="#br1" timeOffset="-101669.06">22588 15012 150 0,'0'0'0'0,"-15"35"0"16,9-23 0-16,6-1-5 15,4-1 1-15,-2 1-3 0,-1 3 0 16,-1 1-6-16,0 1 1 16,0 0-36-16,0-4-5 15,0-1 53-15,0-6 0 16</inkml:trace>
  <inkml:trace contextRef="#ctx0" brushRef="#br1" timeOffset="-101512.17">22639 14843 179 0,'-5'28'0'15,"-1"18"-6"-15,6-46 1 16,2-23-76-16,2 5-5 15,-3-3 86-15,5-18 24 16</inkml:trace>
  <inkml:trace contextRef="#ctx0" brushRef="#br1" timeOffset="-100867.74">23084 14911 155 0,'-2'-17'0'16,"-5"-11"-2"-16,3 15 1 15,8 10-7-15,-8-1 0 16,3 4 8-16,-6 0 0 16,-11 0 0-16,2 6 0 15,-6 1 1-15,-3 3 0 16,-4 2-1-16,3 4 1 16,6 4-2-16,6-3 1 15,7-1-4-15,7 2 1 0,7 1 1 16,9-1 1-1,9 1-1-15,1-2 1 0,-2-1 0 16,1 0 1-16,1 0 0 16,-9-2 1-16,1 0 2 15,-6-2 0-15,-5 1 1 16,-12-1 1-16,-9 0-4 0,-6 6 1 16,-7 1 1-16,-7-3 0 15,-7 0-3-15,-5-6 1 16,1-4-8-16,5-3 1 15,0-3-56-15,13-7 0 16,7-5 61-16,6-2 1 16,1 0-11-16</inkml:trace>
  <inkml:trace contextRef="#ctx0" brushRef="#br1" timeOffset="-100457.46">23241 15022 135 0,'0'0'0'16,"-9"19"0"-16,18-6 0 16,4-1-6-16,1-1 1 15,0-1 3-15,-1 2 1 16,1 1 0-16,-6-1 1 16,-1-1 0-16,0-4 0 15,0-2-1-15,5-3 1 0,1-4 0 16,1-2 0-16,-2-3 0 15,-2-5 0-15,2-4 1 16,1-1 0-16,-6-1 2 16,-2-5 1-16,-9-1-3 15,1 3 0-15,-8 3-1 16,-10 4 1-16,-8 5 0 0,3 4 1 16,-2 10 0-16,0 6 1 15,-2 8-2-15,8 6 1 16,2 4 0-16,8 3 1 15,9 1-1-15,3 3 0 16,1 2-2-16,13-6 0 16,11-4-3-16,-1-9 0 15,9-8-67-15,0-9-4 16,6-11 74-16,-3-9 0 16</inkml:trace>
  <inkml:trace contextRef="#ctx0" brushRef="#br1" timeOffset="-100063.43">23377 14799 183 0,'15'7'0'0,"13"5"-1"0,-23-22 1 16,-12-13-3-16,6 5 1 16,-5 1-5-16,13-1 1 15,6 1-11-15,2 2 0 16,4 3-45-16,9 2-5 16,4 3 67-16,-8 0 0 15</inkml:trace>
  <inkml:trace contextRef="#ctx0" brushRef="#br1" timeOffset="-99542.34">23718 15112 172 0,'0'0'0'0,"20"-9"-7"15,0 5 0-15,7 3-8 0,-6-3 0 16,-2 2 15-16,-5-1 0 15,-6 1 5-15,3-3 1 16,-2 0-2-16,-2-2 1 16,0-2-3-16,-6-2 0 15,-1-1-2-15,-3-2 0 16,-9-2-1-16,-2 4 0 16,-7-1 0-16,-7 8 1 15,-9 5 0-15,6 7 0 16,-6 7 1-16,6 4 0 15,-2 3 2-15,6 7 0 16,7 5 2-16,11 6 0 16,9 7-4-16,9-4 1 15,6 0-2-15,11-7 0 16,6-3-2-16,3-13 1 16,5-10-54-16,3-16 1 15,3-12 48-15,43-8-15 16</inkml:trace>
  <inkml:trace contextRef="#ctx0" brushRef="#br2" timeOffset="-90640.34">21259 13184 118 0,'0'-25'0'0,"-5"-13"0"16,3 34 0-16,2 16 0 16,-1-3 0-16,1 2 0 15,0-4 0-15,-4-2 1 16,4-5 0-16,0-3 0 15,0-8 1-15,4-7-1 0,-8-1 1 16,2-2-1-16,2-5 0 16,-1-6-1-16,-4-5 1 15,-2-5 0-15,0-2 1 16,-2-5-1-16,-3-2 0 16,-1 0-1-16,-6 3 1 15,2 4 1-15,-8 2 0 16,-4 4 0-16,-4-3 1 15,-1-1-2-15,0 0 1 16,0-2-2-16,1 2 1 16,-2-4 0-16,2 2 0 15,0 0 0-15,-2 4 0 16,0 1 0-16,-6 2 1 16,0 2-1-16,0 2 1 15,-1 5-1-15,-4 5 1 16,3 0-1-16,4 5 1 15,3 2 0-15,-1 1 0 16,8-1-1-16,1 2 0 16,1 3-1-16,7 1 1 0,6 3-1 15,1 0 1-15,5 1-1 16,-5 3 0-16,1-1 0 16,4 1 0-16,1 1 0 15,0 0 0-15,1 2 0 16,5 0 0-16,-3 0 0 15,4 0 0-15,-2 2 0 16,2-2 0-16,-1 4 0 0,1-4 0 16,-4 3 0-16,2 2 0 15,1 4 0-15,-3 3 0 16,2 6 0-16,1 3 0 16,-6 5 0-16,0 3 0 15,0 4 0-15,0-3 0 16,2-7 0-16,-2-4 0 15,0-3 0-15,1-7 0 16,1-4 0-16,5-5 0 16,0 0 0-16,0-14 0 15,0-13 0-15,0 1 0 16,0-2 0-16,-2-7 0 16,2-4 0-16,-1-1 0 15,-5-4 0-15,6 7 0 16,0 0 0-16,0 4 0 15,0 1 0-15,0 9 0 16,0 0 0-16,2 7 1 16,-2 4-1-16,4 3 1 0,-4 4-1 15,1 5 1-15,5 5 0 16,9 11 0-16,6 7 0 16,7 2 1-16,4 3-2 15,2-5 1-15,0 3-24 16,6-14 1-16,0-8-43 15,37 12 37-15</inkml:trace>
  <inkml:trace contextRef="#ctx0" brushRef="#br0" timeOffset="-45706.78">1353 14959 143 0,'0'0'0'0,"10"21"0"0,-10-21 0 16,0-4-1-16,0 1 1 16,0-1-1-16,5 3 1 15,1 2 0-15,-3-1 0 16,8 2 0-16,10 0 0 16,12 0 0-16,3 3 0 15,17 4 0-15,1-2 0 16,3 0 0-16,11-4 0 15,5 1 0-15,9-4 0 16,0 0 0-16,27 2 0 16,20-1 0-16,-13 3 0 15,8 1 0-15,-3 0 0 16,-3 2 0-16,8 0 0 16,-2 2 0-16,-4-4 0 15,4 1 0-15,-7-3 0 16,5-1 0-16,-7-5 0 0,0-5 0 15,-4 8 1-15,-2 2-1 16,-1-2 0-16,-12 0 0 16,-1-3 1-16,-6-3-1 15,-7 5 0-15,-12 1 0 16,-18-2 0-16,-17 2 0 16,5 0 0-16,-5 2 0 15,-9-1 0-15,-5 3 0 0,-1-2 0 16,-8 1 0-16,-3-1 0 15,-3 0 0-15,3-2 0 16,-5 0 0-16,-4 5 1 16,-4 2-1-16,2 4 1 15,-6 3-1-15,-6 1 1 16,-4 3-1-16,4 3 1 16,0 2-1-16,0-2 1 15,1-2-1-15,6-5 1 16,0-3-1-16,5-6 1 15,-3-3-1-15,-1-9 1 16,6-12-1-16,-1 3 1 16,1-3-1-16,0-4 1 15,-6-2 0-15,1-1 0 16,-4-4 0-16,2 2 0 16,-6-2 0-16,0 3 0 15,3 3 0-15,-1 3 0 16,-4 1 0-16,2 8 0 0,5 3-1 15,3 2 1-15,-2 2-1 16,7 5 0-16,0 0 0 16,8 0 0-16,4 2 0 15,22 0 0-15,2-1 0 16,-1 1 0-16,-2-2 0 16,7 4 0-16,-1-1 0 15,-10 1 0-15,-4 1 0 16,-8 7 0-16,1 8 0 0,-17 1 0 15,-8 1 0-15,-7 1 1 16,-13 2-1-16,-12 1 1 16,-3 1-1-16,-6 4 0 15,-1 3-5-15,-45 31-111 16</inkml:trace>
  <inkml:trace contextRef="#ctx0" brushRef="#br0" timeOffset="-41848.01">7796 14539 121 0,'0'0'0'16,"0"0"0"-16,0 0 1 15,0 0 0-15,0 0 0 16,-22-9 0-16,4 6 0 16,4-1 0-16,-5 2 1 0,4 4-1 15,-1-2 1-15,-2 2-1 16,-1 1 1-16,-3 4-1 15,1 2 1-15,1 3-1 16,-7 4 1-16,-5 2-1 16,2-1 0-16,-4 3 0 15,0-1 0-15,0 2 0 16,0 5 0-16,0 6 0 0,-1 0 0 16,3 1 0-16,4 4 0 15,2 3-1-15,4 3 1 16,2 1-1-16,-1-2 1 15,6 2-1-15,-4 10 1 16,-1 8-1-16,12-15 0 16,4-8 0-16,4 5 0 15,4 0 0-15,3 0 0 16,3-1 0-16,8-2 0 16,1-4 0-16,-4-2 0 15,10-2 0-15,3 4 0 16,1 0 0-16,3-2 0 15,-1 0 0-15,1-3 0 16,4-2 0-16,3-7 0 16,2-4 0-16,0 6 0 15,0 1 0-15,0-3 0 16,-1-4 0-16,3 1 0 0,4-3 0 16,-5-1 0-16,3-2 0 15,1-3 0-15,4-4 0 16,-9-2 0-16,-5-2-1 15,3-4 1-15,1-6 0 16,-7 0 0-16,-4-2 0 16,12 0 0-16,-7 0 0 15,1-5 0-15,-2-3 0 16,1-4 0-16,-5-6 0 0,4-1 0 16,2-4 0-16,-2 3 0 15,-1 0 0-15,-4 0 0 16,-6 0 0-16,-1 0 0 15,0 0 0-15,-5 7 0 16,-7 2 0-16,5 1 0 16,-1 3 0-16,-4-7 0 15,3-3 0-15,-5-2 0 16,-1-2 0-16,-1-2 0 16,-3 1 0-16,-1-1 0 15,-1 0 0-15,0-3 0 16,-1-3 0-16,1 4 0 15,-2 4 0-15,-5 0 1 16,-4 1-1-16,6 2 1 16,-4 3 0-16,-3-5 0 15,-2 1 0-15,6 2 0 16,-5 1-1-16,1 1 1 16,2-1-1-16,-3 2 1 0,1 4-1 15,2 0 1-15,-8-1 0 16,10 5 0-16,-5-1-1 15,-6-4 1-15,4 1-1 16,-6 0 1-16,1-1-1 16,5 3 1-16,-3 1-1 15,3 2 1-15,1 2-1 16,-4 1 1-16,3 1-1 16,-5-3 1-16,-1 1 0 0,-1 1 0 15,-3 3 0-15,-1 6 0 16,-3 4-1-16,-5 3 1 15,-2 5-1-15,-10 1 0 16,-8 1-2-16,-1 1 1 16,-8-1-4-16,-58 12-115 15</inkml:trace>
  <inkml:trace contextRef="#ctx0" brushRef="#br0" timeOffset="-39404.62">8620 15005 93 0,'0'0'0'0,"7"-36"0"0,5 24 0 16,-2 5 0-16,2-2 1 16,2 0 1-16,14-10 0 15,12-7 3-15,-1-6 0 16,4-5-1-16,4-1 1 16,1-5-2-16,6-2 0 15,1-3 0-15,6-1 0 16,0-2 0-16,14-10 1 15,0-6-2-15,-14 12 1 16,-13 10-1-16,-21 17 0 16,-7 13 0-16,-10 5 0 15,-5 5 0-15,1 1 0 16,-1 2 0-16,-5 2 0 16,0 0-2-16,0 0 1 15,0-3-4-15,0 3 0 16,-5-5-4-16,5 1 1 15,-6 1-93-15</inkml:trace>
  <inkml:trace contextRef="#ctx0" brushRef="#br0" timeOffset="-37243.32">7796 13750 122 0,'0'0'0'16,"0"0"0"-16,0 0 0 15,0 0 0-15,0 0 0 16,0 0 0-16,0 0 0 0,-15 10 0 16,3 10 0-16,-1 11 0 15,12 8 0-15,1 12 0 16,0 5 0-16,5 7 0 15,-2 2 0-15,4 4 0 16,4 21 0-16,-3 13 0 16,-1-6 0-16,0-2 0 0,2 1 0 15,2 1 0-15,-11-5 1 16,0-3 0-16,0-13 0 16,0-11 0-16,-6-14 1 15,6-13-1-15,0-11 0 16,0-15-1-16,0-3 0 15,-1-6-3-15,1-3 1 16,-6-5-2-16,-1-6 0 16,6 1-79-16</inkml:trace>
  <inkml:trace contextRef="#ctx0" brushRef="#br0" timeOffset="-36462.55">7348 13140 114 0,'0'0'0'15,"26"28"-1"-15,-19-10 0 16,-5 1-2-16,9 7 1 16,1 6-1-16,-3 7 1 15,-2 5 1-15,1-1 1 16,-1 5 0-16,4-2 0 16,-3-1 0-16,-6-10 0 15,3-5-1-15,1-9 1 16,-6-5-2-16,0-10 1 15,-6-10 0-15,-1-10 0 16,-7-9 1-16,2-2 0 16,-2-4 1-16,0-5 0 15,2-3 1-15,2 4 0 16,3 3 1-16,3-2 0 0,2 3 0 16,4 0 0-16,2-2-1 15,4 6 0-15,5 6 0 16,9-8 0-16,10-1-1 15,-6 6 1-15,3 4-2 16,-1 6 1-16,4 6-1 16,-8 6 1-16,1 7-1 15,-3 2 0-15,-3 2 0 0,-5 1 0 16,-5 4 0-16,-5-2 1 16,-8 5-1-16,-5 1 1 15,-5-1 0-15,-6 0 0 16,-7-1 0-16,-6-2 1 15,-3 1-1-15,2-3 1 16,0 0-2-16,0 0 1 16,5-1-1-16,6-5 0 15,9 0-4-15,5-8 1 16,3 0-90-16</inkml:trace>
  <inkml:trace contextRef="#ctx0" brushRef="#br0" timeOffset="-35947.88">7810 13091 110 0,'0'0'0'0,"-21"31"-1"16,15-25 1-16,7-6-2 15,6 1 0-15,-2 3 0 16,4 13 1-16,3 13 1 16,-6 5 0-16,1 9 0 15,-2 2 0-15,-2 9 0 16,-3-3 0-16,4 5 0 16,-4-12 1-16,0 1-1 0,2-13 1 15,-2-6-1-15,5-8 0 16,-5-7 0-16,2-3 0 15,-2-9 0-15,0-7 1 16,1-3 0-16,5-5 0 16,-5-2 0-16,10-8 1 15,-8-3 0-15,4 5 0 16,0-3-1-16,12 3 1 16,2 2-1-16,-2 7 1 15,1 2 0-15,1 8 0 16,-6 6 0-16,3 12 0 15,-3 11 0-15,-2 4 0 16,-5 8-1-16,-2 2 1 16,-1 3-2-16,-5-3 1 15,0-2-3-15,-5-6 1 16,-1-1-3-16,-2 32-88 16</inkml:trace>
  <inkml:trace contextRef="#ctx0" brushRef="#br0" timeOffset="-35006.11">7878 15226 114 0,'0'0'0'16,"0"0"0"-16,0 0 0 15,-19 2 0-15,4 3 0 16,-1 6 1-16,-10 6 0 16,-6 6 1-16,-1 7 0 15,-3 8 1-15,-12 6 0 16,-6 9-1-16,-21 19 0 15,-20 16 0-15,7 2 0 16,5 5-1-16,-10-9 1 0,1-4 0 16,3 3 0-16,2-3 1 15,1 1 0-15,4 1-1 16,5-12 0-16,2-8-1 16,9-8 1-16,9-5-1 0,10-13 0 15,13-10-1-15,7-8 0 16,14-8-3-16,5-7 0 15,2-8-3-15,-6 5-96 16</inkml:trace>
  <inkml:trace contextRef="#ctx0" brushRef="#br0" timeOffset="-34415.28">7864 15351 117 0,'0'0'0'0,"0"0"1"15,0 0 0-15,0 0 0 0,0 0 1 16,0 0-1-16,0 0 1 15,0 0-1-15,0 0 0 16,0 0 0-16,0 0 0 16,32 35-1-16,-8-9 1 15,9 8-1-15,8 3 1 16,6 3 0-16,15 6 0 16,13 6 0-16,20 13 0 15,21 9 0-15,-6-7 0 16,4-4 0-16,-6-7 0 15,0-3 0-15,-5-4 1 16,-11-1 0-16,-1-6 0 16,-6-5 0-16,-10-9 0 15,-8-7 0-15,-12 0 0 16,-13-3-1-16,-14-6 0 16,-10-3-1-16,-4-2 0 15,-8-2-2-15,17 7-110 16</inkml:trace>
  <inkml:trace contextRef="#ctx0" brushRef="#br0" timeOffset="-33368.96">9819 16129 142 0,'0'0'0'0,"0"0"0"0,0 0 0 16,0 0 0-16,0 0 0 15,0 28 0-15,-5-1 0 16,3 6 0-16,1 11 0 16,1 9 0-16,0 1 0 15,0 6 0-15,0-6 0 16,1-3 0-16,6-8 0 15,-7-10-5-15,6-7 1 16,-5-6-6-16,10 25-75 16</inkml:trace>
  <inkml:trace contextRef="#ctx0" brushRef="#br0" timeOffset="-33020.35">9825 16449 128 0,'0'0'0'0,"7"28"0"16,-2-19 0 0,-2-6-1-16,10-4 1 0,0-6-2 15,8-6 1-15,-1-4 0 16,7-4 0-16,7-2 0 16,-8 2 0-16,-2 0 1 15,1-6 0-15,-3-1 0 16,-1 4 0-16,-2 1 0 15,-6 3 1-15,-6 5 1 16,-2 1 0-16,-3 1 1 0,-8 6 0 16,-1 6 0-16,0 9 0 15,0 8-1-15,0 14 1 16,6 14 0-16,1 9 0 16,0 10-1-16,1-3 0 15,6 3-1-15,-5-10 0 16,2-8-3-16,3 54-108 15</inkml:trace>
  <inkml:trace contextRef="#ctx0" brushRef="#br0" timeOffset="-31899.33">5271 16481 118 0,'0'0'0'0,"26"-7"-2"16,-20 8 1-16,-12 3-1 16,6 6 0-16,-1 6 0 0,2 11 1 15,-1 10 1-15,0 8 0 16,0 12 0-16,-1 2 1 16,-6 8 0-16,-5 9 1 15,-2 8-2-15,1-19 0 16,6-11-3-16,-1-22 1 15,-3 0-74-15</inkml:trace>
  <inkml:trace contextRef="#ctx0" brushRef="#br0" timeOffset="-31478.02">5306 16491 101 0,'0'0'0'16,"7"32"0"-16,-2-13 0 15,1 2 0-15,1 2 1 16,7 2-1-16,-1-6 1 0,0-3 0 16,1-2 0-16,1-3-1 15,11-6 1-15,1-3-1 16,1-11 0-16,-1-7 0 15,7-10 0-15,-1-8 0 16,-9 6 0-16,-1 2 0 16,-7 1 1-16,-3 4 1 0,-4 2 1 15,-2 3 0-15,-7 4 1 16,-7 5-1-16,-2 12 0 16,-4 11 0-16,0 10 0 15,3 11-1-15,-1 2 0 16,4 6-1-16,2 1 1 15,10 1-2-15,1-3 0 16,6-3-4-16,4-10 1 16,3-6-5-16,9-6 1 15,1 1-75-15</inkml:trace>
  <inkml:trace contextRef="#ctx0" brushRef="#br0" timeOffset="-31341.84">6019 16859 102 0,'0'0'0'16,"0"0"-9"-16,0 0 1 15,0 0-10-15,0 0 0 16,0 0-11-16</inkml:trace>
  <inkml:trace contextRef="#ctx0" brushRef="#br0" timeOffset="-31101.49">6100 16906 67 0,'0'0'0'0,"0"0"1"15,0 0 1-15,3-19 0 16,1-4 1-16,4-11-2 15,-2 3 0-15,-1-1-1 16,-3 2 1-16,-4 4 1 16,-3 5 0-16,-1 3 2 15,-6 2 1-15,-4 4-1 0,-3 3 0 16,-2 2-1-16,6 7 0 16,-5 4-1-16,8 8 0 15,5 7 0-15,6 8 0 16,2 6 1-16,11 4 0 15,4 7 0-15,9-7 0 16,8-4-3-16,2-6 0 16,6-6-2-16,34 26-86 15</inkml:trace>
  <inkml:trace contextRef="#ctx0" brushRef="#br0" timeOffset="-30379.25">6373 14577 126 0,'0'0'0'0,"34"13"0"15,-26-10 0-15,-1-3 0 16,4 2 0-16,-3-2 0 16,13 9 0-16,11 3 0 15,4 6 1-15,11 6 0 16,1 6 0-16,0 7 0 16,8 2 0-16,3 3 0 0,1-2 1 15,-3-1-2-15,-3-2 1 16,-7-2-4-16,-12-2 0 15,-8 1-1-15,35 33-85 16</inkml:trace>
  <inkml:trace contextRef="#ctx0" brushRef="#br0" timeOffset="-29917.71">5313 14066 136 0,'0'0'0'15,"23"19"0"-15,-14-5 0 16,-4 4 0-16,-2 7 0 16,8 5-1-16,-4 10 1 15,1 7-1-15,-6 10 1 16,3 6-1-16,1-3 0 16,1-1-2-16,-2-8 0 15,-3-7-4-15,-1-10 1 16,5-1-74-16</inkml:trace>
  <inkml:trace contextRef="#ctx0" brushRef="#br0" timeOffset="-29343.75">5360 14168 126 0,'5'18'0'0,"4"11"0"16,9-36 0-16,-3-19-1 16,6 3 0-16,5 0-4 15,6-1 0-15,-3 3 3 16,3 8 0-16,-1 1 1 16,1 5 1-16,-6 5 0 15,-2 8 0-15,6 4 0 0,-7 4 0 16,-10 5 0-16,-6 3 0 15,-7 2 0-15,-5 4 0 16,-4 6 0-16,3 6 0 16,-8 8 0-16,7-1 0 15,0 2 0-15,12-1 0 16,4 1 0-16,5-10 0 16,6-6 0-16,0-8 0 15,1-8 0-15,19-10 0 16,7-9 0-16,-5-6 0 15,-1-6 0-15,7-15 0 16,-3-9 0-16,-3-3 1 16,-7-4-1-16,-7 2 1 15,-9 1 0-15,-9 7 1 16,-5 5 1-16,-12 6 0 16,-7 4 0-16,-6 10 1 0,-8 8-1 15,1 14 0-15,0 11-1 16,6 14 0-16,0 14-1 15,9 5 1-15,10 2-1 16,17 9 1-16,17 7-2 16,4-30 0-16,12-20-1 15,34 45-102-15</inkml:trace>
  <inkml:trace contextRef="#ctx0" brushRef="#br0" timeOffset="-27829.49">8035 16011 142 0,'0'0'0'16,"0"0"0"-16,0 0 0 16,0 0 0-16,0 0 0 15,0 0 0-15,0 0 0 16,0 0 0-16,0 18 0 16,6 14 0-16,-5 8 0 15,5 11 0-15,-1 12 1 16,-2 11 0-16,3 14 0 15,-6 14 1-15,0-18 0 0,-6-6 0 16,3-13 0-16,-8-13-1 16,4-20 0-16,2-20-1 15,5-3 0-15,0-7-5 16,0-6 0-16,0 1-99 16</inkml:trace>
  <inkml:trace contextRef="#ctx0" brushRef="#br0" timeOffset="-27260.02">7858 17103 159 0,'0'0'0'0,"0"0"0"15,0 0 0-15,0 0 0 16,0 0 0-16,-7 21 0 0,14 4 0 16,-6 10 0-16,10 10 0 15,-3 12 0-15,-2 4 0 16,-3 6 0-16,8 14 1 16,-3 12-1-16,3-19 0 15,-8-9-2-15,3-25 1 16,-6-21-9-16,0-4 1 15,0-10-2-15,0-16 1 16,-6 1-72-16</inkml:trace>
  <inkml:trace contextRef="#ctx0" brushRef="#br0" timeOffset="-26884.48">7926 17509 120 0,'0'0'1'0,"0"0"1"15,-20 3 1-15,19-1 1 16,-6 0-1-16,8 1 0 15,6 3-2-15,4 1 1 16,-1 3-1-16,4-3 1 16,4 0-1-16,-4-5 0 0,1-2-1 15,11-12 1-15,8-8-1 16,6-6 1-16,-4-7-1 16,-3-6 0-16,2-5 0 15,-3 4 0-15,-11 1 0 16,-2 2 0-16,-3 0 0 15,-9 5 1-15,1 6-1 0,-3 3 1 16,-5 4 0-16,-5 3 1 16,3 4-1-16,1 8 1 15,-6 6-1-15,3 16 1 16,3 12-1-16,2 10 1 16,5 11 0-16,-1 5 0 15,-5 6-1-15,3-4 1 16,2 1-2-16,-5-8 1 15,6-7-3-15,-17-16 1 16,8 1-119-16</inkml:trace>
  <inkml:trace contextRef="#ctx0" brushRef="#br0" timeOffset="-25069.13">9703 13755 142 0,'0'0'0'0,"0"0"0"15,0 0 0-15,0 18 0 16,5 6 0-16,-2 11 0 15,3 11 0-15,0 7 0 16,-4 5 0-16,2 5 0 16,-3 0 1-16,-1 4-1 15,-1-7 1-15,-5-6-1 16,1-10 0-16,-2-10-3 16,-7-15 0-16,4 0-96 0</inkml:trace>
  <inkml:trace contextRef="#ctx0" brushRef="#br0" timeOffset="-24299.48">9746 14249 128 0,'0'0'0'16,"0"17"0"-16,5 5 0 15,1 0 0-15,2 1 0 16,6 0 0-16,0 0 0 16,5-2 0-16,1-5 0 15,-5-4 0-15,6-3 0 16,4-4 0-16,3-8 0 16,6-8 0-16,0-10 1 0,-1-11 0 15,-5-1 0 1,-2-4 1-16,-5-7 0 0,-11-5 1 15,-6-2 1-15,-10-2-1 16,-9-1 0-16,-13-1 0 16,-4 3 1-16,-2 1-1 15,-15 0 0-15,-11 0-2 16,-1 24 1-16,-1 19-2 16,6 11 0-16,3 15-2 0,-56 4-116 15</inkml:trace>
  <inkml:trace contextRef="#ctx0" brushRef="#br0" timeOffset="-22514.91">10343 13899 146 0,'0'0'0'0,"0"0"0"16,0 0 0-16,0 0 0 15,0 0 0-15,0 0 0 0,0 0 0 16,5 19-1-16,-5 8 1 15,2 8-1-15,-2 5 1 16,7 10-1-16,-7-6 1 16,5 5-1-16,-4 0 1 15,5-5-1-15,-3-11 1 16,1-6-1-16,-3-8 1 16,5-9-1-16,-5-10 0 15,-1-14 0-15,6-1 1 16,-5-8 0-16,-1-7 0 15,0-5 0-15,-1-2 0 16,-5-2 0-16,-1-5 0 16,2-3 1-16,3 1 0 15,-3 0 0-15,5 6 1 16,4 1-1-16,-1 9 1 16,1 8-1-16,-3 4 0 15,5 6 0-15,1 1 0 16,1 8 0-16,13-3 0 0,4 8-1 15,-3 2 1-15,-1 4-1 16,0 3 0-16,-2 5 0 16,-1-2 0-16,-8 3 0 15,-4-2 0-15,-6 2 0 16,-2 1 0-16,-9 1 0 16,3-3 0-16,-5-4 0 15,-6 0 0-15,2-1 0 0,-1-4 0 16,4-3 0-16,0-3 0 15,6 1 0-15,1-2 0 16,2-2 0-16,5 2 0 16,0 0 0-16,13 2 0 15,8 0 0-15,-1 1 0 16,2 4 0-16,10 9 0 16,3 5 0-16,-8 2 0 15,5 3 0-15,-9 1 0 16,-1-1 0-16,-4 1 0 15,-13 1 0-15,-3 2 1 16,-8 1-1-16,-6-3 1 16,-9 0 0-16,-1 0 0 15,-10-5 0-15,-3-3 0 16,-7-3 0-16,6-1 1 16,-3-7-1-16,5-4 1 15,0-3-2-15,12-6 0 16,1-3-5-16,5-5 1 0,7-6-5 15,-12-11-94 1</inkml:trace>
  <inkml:trace contextRef="#ctx0" brushRef="#br0" timeOffset="-21808.38">10852 13878 132 0,'0'0'0'15,"-26"16"0"-15,15-11 0 16,11-1 0-16,4 4 0 16,4 3-1-16,5 12 1 15,-1 7 0-15,-5 3 0 16,1 7 0-16,-1 3 0 15,0 2 1-15,-1-4 0 16,-5 1-1-16,6-3 1 16,6-4-1-16,-6-9 0 15,0-7 0-15,0-3 0 16,-7-10 0-16,1-12 0 16,-1-10 0-16,-1-5 0 15,-8-7 0-15,2-5 1 16,0-4 0-16,-2-7 1 15,0-5 1-15,4-6 0 0,3-3-1 16,2 2 1-16,6 2-1 16,4 8 0-16,13 7 0 15,-2 4 0-15,8 5-1 16,-2 9 1-16,0 7-1 16,5 7 1-16,-4 5-1 15,0 8 0-15,0 6-1 16,-9 5 1-16,-11 6-1 15,-8 7 0-15,-8 9 0 0,-11-2 0 16,-9 0 0-16,-4-2 0 16,1-4-1-16,-6-4 0 15,-5-4-1-15,8-4 1 16,4-1-1-16,5-3 0 16,6-2 1-16,9-3 0 15,-1-1 0-15,11 2 1 16,6-1 0-16,14 4 0 15,14 0 0-15,9 2 0 16,10 0 1-16,-6 0 0 16,0-1 0-16,-11 0 1 15,-3-3-2-15,-1 5 1 16,-2 5-2-16,-10-7 1 16,-6 1-6-16,18 19-104 15</inkml:trace>
  <inkml:trace contextRef="#ctx0" brushRef="#br0" timeOffset="-21254.06">11678 14189 172 0,'-15'4'0'16,"-11"1"0"-16,19-3 0 16,19-4 0-16,-5 0 0 15,1 0-1-15,-1 2 1 16,-1 4-1-16,-3 5 0 15,2 3 0-15,-3 6 1 16,-2 4-1-16,-2 7 1 16,2-1 0-16,-5 1 0 0,-4 5 0 15,4 1 0-15,3 2 0 16,-3-4 0-16,4 1 0 16,-1-10 0-16,-3-3 0 15,12-5 1-15,5-5-1 16,3-6 1-16,12-5-1 15,2-12 0-15,17-9-5 16,30-13-113-16</inkml:trace>
  <inkml:trace contextRef="#ctx0" brushRef="#br0" timeOffset="-17740.71">11856 15198 135 0,'0'0'0'15,"0"0"0"-15,0 0 0 16,0 0 0-16,0 0 0 16,0 0 0-16,0 0 1 15,19-7 0-15,-5 3 1 16,11 3-1-16,4-1 1 16,-1 2-1-16,12-2 1 15,1 2-1-15,2-2 0 16,4 0 0-16,6 2 0 15,-3 0 0-15,9 2 1 16,3 0-1-16,-3 0 0 16,2 0 0-16,2-2 0 15,5 0-1-15,19 0 1 16,10 0 0-16,-8 1 1 16,-1 1-1-16,-6-2 1 0,0 0-1 15,0-2 0-15,-2-1-1 16,2-3 1-16,-4-1-1 15,8-1 1-15,-4-3-1 16,1 1 1-16,3-3-1 16,-10 3 0-16,-1 1 0 15,-1-2 0-15,-6 3 0 16,-12 2 0-16,-9 5 0 16,-7-1 0-16,-7 0 0 0,-5 0 0 15,-7 1 0-15,-6-1 0 16,-1 0 0-16,-1 0 0 15,-8 1 0-15,-2-1 0 16,2 2 0-16,-5 0 0 16,-8 7 0-16,-3-2 0 15,1 2 0-15,-8 0 0 16,-3 2 0-16,1 0 0 16,0 1 0-16,5-3 0 15,-5 0-2-15,12-3 1 16,-3-1 1-16,8-4 0 15,-1-3 0-15,4-5 0 16,4-1 0-16,-1-11 0 16,8-13 0-16,-9 3 1 15,-2-3 0-15,-2 4 0 16,-3 4 1-16,-8 1 0 16,-1 4-1-16,6 2 1 0,-3 5-1 15,2 3 0-15,2 3-1 16,2 2 1-16,4 5-1 15,1 1 1-15,1 3-1 16,17 1 1-16,10 1-1 16,8-2 0-16,10 1 0 15,2-2 0-15,1-1 0 16,2 1 0-16,-2-2 0 16,-14 2 0-16,-6 1 1 0,-11 11 0 15,-18 8-1-15,-20 7 0 16,-13 10 0-16,-10-4 0 15,-15 2-3-15,-12 4 0 16,-13 3-82-16,-78 40 42 16</inkml:trace>
  <inkml:trace contextRef="#ctx0" brushRef="#br0" timeOffset="-16405.39">11848 15757 114 0,'0'0'0'16,"7"28"0"-16,-6-7 0 16,5 7 0-16,-1 2 0 15,-4 5 0-15,1-5 0 16,5-2 0-16,4-5 0 0,-3-4 0 15,-1-5 0-15,4-5 0 16,5-11 0-16,10-8 0 16,-11-6 0-16,6-5 1 15,-2-7 0-15,4-6 1 16,-5 6 1-16,-6 4 0 16,-3 3 1-16,-2 3-1 15,-7 4 1-15,0 5-1 0,-7 4 0 16,-7 5-1-16,7 7 0 15,5 5-1-15,-9 11 0 16,4 7 0-16,7 2 0 16,2 4 0-16,3-6 0 15,6-2-1-15,-1-7 1 16,10-3-1-16,-5-7 1 16,8-4-1-16,-7-6 1 15,4-2 0-15,1-10 0 16,0-5 0-16,-1 0 0 15,-7-1 0-15,0-1 1 16,-5 1 0-16,-6-6 0 16,-2-2 0-16,-2 2 1 15,-5 1-2-15,0 1 1 16,-5 3-2-16,4 2 1 16,-6 4-1-16,7 1 0 15,1 2-6-15,1 2 0 16,3 4-7-16,2-1 0 15,0 1-82-15</inkml:trace>
  <inkml:trace contextRef="#ctx0" brushRef="#br0" timeOffset="-16016.44">12568 15892 127 0,'-19'-5'0'0,"-15"-2"0"0,28 14 0 16,12 9 0-16,0-2 0 16,2 3 0-16,6 2 0 15,-1 3 0-15,1-3 0 16,1-2 0-16,-3-4 0 16,1-3 0-16,1-4 0 15,0-5 2-15,6-6 1 16,8-5 0-16,-8-5 0 15,0-2 4-15,-4-8 0 16,-2-5-2-16,-3 6 0 16,-10 1 1-16,-8-2 0 15,-8-1-6-15,-6 3 0 16,-5 4 0-16,-8 8 0 16,1 6 0-16,-2 7 0 15,6 7 0-15,-3 3 0 16,-1 7-2-16,12 1 0 15,7 2-8-15,6-4 0 0,-5 0-97 16</inkml:trace>
  <inkml:trace contextRef="#ctx0" brushRef="#br0" timeOffset="-15620.78">12965 15764 129 0,'-26'3'0'0,"-16"4"0"0,28-7 0 16,21-3-2-16,-7 3 0 15,0 3 1-15,2 8 1 16,9 6 0-16,-11 8 1 16,-7 5 0-16,1 0 1 15,-1 3-2-15,6-5 1 16,1 0-1-16,0-7 0 15,0-5-1-15,0-5 1 16,0-4 0-16,1-5 0 16,6-6 2-16,6-10 1 15,1-11 2-15,-2 4 1 16,-3-2 2-16,-3-1 0 16,0-4-3-16,-5 7 0 15,-1 3-4-15,7 2 1 16,-5 4-3-16,5-4 1 15,4-1-20-15,-3 3 1 16,5-1-45-16,-5 3-4 0,4 3 68 16,4 1 0-16</inkml:trace>
  <inkml:trace contextRef="#ctx0" brushRef="#br0" timeOffset="-14960.05">13272 15514 157 0,'0'0'0'0,"-21"27"-6"0,21-20 0 16,7-2-9-16,4 5 1 15,3 3 13-15,-5 11 1 16,-8 10 4-16,4 3 0 15,1 5-2-15,-5 0 1 16,1 4-3-16,-2-8 0 16,-2-4-10-16,2-10 0 15,-1-6-7-15,-5-6 0 16,6-7 18-16,0-5 0 16,0-12 12-16,-1-5 0 15,-4-6 2-15,-2-5 0 16,0-6-11-16,0 6 1 15,-4 3 0-15,8-1 1 16,-4 0-3-16,1 3 0 16,6 2-2-16,0 1 0 0,6 3-1 15,1 1 1-15,0 4-1 16,14 1 1-16,6 4-1 16,0 4 0-16,1 3 0 15,-1 3 0-15,0 4 0 16,-5-1 0-16,-4-1-2 15,-3 0 0-15,-4-1-1 16,-2-1 0-16,-2 2 0 16,0 1 0-16,-6 1 3 0,-4 5 0 15,-8 4 2-15,3 0 1 16,-6 1 1-16,0 1 1 16,1 1-2-16,0 2 0 15,6 2-2-15,-2 2 0 16,2-1 0-16,2-1 1 15,5 0-2-15,7-2 1 16,7 0-2-16,-6-5 0 16,4-4-18-16,2-3 1 15,0-6-46-15,-1-3-4 16,2-3 68-16,4 1 0 16</inkml:trace>
  <inkml:trace contextRef="#ctx0" brushRef="#br0" timeOffset="-14663.37">13741 15841 156 0,'0'0'1'16,"0"0"1"-16,20 5 1 0,-13-3 0 15,0 2-2-15,5-3 0 16,-2-1-3-16,1 0 1 16,-1 0-48-16,8-1 1 15,3-3 19-15,5-3 0 16,-4 0 33-16</inkml:trace>
  <inkml:trace contextRef="#ctx0" brushRef="#br0" timeOffset="-13729.58">14122 15758 138 0,'0'0'0'16,"-32"4"0"-16,22-1 0 15,-1 3-1-15,4 3 1 16,6 5 0-16,-6 3 0 16,1 6 0-16,6 0 0 0,0 3 0 15,0-1 0-15,6 1 0 16,2-8 0-16,6-4-1 16,-2-5 1-16,-3-6 0 15,9-6 0-15,-4-6 1 16,5-5 0-16,2-4 2 15,1 1 1-15,-2-1-2 16,-1 2 0-16,-5 2 3 16,-6 2 0-16,-1 1-3 0,-7 1 1 15,0 1-2-15,0 2 1 16,-5 3-1-16,2 8 0 16,-4 5 0-16,0 1 0 15,0 3-1-15,7-3 0 16,0 2-2-16,1-1 1 15,8 0-16-15,10-6 1 16,1-2-25-16,0-3 0 16,0-3 37-16,-5-4 1 15,5-4-10-15,-6 1 1 16,-2-3 12-16,-4 5 1 16,-1-1 41-16,-1 2 1 15,-3 1-31-15,6 3 0 16,-7-1-8-16,-1 3 1 15,5-1-3-15,-6 2 0 16,0 0-1-16,0 7 1 16,0 4-2-16,0 6 1 15,5 8-1-15,-3 6 1 16,3 10-1-16,-2-3 1 0,2 3-1 16,2-3 1-16,-1-1-1 15,-6-5 1-15,-6-2-1 16,5-9 1-16,-5-7-1 15,6-3 0-15,0-6 0 16,0-5 1-16,-5-5 2 16,2-11 1-16,-4-9 0 15,2-1 0-15,-1-4-2 0,5-7 0 16,1-7 0-16,7-3 0 16,-2-6 0-16,-2 7 1 15,3 4-1-15,0 5 1 16,0 7-2-16,2 4 1 15,5 5-2-15,8 3 1 16,8 4-1-16,-3 7 0 16,2 5 0-16,4 6 0 15,-4 3 0-15,5 5 0 16,0 4 0-16,-17 2 0 16,-8 1 0-16,-3 2 0 15,-11 4 1-15,-8-2 0 16,-13-1-1-16,-13-2 1 15,-9-4-2-15,-5-4 0 16,-1-3-92-16,-6-20-5 16,0-14 98-16,-60-10 27 15</inkml:trace>
  <inkml:trace contextRef="#ctx0" brushRef="#br0" timeOffset="-1148.31">22946 3722 137 0,'0'0'0'16,"0"0"0"-16,0 0 0 15,0 0-2-15,0 0 0 16,0 0-4-16,2 18 1 0,-1 10 3 16,-1 10 1-16,-1 6-1 15,1 6 1-15,-2-1 0 16,2 4 0-16,0-2 0 15,0-8 0-15,0-4 0 16,-5-2 1-16,-1-7 0 16,5-6 0-16,1-6 2 15,0-2 0-15,0-7 0 0,0-9 1 16,0 0-1-16,-2-9 0 16,-3-9-1-16,-2-5 1 15,-4-6-2-15,2-10 1 16,-5-7-1-16,1-8 1 15,0-8 0-15,-1 4 1 16,6 0 0-16,1 6 0 16,1 6 1-16,5 2 0 15,1 3 0-15,1 10 0 16,8 1-3-16,10 4 1 16,8 3-1-16,7 5 1 15,5 4-1-15,3 5 0 16,6 6 0-16,-6 6 0 15,4 6-1-15,-6 5 1 16,-4 4 0-16,-9-1 0 16,-7 1 0-16,-6 0 0 15,-5 1 1-15,-9 2 1 16,-7 2-1-16,-9-6 1 16,-10 4-2-16,-3-5 1 0,-10 0-1 15,10-2 1-15,1-5-1 16,-4 0 1-16,3-6-1 15,4 2 0-15,8-5 0 16,5 4 1-16,6-4-1 16,6 0 0-16,11 0 0 15,5 0 0-15,6 5-1 16,10 4 1-16,3 2-1 0,-1 6 1 16,5 4-1-16,3 2 0 15,1 3 0-15,1 1 1 16,-2 4 0-16,-13-9 0 15,-3 0 0-15,-5 1 1 16,-7 0 2-16,-3-2 0 16,-9-3-1-16,-18-1 0 15,-16-3-1-15,-8 0 1 16,-7-1-1-16,-7-4 1 16,-7-1-1-16,-2-2 0 15,-1-3-21-15,-2-3 0 16,5-7-44-16,-68 2 37 15</inkml:trace>
  <inkml:trace contextRef="#ctx0" brushRef="#br0" timeOffset="1430.07">15369 14897 141 0,'0'0'0'16,"-7"16"0"-16,5-11 0 16,2-1-1-16,2 8 1 15,10 4-1-15,-4 10 0 16,1 8 1-16,-2 8 0 16,0 7 0-16,-2 4 0 15,-1 3 0-15,-2-1 1 16,-2-1-1-16,0-8 0 15,0-6-1-15,0-10 1 0,0-9 0 16,0-7 0-16,0-5 1 16,-6-11 0-16,1-8 0 15,-2-10 1-15,-2-10 1 16,1 1 1-16,-4-3-1 16,-2-5 0-16,0-5-2 15,7 5 1-15,0 0-1 0,1-3 0 16,6-1-1-16,7 4 1 15,4 4-1-15,10 3 0 16,8 4 0-16,-1 6 0 16,5 8-1-16,2 3 1 15,7 4 0-15,-3 3 0 16,-5 2-1-16,-2 7 1 16,-4 4-1-16,-6-1 1 15,-8 1 0-15,-1-1 0 16,-8 3 0-16,-12 3 0 15,-11 1 0-15,-4-3 0 16,-10 0 1-16,3-5 0 16,-4-2-1-16,-1-2 1 15,0-3-1-15,2 2 0 16,9-4-4-16,10-4 1 16,-3 2-17-16,12-5 0 15,15-3 5-15,3-2 1 16,8-1 12-16,5 1 1 0,7 0 1 15,5 3 0-15,4 4 6 16,-2 6 1-16,-1 8-1 16,-5 3 1-16,-6 6-2 15,1 0 0-15,-14-1-2 16,-3 2 1-16,-6 1 0 16,-7-3 0-16,-8 1 1 15,1-6 0-15,-5-5-2 16,3-3 0-16,-3-4-1 0,-1-6 0 15,-1-2-1-15,7-3 1 16,1-3-1-16,0-2 1 16,5-3-1-16,6 0 0 15,2-1-1-15,1-3 0 16,8-1 0-16,2-1 0 16,4 2-4-16,10 8 1 15,3 2-9-15,-6 6 0 16,1 4 9-16,-8 3 1 15,-1 1 1-15,-1 5 0 16,-6 3 2-16,0-2 0 16,-6 0 2-16,-3 0 0 15,-5-2-1-15,-7 4 1 16,1-1-2-16,-1 3 0 16,-2 3-1-16,-2 2 1 15,3 1-1-15,2 5 1 16,5 0-1-16,2 1 1 15,1 0-1-15,9 2 1 0,3 3-1 16,-2-7 1-16,-2 0 0 16,8-9 0-16,1-1 2 15,-3-6 1-15,4-5-1 16,0-10 1-16,1-8-2 16,-2 4 0-16,-2-2 1 15,1 0 1-15,-11 0-1 16,0-1 1-16,-7-2-3 0,-7 1 1 15,0 2-2-15,-6 2 1 16,-6 4-1-16,4 3 0 16,-12 5-4-16,8 4 1 15,4 3-23-15,-1 2 0 16,-2 3-33-16,4 1-4 16,7-1 81-16</inkml:trace>
  <inkml:trace contextRef="#ctx0" brushRef="#br0" timeOffset="2540.59">16467 14655 153 0,'0'0'0'16,"-36"38"0"-16,36-38 0 16,8-5 0-16,-1 0 0 0,4 0 0 15,-4 12 0-15,-4 7 0 16,2 14 0-16,1 14 0 16,-1 4 0-16,-3 6 0 15,3 1 0-15,-3 2-1 16,5-8 1-16,7-3-3 0,-8-9 0 15,3-7 0-15,-2-7 1 16,4-5 2-16,-10-5 0 16,5-4 3-16,-5-4 0 15,-1-3 3-15,-7-7 0 16,-12-5-3-16,5 1 1 16,0 1-1-16,-7-1 0 15,-5 3-2-15,-2 0 1 16,-1 1-1-16,1 6 0 15,2 1-1-15,5 3 0 16,7 2 0-16,0 8 0 16,3 4 0-16,4 8 0 15,4 5-1-15,5 0 1 16,5 0-4-16,7-2 1 16,6 0 0-16,1-9 0 15,-1-7 1-15,7-6 1 16,12-10 0-16,-3-5 0 15,5-6 1-15,-8-1 0 16,-5 0 0-16,-6-7 1 0,-3-5 0 16,-5 5 1-16,0 4-1 15,-1 3 1-15,-6 5-1 16,-6-3 1-16,-1-1-1 16,0 2 0-16,0 5-1 15,0 0 0-15,-1 5 0 16,1 3 0-16,1 9 0 15,5 3 0-15,-1 6-1 16,3 4 1-16,5 5-1 0,-3-1 1 16,8 2-2-16,3-7 1 15,1-1-1-15,1-8 0 16,-6-7 1-16,11-10 0 16,-2-7 0-16,-1-1 0 15,-4-2 1-15,-2-5 0 16,-3-4 1-16,-2 4 1 15,-8 5 1-15,-4-1 1 16,-4 3-3-16,1 3 1 16,-4 3-1-16,-2 0 1 15,-2 2-2-15,4 3 0 16,-8 4 0-16,13 5 0 16,6 3 0-16,1 9 0 15,-7 6-2-15,5 0 1 16,-2-1-1-16,8-3 1 15,-1-3 0-15,2-6 0 16,-5-1 1-16,6-8 0 16,-5-1 0-16,5-5 0 0,-1-4 0 15,-4-4 0-15,5-3 1 16,-10-2 1-16,2 0 0 16,1 2 0-16,-5 4 0 15,-1 1 1-15,0 4-3 16,0 1 1-16,0 2-1 15,0 6 1-15,0 5-1 16,0-1 0-16,6 3-5 0,2 0 0 16,10 1-31-16,-8-5 1 15,4-2-11-15,4-5-5 16,-4 0 66-16</inkml:trace>
  <inkml:trace contextRef="#ctx0" brushRef="#br0" timeOffset="3065.15">17466 14690 48 0,'-15'9'0'16,"-17"7"0"-16,36-13 0 15,12-5 34-15,-3 13 0 16,3 5-27-16,-11 12 0 15,-5 12-2-15,-5 6 0 16,-4 7 1-16,-3-2 0 16,2 3-6-16,-8-1 1 15,4-2-12-15,0-6 1 16,2-4-42-16,4-11 1 16,-5-7 47-16,6-9 0 15,0 0-7-15</inkml:trace>
  <inkml:trace contextRef="#ctx0" brushRef="#br0" timeOffset="3245.48">17287 15026 175 0,'3'21'0'0,"8"12"0"15,-11-33 0 1,2-23-1-16,-1 9 1 0,6 2 0 16,4 3 0-16,3 6-1 15,0 3 1-15,5 5-5 16,2-3 0-16,1-1-74 15,12-8-4-15,-1-5 83 16,29-7 23 0</inkml:trace>
  <inkml:trace contextRef="#ctx0" brushRef="#br0" timeOffset="3861.93">16057 15969 137 0,'0'0'0'0,"0"0"0"16,0 0 1-16,0 0 0 15,0 0 0-15,0 0 2 16,0 0 1-16,-14 25-1 16,9-6 1-16,5 6-2 15,5-1 0-15,6 5-1 16,3-7 1-16,-4-2-1 0,11-6 0 16,9-4-1-16,-9-3 1 15,-4-3 0-15,8-13 0 16,-4-10 0-16,-2 1 1 15,-4 1 0-15,-2-4 0 16,-6-2 0-16,0 0 0 16,-7 2 0-16,-7-4 0 15,-6-3-2-15,-8 5 1 16,-5 2-1-16,0 9 0 16,-9 5-3-16,6 7 1 15,-4 7-7-15,6 0 1 16,12 2-32-16,2 5 0 15,5 3 3-15,8-3-5 16,-5 0 55-16</inkml:trace>
  <inkml:trace contextRef="#ctx0" brushRef="#br0" timeOffset="4896.44">16253 16036 148 0,'0'0'0'0,"-33"-5"-1"15,33 5 1-15,8 2-2 0,-1 3 1 16,5 2 0-16,1 3 1 16,1 6 0-16,5 2 1 15,2 1-1-15,-4-5 0 16,2-1 0-16,1-8 0 15,0-3 0-15,1-9 0 16,6-8 0-16,-7 1 0 16,5-1 1-16,-4-1 0 15,-6-2 4-15,1 4 0 16,-4 2-1-16,-6 1 1 16,-1 4-2-16,-3 0 0 15,-2 4-2-15,-6-3 0 16,-1 1-1-16,0 2 1 15,-5 3-1-15,5 3 0 16,5 4 0-16,1 4 0 16,2 3-1-16,1-2 1 15,3 2-1-15,9-3 1 16,4-1-1-16,-4-3 0 0,0-1 0 16,-4-5 1-16,2-1-1 15,2-1 1-15,-8-5 0 16,6 1 0-16,-2-2 0 15,1 2 0-15,-3-1 1 16,-2 1 0-16,-5 2 0 16,-1-1 0-16,0 1-1 15,0 3 1-15,0-4-1 16,0 4 0-16,7 5 0 0,0 1 0 16,-5 1-1-16,9 1 0 15,-4 3-4-15,5-2 0 16,-2 0 0-16,16-6 1 15,1-5 1-15,2-1 1 16,3-4 2-16,-4-2 0 16,-1-3 1-16,-2-6 1 15,-3-3 1-15,-2 3 1 16,-6 3-1-16,-6 2 1 16,-2 5-1-16,-1-1 0 15,-9 0-2-15,4 2 1 16,-1 3-2-16,1 4 1 15,5 0-1-15,-5 9 1 16,-4 5-1-16,10 4 0 16,-1 5 0-16,2 0 0 15,1 3 0-15,-2-1 0 16,-5 1-4-16,5-7 1 0,-5-5-16 16,-1-5 1-16,0-4-28 15,-7-12 1-15,-1-7 36 16,1 0 0-16,-4 0 14 15,-4-5 0-15,-5-4 34 16,-1 0 1-16,-1-2-26 16,-1-1 1-16,0-2-9 15,4 0 0-15,4-2-1 16,1 4 0-16,0 1-3 0,1 7 0 16,7 6-1-16,6 0 1 15,6 1-2-15,0 3 1 16,4 1-1-16,4 1 0 15,5 1-4-15,9 0 0 16,11 1-41-16,-10 1 0 16,4-1 12-16,1 1-5 15,-5-1 50-15</inkml:trace>
  <inkml:trace contextRef="#ctx0" brushRef="#br0" timeOffset="5094.83">17282 15903 131 0,'0'0'0'16,"0"0"2"-16,0 0 1 15,-7 31-1-15,1-10 0 16,5 4-1-16,1-1 1 16,0 3-4-16,0-3 1 15,0 3-52-15,1-13 1 0,-1-7 45 16,0-7 1-16,0 0-6 15</inkml:trace>
  <inkml:trace contextRef="#ctx0" brushRef="#br0" timeOffset="5232.32">17337 15599 205 0,'0'0'0'0,"-12"22"-10"0,10-15 1 16,1-3-80-16,-5 6 44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26:32.97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007 3859 115 0,'6'23'0'16,"1"14"0"-16,0 10 0 15,1 8 0-15,3-2 1 16,-2-4 0-16,-2-3 1 16,1 1-1-16,3-12 1 0,-4-7-1 15,-4-1 0-15,2-10 0 16,-5-3 0-16,0-5 0 15,-5-5 0-15,-4-10-1 16,2-3 1-16,0-8-1 16,-1-6 1-16,-3-3-1 15,3 1 1-15,1 0-1 0,-4-4 1 16,2-3-1-16,2 2 0 16,0 2 0-16,-5-4 0 15,2 6-1-15,-1 0 1 16,4-1-1-16,4-8 0 15,3-2 0-15,-4 2 1 16,3 0 0-16,1-6 0 16,0-2 0-16,5 2 1 15,4 1 0-15,-2 1 0 16,7 2 0-16,1 6 1 16,4 1-1-16,6 3 0 15,-1 8-1-15,9 1 0 16,7 4-1-16,-8 6 1 15,-1 4-2-15,1 4 0 16,-6 9 0-16,-4 5 1 16,1 12 1-16,-5 4 0 15,-11 7 0-15,-7 3 0 16,-7 1 1-16,-7-3 0 0,-6-2 0 16,-7-3 0-16,-8-3 0 15,0-7 1-15,-4-6-1 16,5-4 0-16,2-5 0 15,9-2 0-15,4-6-1 16,9-4 1-16,5-1-1 16,-1 1 1-16,6 3-1 15,7 2 1-15,4 8 0 16,11 9 0-16,13 8 0 0,-2 0 1 16,2 1-1-16,0 8 1 15,2 2-1-15,-7-5 1 16,-4-3-1-16,-5 0 0 15,-6-5-1-15,-2-5 0 16,-5-4-2-16,13 18-109 16</inkml:trace>
  <inkml:trace contextRef="#ctx0" brushRef="#br0" timeOffset="554.53">1640 4060 144 0,'0'0'0'0,"-22"-4"0"15,17 1 0-15,-1 3 0 16,12 7 0-16,1 1-1 16,1 1 1-16,6-4-1 15,4-1 0-15,-4 1 0 16,7-10 0-16,-1-2 0 16,1-4 1-16,0-6 0 15,-1-1 0-15,-7-5 0 0,-4 6 0 16,2-4 0-16,-10 0 1 15,-2 1 0-15,-5 6 0 16,1 2 0-16,-4 3 0 16,-6 4 0-16,-3 1 0 15,4 8-1-15,-7 5 1 16,1 5 0-16,4 7 0 16,-2 2 0-16,-1 3 1 15,9 6-1-15,-1-1 1 16,3 1 0-16,6-6 0 15,2-3-1-15,2-5 1 16,-2-6-1-16,12 2 1 16,3-2-2-16,1-6 1 15,2-1-1-15,3-2 0 16,5-6-2-16,2-8 0 16,5-10-4-16,24-10-105 15</inkml:trace>
  <inkml:trace contextRef="#ctx0" brushRef="#br0" timeOffset="871.59">1729 3748 151 0,'0'0'0'15,"0"0"0"-15,0 0 0 16,0 0 0-16,0 0 1 16,0 0-1-16,0 0 1 15,39-26-1-15,-11 5 0 16,1-4-1-16,-3 4 0 15,1 4-6-15,-1-10 0 16,-5-1-1-16,-6 2 1 16,3 0-79-16</inkml:trace>
  <inkml:trace contextRef="#ctx0" brushRef="#br0" timeOffset="1876.32">2362 3358 142 0,'0'0'0'0,"0"0"0"0,0 0 0 15,-1 30 0-15,2-2 0 16,-1 11 0-16,6 1 0 16,-5 1 0-16,1 6 0 15,3 3 0-15,-5 4 0 16,6-1 0-16,1-1 0 16,-2-1 0-16,4-7 0 15,-8-5 0-15,5-7 0 16,1-6 0-16,-6-3 0 15,4 0 0-15,-3-15 1 16,-2-4 0-16,0-4 0 16,-7-9 0-16,-1-3 1 15,-6-2-1-15,1-4 1 16,-1 1-1-16,-6-3 0 16,-1 3-1-16,3-1 1 15,-3 2-1-15,-1 6 1 0,-1 1 0 16,4 6 0-16,0 6 0 15,3 6 0-15,2 5 0 16,-4 7 0-16,3 2 0 16,1 12 0-16,2 11-1 15,5-11 1-15,0 0-1 16,7-9 0-16,0-3 0 16,7-5 0-16,0-1 0 15,7-6 0-15,5-2-1 0,7-6 1 16,4-8 0-16,8-4 0 15,-2-3-1-15,-1-6 1 16,-1-5 0-16,0-6 0 16,-2-5-1-16,-3 1 1 15,-9 1 0-15,1 4 0 16,-8-2 0-16,7 7 0 16,-8 6 0-16,-2-1 0 15,1 9 0-15,-8 1 0 16,3 6 0-16,-6 9 0 15,-6 9 0-15,6 6 0 16,-3 7 0-16,3-3 0 16,-5 0 0-16,10-3 0 15,-3 2 0-15,5-8 0 16,-2 3 0-16,-2-6 0 16,4-2 0-16,7-12 0 15,11-5 0-15,-4-8 0 16,-1-4 0-16,0-2 0 0,-6-6 0 15,0 0 0-15,-1-5 0 16,1 4 0-16,-7 3 0 16,4 0 0-16,-8 2 0 15,4 2 0-15,-7 7 0 16,0 12 0-16,6 8 0 16,-1 5 0-16,-2 10 0 15,4 3 1-15,-2 11 0 0,4-7 0 16,2-7-1-16,-3 3 0 15,6 0-2-15,-3-8 1 16,-2-2-9-16,6 19-97 16</inkml:trace>
  <inkml:trace contextRef="#ctx0" brushRef="#br0" timeOffset="2490.88">3166 3910 160 0,'0'0'0'0,"0"0"0"16,0 0 0-16,0 0-5 15,0 0 0-15,0 0-4 16,0 0 1-16,0 0 6 16,0 0 1-16,-19 41 1 15,9-12 0-15,-2 7 0 16,5-8 1-16,1-2 0 0,5-5 0 15,1-3-1-15,1-8 1 16,-1 3-1-16,11-10 1 16,-2-3-1-16,11-12 0 15,8-9 0-15,-1-4 0 16,0-5 0-16,1 0 0 16,-2-1 0-16,-5 3 1 15,0-4 0-15,4 6 0 16,-4-4 0-16,0 7 0 15,-7 0 0-15,-2 5 0 16,-2 4-1-16,-3 6 1 16,-2 1 0-16,2 7 0 15,0 7 0-15,-7 10 0 16,-5 11 0-16,3 4 1 16,1 3-1-16,-5 4 1 15,5 3-1-15,-3-7 1 16,4-3-2-16,0-2 1 15,4-8-1-15,-3 0 0 0,-1-3-6 16,-5-7 1-16,3 2-100 16</inkml:trace>
  <inkml:trace contextRef="#ctx0" brushRef="#br0" timeOffset="2820.69">3144 3589 176 0,'8'22'0'16,"6"19"0"-16,6-34 0 15,1-23 0-15,6 6 1 16,-2-6-1-16,10 2 1 16,7 0-1-16,5-9 0 15,0 2 0-15,0-2 0 16,-5 0-2-16,-2 5 1 16,-5 4-6-16,0 2 0 15,5 7-10-15,-12-2 1 16,5 1-73-16</inkml:trace>
  <inkml:trace contextRef="#ctx0" brushRef="#br0" timeOffset="3108.3">3833 3864 173 0,'0'0'0'16,"-9"-40"0"-16,16 54 0 16,3 25 0-16,1-11 0 15,-3 2-1-15,-1 3 1 16,-1 2-6-16,-3-8 0 15,-3-6-7-15,0-12 1 16,0 1-83-16</inkml:trace>
  <inkml:trace contextRef="#ctx0" brushRef="#br0" timeOffset="3294.52">3847 3580 157 0,'5'26'0'0,"-4"18"0"16,1-33 0-1,-2-17-11-15,-2 1 0 0,-4-7 1 16,-1-2-75 0</inkml:trace>
  <inkml:trace contextRef="#ctx0" brushRef="#br0" timeOffset="3691.39">4209 3951 148 0,'0'0'0'16,"-22"-37"0"-16,29 45 0 15,8 19-3-15,-3-10 0 16,2 6-6-16,4-9 0 16,-4 0 8-16,7-7 1 15,-6-1 0-15,6-15 0 16,4-5 3-16,-8-4 0 16,-3-5 2-16,-7-6 0 15,-2-3-1-15,-5 4 1 16,-7-2-2-16,-1 7 0 15,-12 0-2-15,-2 2 1 16,-10 4-1-16,-1 4 0 0,-2 8-1 16,-1 8 0-16,-4 6 0 15,1 5 0-15,10 13-2 16,1-1 1-16,9 9-7 16,6-3 0-16,5-4-1 15,2-7 0-15,1 2-77 16</inkml:trace>
  <inkml:trace contextRef="#ctx0" brushRef="#br0" timeOffset="4187.41">4481 3763 150 0,'0'0'0'16,"-36"12"0"-16,36-12 1 15,3-9-1-15,2 2 1 16,2 2-1-16,-3 8 0 16,-4 6 0-16,-4 14 0 15,-3 5 0-15,7-2 0 16,-5 4 0-16,5 2 0 16,0 7 0-16,5-8 0 15,-5-4 0-15,0-5 0 16,0-2 0-16,0-4 0 15,0-6 0-15,0-10 0 16,6-5 0-16,-6-4 0 16,0-9 0-16,0-4 0 15,1-5 0-15,5-4 0 0,1-8 0 16,5 4 0-16,3 1 0 16,1 1 0-16,9 1 0 15,-6 10 0-15,-4 7 0 16,-2 7 1-16,-5-1 0 15,5 12 0-15,1 8 0 16,5 10 0-16,-4 11 0 0,1-4 1 16,-5 7-1-16,-4-3 0 15,-6 1-1-15,3-1 0 16,-4-6-4-16,0-3 1 16,0-6-3-16,7-17 0 15,0 2-96-15</inkml:trace>
  <inkml:trace contextRef="#ctx0" brushRef="#br0" timeOffset="4771.96">5510 3993 151 0,'0'0'0'15,"0"0"0"-15,0 0 0 16,0 0 0-16,0 0 0 16,0 0 0-16,0 0 0 15,0 28 0-15,5 4 0 16,-5 11 0-16,0 1 0 15,6 6 0-15,-5-1 0 16,5 4 0-16,-3-10 0 16,8-2-8-16,-10-6 1 15,3-10-3-15,3 34-77 16</inkml:trace>
  <inkml:trace contextRef="#ctx0" brushRef="#br0" timeOffset="5193.29">5413 3958 168 0,'0'0'0'0,"-2"-21"0"0,2 1 0 16,2-6 0-16,3 3 0 15,3-2 0-15,5 6 0 16,-5 1-1-16,13 4 1 16,7-1-1-16,-2 6 1 15,-1 7-1-15,11 2 0 16,5 9-1-16,-7 0 1 16,0 5-1-16,-7 3 1 15,1 10 0-15,-8-8 0 16,-5 2 1-16,-4 2 0 15,-10-6 0-15,-8 5 0 16,-6 0 0-16,-8-4 1 16,-6 0-1-16,-6-8 1 15,-2-1-1-15,2 0 1 0,0-6-1 16,4 2 0-16,-10-1-1 16,11-2 0-16,7 1-7 15,6-3 0-15,-5 0-92 16</inkml:trace>
  <inkml:trace contextRef="#ctx0" brushRef="#br0" timeOffset="6094.32">6107 3699 172 0,'0'0'0'0,"0"0"0"16,0 0-1-16,0 0 1 16,0 0-1-16,0 0 0 15,0 0 0-15,0 0 0 16,21 35 0-16,-2-10 0 15,2 8 0-15,-6-4 0 16,6 0 0-16,-2-6 0 16,-6-5 0-16,1-1 1 15,-2 1 0-15,-3-7 0 16,-4 1 0-16,-2-7 0 16,1-1 0-16,-4-4 0 0,-7-7 0 15,-7 0 0-15,-9-2 0 16,-1 0 0-16,-8 0 0 15,4 2 0-15,-8 2 0 16,4 8 1-16,-2 3-1 16,0 8 1-16,5 7-1 15,3 2 1-15,6 0 0 16,6-1 0-16,8-1-1 0,0-3 1 16,6-6-1-16,19 4 0 15,8 2-4-15,9-15 1 16,11-12-7-16,-1-5 0 15,1-3 1-15,-4-6 0 16,3-3 5-16,-4-4 1 16,-1 2 2-16,-7 1 1 15,-5-4 0-15,-3 8 0 16,-6 2 1-16,-8 3 1 16,-2 6 0-16,-5 1 0 15,1 2-1-15,-3 4 1 16,-3 5-1-16,-2 9 1 15,-5 10-1-15,6 2 1 16,-5 6-1-16,1 4 1 16,3 1-1-16,1 0 1 15,1-6-1-15,0-3 1 16,1-2-1-16,6-2 1 16,-5-1-1-16,2-4 0 0,-3-2 0 15,5-3 0-15,-6-9 0 16,1-9 0-16,-1-12 0 15,0-2 1-15,0-5-1 16,0-3 1-16,2-5-1 16,3 1 1-16,-1-3-1 15,3 6 0-15,2 4 0 16,-1 7 1-16,-2 7-1 0,7 1 0 16,-6 8-1-16,13 0 1 15,1 5-2-15,-7-4 1 16,-2 8-7-16,16-4-105 15</inkml:trace>
  <inkml:trace contextRef="#ctx0" brushRef="#br0" timeOffset="7895.44">7713 3900 134 0,'0'0'0'0,"0"0"0"0,0 0 0 15,0 0 0-15,0 0 0 16,0 0-2-16,0 0 1 16,35 8-4-16,-9-8 0 15,5-3 1-15,2-11 1 16,0-7 2-16,-6 1 1 16,1-1 0-16,-8 2 0 15,-4 1 1-15,0 1 0 16,-7 5 0-16,-2-1 1 15,-7 3-1-15,-14 4 1 16,-6 6-1-16,-2 2 0 16,-4 3 0-16,-2 8 0 15,-4-1 0-15,8 11 0 16,-8 9 0-16,10-3 1 16,3 3 0-16,6-4 0 15,5-1-1-15,2-5 1 16,12-1 0-16,2-3 0 0,10 0-1 15,6-10 1-15,9-6-2 16,2-4 1-16,4-6-3 16,-4-5 1-16,-1-1-10 15,0-7 0-15,2 2-73 16</inkml:trace>
  <inkml:trace contextRef="#ctx0" brushRef="#br0" timeOffset="8152.21">7870 3394 171 0,'0'0'0'15,"28"14"0"-15,-14-16 0 16,5-3 0-16,2-4 0 16,-6-4-5-16,6-1 0 15,0-1-8-15,5-1 1 16,1-2-84-16</inkml:trace>
  <inkml:trace contextRef="#ctx0" brushRef="#br0" timeOffset="8481.02">8321 3130 156 0,'0'0'0'0,"-21"10"0"16,13 3 0-16,-4 4 0 15,5 6 0-15,5 7 0 16,-3 5 0-16,5 7 0 0,0 6 0 16,5 6 0-16,-2 3 0 15,10 1 0-15,-5-9 1 16,3-7 0-16,3 0 0 16,0-2-1-16,0-8 1 15,-2-6-1-15,-4-6 0 16,-1-4-6-16,0-8 1 15,-5 1-8-15,3-7 0 16,2 1-73-16</inkml:trace>
  <inkml:trace contextRef="#ctx0" brushRef="#br0" timeOffset="8682.76">8552 3647 117 0,'0'0'0'15,"-27"35"0"-15,27-30 1 16,14-9 1-16,-7 8 0 0,6 1 0 16,-6 11 0-16,-6 2 0 15,5 10 0-15,-6 3-2 16,5-6 0-16,-5-2-6 16,1-6 1-16,-1-3-80 15</inkml:trace>
  <inkml:trace contextRef="#ctx0" brushRef="#br0" timeOffset="8858.77">8675 3437 152 0,'0'0'0'0,"0"0"0"16,0 0-13-16,0 0 1 15,0 0 4-15,0 0 0 16,0 0-70-16</inkml:trace>
  <inkml:trace contextRef="#ctx0" brushRef="#br0" timeOffset="9756.12">8979 4033 145 0,'0'0'0'0,"-12"-35"0"15,6 23 0-15,-1 6 0 16,-5-11 1-16,2-1-1 15,-8-5 1-15,4-6-1 16,2 0 1-16,-4-2 0 0,9 1 0 16,7 2 0-16,-1-4 0 15,1 2-1-15,0 7 1 16,3 2-1-16,9 2 1 16,2-2-1-16,-1 7 1 15,1 5-1-15,-2 4 0 16,3 5 0-16,6 7 0 15,6 9 0-15,0 3 0 16,7 11 0-16,-8-7 0 16,-5-2-1-16,0 10 1 15,-6 5 0-15,-3-8 0 16,1-2 0-16,-6-5 0 16,-4-3 0-16,2-8 0 15,-5-1 0-15,0-4 0 16,-7-5 0-16,0-8 0 15,0-8 0-15,0-2 0 16,-1 1 0-16,3-8 0 0,-1 0 0 16,5 1 0-16,2 1 0 15,5 0 0-15,-1-3 0 16,2 6 0-16,1 5 0 16,-2 4 1-16,1 4-1 15,3 5 0-15,15-1 0 16,-12 6 0-16,8-1 0 15,-1 7 0-15,6 7 0 16,-11 3 0-16,5 7 0 0,-6-5 0 16,-7 2 0-16,1 0 0 15,-1 0 0-15,-2-5 0 16,-3-4 0-16,2-2 0 16,-3-3 0-16,-1-9 0 15,2-9 0-15,2 0 0 16,-3-5 0-16,6-4 0 15,0-4 0-15,4 1 0 16,-2-1 0-16,3 0 0 16,2-1 0-16,-4 2 0 15,2 7 0-15,1 3 0 16,-1 4 0-16,-2 7 0 16,4 7 0-16,5 4 0 15,-1 6 0-15,-2 4 0 16,-4 2 0-16,-9 5 0 15,2 6 0-15,-5-8 0 16,0-3-4-16,-6-6 1 16,-1 1-6-16,7-7 1 0,-2 1-85 15</inkml:trace>
  <inkml:trace contextRef="#ctx0" brushRef="#br0" timeOffset="9939.54">9743 3727 148 0,'-20'13'0'0,"-14"10"0"0,35-9 0 15,20-2 0-15,-7-3 0 16,4-1-7-16,-8-4 0 16,1 1-4-16,-3-3 1 15,5 2-69-15</inkml:trace>
  <inkml:trace contextRef="#ctx0" brushRef="#br0" timeOffset="10104.43">9793 3441 161 0,'0'0'0'15,"0"0"0"-15,0 0 0 16,0 0-1-16,0 0 0 15,0 0-14-15,0 0 0 16,0 0-75-16</inkml:trace>
  <inkml:trace contextRef="#ctx0" brushRef="#br0" timeOffset="10792.98">9948 4060 168 0,'0'0'0'15,"-1"-44"0"-15,-5 30 0 16,6 1 0-16,-1-8 0 16,-3 2-1-16,2-11 1 15,2-5-1-15,0 3 0 16,2 1 0-16,3-1 0 16,1 0 0-16,2 6 1 15,-1 5-1-15,7 3 1 16,6 4-1-16,-7 5 0 15,-4 4 0-15,5 10 1 16,4 8-1-16,-6 1 1 16,3-2-1-16,-1 16 1 15,0 11-1-15,-7-8 1 16,0 1-1-16,-1-2 1 0,-1-2-1 16,-3-5 1-16,-2 2-1 15,-2-10 1-15,-2 1 0 16,3-7 0-16,1-4 0 15,-2-10 0-15,2-11 0 16,0-1 0-16,-4-3 0 16,4-10 0-16,4-1 0 15,5-1 1-15,5-3-1 0,5 7 1 16,7 1-1-16,-3 5 0 16,6-5 0-16,-4 10 1 15,-10 4-1-15,6 12 1 16,-3 8 0-16,-4 8 0 15,1 8 0-15,-3 4 0 16,1 10-1-16,-5-4 1 16,-1-5-1-16,-5 7 0 15,2-3-1-15,-4-2 0 16,-4 1-7-16,4-11 1 16,-2 1-96-16</inkml:trace>
  <inkml:trace contextRef="#ctx0" brushRef="#br0" timeOffset="11347.87">10569 3638 178 0,'-8'23'0'0,"-8"21"0"16,18-36 0-16,6-16 0 16,5-7 0-16,0-7-1 15,1 4 1-15,-7 1-2 0,6 8 1 16,1 5-1-16,7 17 1 16,1 6 0-16,-3-3 0 15,1 3 0-15,-5 2 0 16,6 2 0-16,-3 0 0 15,-4-2-1-15,-2 2 1 16,-4 0-1-16,-1-6 1 16,0-5 0-16,-5-1 0 15,-2-4 0-15,-2-2 1 16,-3-1 0-16,2-4 0 16,-11-4 0-16,-4-1 0 15,3-4 0-15,-13 2 0 16,-5 2 0-16,-1 8 0 15,-2 3 0-15,4 2 1 16,-2 7-1-16,2 2 1 16,3 1 0-16,2-1 0 15,8 4 0-15,5-1 0 16,7-3-1-16,6 1 1 0,2-8-1 16,18 3 0-16,9-8-4 15,5-5 1-15,8-5-11 16,0-9 1-16,7-7 1 15,-1-2 0-15,0 0-60 16</inkml:trace>
  <inkml:trace contextRef="#ctx0" brushRef="#br0" timeOffset="11619.63">11045 3597 67 0,'6'-17'0'16,"1"-15"1"-16,0-3 1 16,-6-11 1-16,5 8 1 15,-6-3 3-15,1 10 0 16,3 8-1-16,-2 2 1 15,-2 7-2-15,-6 10 0 16,3 8-2-16,-2 13 1 16,-4 11-1-16,-2 11 0 15,4 7-1-15,0 6 1 16,0 8-1-16,6-4 1 16,1-3-2-16,1 2 1 15,1-6-2-15,3-5 0 16,-3-9-3-16,3-9 0 15,1-3-6-15,-6-5 1 16,0-4-2-16,0-9 0 16,1 2-57-16</inkml:trace>
  <inkml:trace contextRef="#ctx0" brushRef="#br0" timeOffset="12324.4">11024 3759 94 0,'0'0'0'0,"-12"-28"1"16,4 14 1-1,-6-2 1-15,5-2 1 0,-2-1-1 16,4-4 1-16,-1 2-2 15,2 7 1-15,-1 2-1 16,7 7 0-16,-1 1-1 16,1 4 1-16,3 4 0 15,9 1 0-15,2 7 0 16,4-3 1-16,-2 0-1 0,6 0 0 16,8-1-1-1,-6-6 1-15,2-2-1 0,-5 0 0 16,0 0 0-16,-9 0 0 15,1-2-1-15,-5 2 1 16,-2 0-1-16,-5 6 1 16,3 2-1-16,-4 6 1 15,0 7-1-15,-4-3 1 16,3 5-1-16,-3 3 0 16,2 2 0-16,4-3 0 15,2-6-1-15,3-1 1 16,5-1-1-16,2-2 1 15,1-3 0-15,13-7 0 16,5-5 0-16,1-9 0 16,-1-5 0-16,-5 0 0 15,-6 2 0-15,-1-2 0 16,-7 2 0-16,-2 3 0 16,-3 3 0-16,0 1 0 0,-6 5 0 15,3-3 0-15,-6 3 0 16,7 12 0-16,12 11 0 15,-9-6 0-15,2-3 0 16,2-1 0-16,-1-3 0 16,7-1 1-16,14-5-1 15,-8-4 1-15,-4-4 0 16,3-10 0-16,-4-4 0 0,-6-4 1 16,1-3-1-16,-5 0 1 15,-10-4-1-15,-2 0 1 16,-10 3 0-16,-3 1 0 15,-3 3-1-15,-8 2 1 16,-8 3-2-16,-2 13 1 16,-6 9-1-16,2 11 0 15,3 7 0-15,1 0 0 16,-5 7-4-16,13 1 1 16,1 6-8-16,9-7 0 15,3-2 0-15,3-3 1 16,-1-2-71-16</inkml:trace>
  <inkml:trace contextRef="#ctx0" brushRef="#br0" timeOffset="12507.46">11445 3576 145 0,'0'0'0'0,"-7"39"0"16,7-48 1-16,1-14-1 15,5 6 0-15,-6-1-10 16,1 4 0-16,-1 5-4 16,0 1 1-16,2 0-55 15</inkml:trace>
  <inkml:trace contextRef="#ctx0" brushRef="#br0" timeOffset="13029.81">11841 3490 155 0,'-20'5'0'16,"-13"4"0"-16,33 4 1 15,14 4-1-15,-3 2 1 16,-3 8-1-16,-6 4 0 16,-5 5-1-16,-3-5 1 15,1 1-1-15,2-2 0 16,-3-7 0-16,0-2 1 16,4-4 0-16,-2-1 0 15,3 0-1-15,-1-11 1 16,-3-10-1-16,5-2 1 15,1-4 0-15,5-6 0 0,1-6 0 16,1-7 0-16,10-2 0 16,-6-5 0-16,4-1 0 15,3 3 0-15,2 3 0 16,-6 9 0-16,3 2 0 16,4 7 1-16,-1 9-1 15,-3 1 1-15,-4 4 0 0,1 18 0 16,5 10 0-16,-12 7 0 15,-2 9 0-15,-6 0 1 16,-6-4-1-16,-2 1 0 16,-5-3-1-16,6-9 0 15,-1-7-6-15,-3-6 1 16,4 2-104-16</inkml:trace>
  <inkml:trace contextRef="#ctx0" brushRef="#br0" timeOffset="14053.78">12890 4434 143 0,'-7'-18'0'16,"-5"-13"0"-16,9 24 0 15,3 19-2-15,3-12 0 16,2-4-1-16,1-6 0 16,-5-8 4-16,-1-5 1 15,0-10 5-15,-1 1 1 16,1-3 0-16,-6-14 0 16,5-11-5-16,-3-22 0 15,-3-13-2-15,6 5 0 16,1-1-1-16,5 1 1 15,2 1 0-15,0 9 0 0,1 8 0 16,-2 14 1-16,1 13-2 16,-7 15 1-16,0 16-1 15,0 2 0-15,5 3-1 16,2 3 1-16,2 1-2 16,5 5 1-16,-1 2-1 15,1 3 1-15,0 4 0 16,4 7 0-16,-3 3 1 0,-1 11 0 15,-1 7 0-15,-6 2 0 16,-6 1 0-16,-2 0 0 16,-6-1 0-16,-6-7 0 15,-2-4 0-15,1-2 0 16,-5-8 0-16,-1-1 0 16,0-8 0-16,0 0 0 15,10-4 0-15,-1-1 0 16,6 1 0-16,5-5 0 15,-2 3 0-15,8-3 0 16,1 2 0-16,8 2 0 16,6 1 0-16,0-1 0 15,4 1-1-15,2 2 1 16,3-2 0-16,3 0 0 16,2 8 0-16,-9-5 0 15,0 1 0-15,-6 0 1 16,-8-4 0-16,-3 13 1 0,-4 3-1 15,-17-2 1-15,-8 4-1 16,-7-2 0-16,-12-7 0 16,-6 4 1-16,-14-4-2 15,3-2 1-15,-4-6-4 16,12-8 0-16,1-11-3 16,-48-1-118-16</inkml:trace>
  <inkml:trace contextRef="#ctx0" brushRef="#br1" timeOffset="24604.7">1778 6451 115 0,'0'0'0'0,"0"0"0"0,0 0 0 15,0 0 0-15,0 0 0 16,0 0 0-16,0 0 0 16,0 27 0-16,0-1 0 15,0 11 0-15,5 5 0 16,-5 2 0-16,6 7 0 16,1 5 0-16,-4-5 0 15,2 0 0-15,1 0 0 16,1-2-2-16,0-5 1 15,-6 0-5-15,5-16 1 16,-5 2-66-16</inkml:trace>
  <inkml:trace contextRef="#ctx0" brushRef="#br1" timeOffset="25313.27">1702 6638 125 0,'0'0'0'0,"0"0"0"0,0 0 1 16,0 0-1-16,0 0 1 15,0 0 0-15,0 0 0 16,-16-11-1-16,11-1 0 16,-1-6 0-16,12 1 0 15,1-4 0-15,7 1 0 16,6-1 0-16,1 4 0 15,4 1 0-15,6 3 0 16,13-1 0-16,-9 6 0 16,-7 1 0-16,1 5 0 15,-3 7 0-15,1-1 0 16,-1 4 0-16,-11 1 0 16,5 7 0-16,-13 9 0 15,-7 3 0-15,-6-2 0 16,-9 4 0-16,-6-7 0 0,-7 3 0 15,0-8 0-15,-10-1 0 16,8-3 0-16,-2-1 0 16,6-6 1-16,4 0-1 15,2-2 1-15,8 0-1 16,4-1 1-16,2-1-1 16,5 3 1-16,1-5-1 15,1 3 1-15,5-1-1 0,20 8 1 16,9 6 0-16,-1 1 0 15,5 3 1-15,3 2 0 16,5 3 1-16,-11-5 0 16,-4 2-1-16,-3-9 0 15,5 0-1-15,-8-1 0 16,-9-3-2-16,2-1 1 16,-5 0-3-16,19 8-105 15</inkml:trace>
  <inkml:trace contextRef="#ctx0" brushRef="#br1" timeOffset="27187.87">2526 6775 124 0,'0'0'0'16,"34"-18"0"-16,-29 20 0 16,-10 5 0-16,5-4 1 0,0-1-1 15,5-7 1-15,9-11-1 16,7-3 1-16,7-4-1 16,6-7 1-16,7-2 0 15,-1 1 0-15,1-1 0 16,1 6 1-16,-2 1-1 15,-12 6 1-15,0 5-1 16,4 0 0-16,-4 1 0 0,-1 5 0 16,0 2-1-16,-6-2 0 15,-2 4-1-15,-11-1 1 16,5 1-5-16,-8 4 0 16,-3 0-2-16,-2 0 0 15,0 0-74-15</inkml:trace>
  <inkml:trace contextRef="#ctx0" brushRef="#br1" timeOffset="27546.76">3050 5827 128 0,'0'0'0'0,"0"44"0"15,0-42 0 1,0-11 0-16,0 9 0 0,0 0 0 16,7 11 0-16,0 5 0 15,-1 8 0-15,3 3 0 16,2 1 0-16,-3 3 0 15,5 5 0-15,-6 2 0 16,7-1 0-16,-2 2 0 16,-4-8 1-16,-1 1-1 0,0-9 0 15,-1-2-2-15,1 2 1 16,-2-6-5-16,-3 1 0 16,3-4-75-16</inkml:trace>
  <inkml:trace contextRef="#ctx0" brushRef="#br1" timeOffset="27847.53">3302 5863 101 0,'-5'19'0'16,"2"14"0"-16,3-33 0 15,3-12 0-15,4 7 1 16,-2-4-1-16,1 5 1 16,-1 4-1-16,-2 15 0 15,4 9 0-15,-1 4 1 16,-1 4-1-16,-2 3 1 16,4 2-1-16,-2-4 1 0,2-1-1 15,2-6 0 1,2-6-4-16,-4-3 1 0,0-4-3 15,0-8 0-15,0 0-54 16</inkml:trace>
  <inkml:trace contextRef="#ctx0" brushRef="#br1" timeOffset="28297.87">2858 5386 122 0,'0'0'0'15,"1"41"0"-15,1-15 0 16,3 6 0-16,4-4 0 15,3 2 0-15,9 5 0 16,11 0-1-16,-4-9 0 16,6-1-1-16,14-13 1 15,7-8 0-15,6-8 0 16,-1-13 1-16,-5-3 0 16,0-4 0-16,-8-4 1 0,-6-4 1 15,-11-3 0-15,-5-4 3 16,-17-3 0-16,-8-2 0 15,-8-3 0-15,-6 1-1 16,-28-1 0-16,-18 1-1 16,-1 23 0-16,-12 11-3 0,12 24 1 15,4 14-3-15,3 18 1 16,8 20-4-16,8-5 1 16,-2 3-99-16</inkml:trace>
  <inkml:trace contextRef="#ctx0" brushRef="#br1" timeOffset="28852.35">3486 6290 142 0,'0'0'0'0,"0"0"0"0,0 0 0 15,0 0 0-15,0 0 0 16,0 0 0-16,0 0 0 15,15 0 0-15,3 5 0 16,3 0 0-16,13 8 0 16,8 4 0-16,-2 1 0 15,1 5 0-15,2-2 1 16,4 1 0-16,-8-4 0 16,-5-4 0-16,5 0 0 15,-1-2 0-15,-5-6 0 16,-7-1-1-16,-5-2 0 15,-3 1-2-15,-4-4 1 16,0 0-105-16</inkml:trace>
  <inkml:trace contextRef="#ctx0" brushRef="#br1" timeOffset="29467.89">4277 6743 146 0,'0'0'0'16,"21"-9"0"-16,-10 6 0 0,-10 3 0 15,6 0 0-15,-3 0 0 16,12 0 0-16,6 0 0 16,10 9 0-16,2-1 0 15,1 1 0-15,5 2 0 16,1 1 0-16,-7 6 0 0,1-8 0 16,-3 2-1-1,-1-3 0-15,6-2-8 0,-13-2 1 16,-1-3-2-16,-9-2 1 15,1 0-66-15</inkml:trace>
  <inkml:trace contextRef="#ctx0" brushRef="#br1" timeOffset="29724.04">4464 6522 121 0,'0'0'0'15,"0"0"2"-15,0 0 0 16,-25-6 1-16,18 3 0 16,-1 3-1-16,3 0 0 15,-1 0-1-15,6 0 1 16,0 3-1-16,11 8 0 16,-1 5 0-16,9 0 0 15,1 1-1-15,7 1 0 0,12 3-1 16,-10-9 1-16,-1-1-8 15,0-8 0-15,0 2-80 16</inkml:trace>
  <inkml:trace contextRef="#ctx0" brushRef="#br1" timeOffset="29963.68">4495 6313 160 0,'11'19'0'0,"4"20"0"0,-9-27 0 16,-12-12 0-16,6 5 1 15,0-1-1-15,6 3 0 16,6 3 0-16,9 4 0 16,8 4-4-16,10-4 1 15,6 3-14-15,2-6 0 16,11 1 11-16,-2-3 1 15,3 0-72-15</inkml:trace>
  <inkml:trace contextRef="#ctx0" brushRef="#br1" timeOffset="31345.12">5064 6885 147 0,'0'0'0'0,"0"0"0"15,0 0 0-15,0 0 0 16,0 0 0-16,0 0 0 16,21 7 0-16,14 4 0 15,-8 0 0-15,7 1 0 16,0 2 0-16,7 3 0 16,-8-4 1-16,-5 1-1 15,5 0 0-15,-4-2-2 16,5-7 1-16,0-5-3 0,-7 0 1 15,-5-3-96-15</inkml:trace>
  <inkml:trace contextRef="#ctx0" brushRef="#br1" timeOffset="32171.01">5978 6891 136 0,'0'0'0'0,"0"0"0"0,0 0 0 15,0 0 0-15,0 0 0 16,0 0 0-16,0 0 0 16,0 0 0-16,0 0 0 15,-25-9 1-15,9 0 0 16,-4 4 0-16,0 5 1 15,-1 2-1-15,1 3 1 16,-7 4-2-16,5 3 1 16,-3 2-1-16,8 2 0 15,-2 3 0-15,1 4 0 16,4 2 0-16,6-1 0 16,8 1 0-16,1 8 0 15,11 9 0-15,-5-15 0 16,6-3 0-16,9 1 0 15,10-2 0-15,3-2 0 16,1 2 0-16,1-4 0 0,-1-3 0 16,-2 3 0-16,0 2 0 15,-6-7 0-15,-1-1-1 16,-8 1 1-16,-4-2 0 16,-8 4 0-16,-7 0 0 15,-12 3 0-15,-10 4 0 16,-8-6 1-16,-8-1 0 15,-3-2 1-15,0-5 0 0,-1-4 0 16,-4-1-1-16,4-2 1 16,1-4-1-16,-1-2 0 15,3-1-1-15,5-7 0 16,13-2-5-16,1 0 1 16,5 1-103-16</inkml:trace>
  <inkml:trace contextRef="#ctx0" brushRef="#br1" timeOffset="32413.31">6373 7363 139 0,'-61'7'0'16,"-36"4"0"-16,105-2 1 15,66 0-1-15,-38 3 0 16,4 7 0-16,-27 11 0 0,-19 3-2 16,-1-6 1-16,-7-3-5 15,1 1 1-15,0 0-10 16,-1-8 0-16,2-3-50 16</inkml:trace>
  <inkml:trace contextRef="#ctx0" brushRef="#br1" timeOffset="32596.97">6318 6950 161 0,'0'0'0'15,"0"36"-9"-15,1-28 1 16,5-4-5-16,2 8-77 15</inkml:trace>
  <inkml:trace contextRef="#ctx0" brushRef="#br1" timeOffset="35894.24">6672 7068 78 0,'0'0'0'15,"0"0"0"-15,0 0 0 16,-11-21 1-16,4 11 1 15,4-1 1-15,-3 2 1 16,-6 2 0-16,9 4 1 16,-2-3-2-16,-1 6 1 15,5 2-2-15,1 19 1 16,7 7-1-16,-7 11 0 16,0 5 0-16,0 5 0 0,0 9 0 15,0-3 0-15,0 3-1 16,0-6 1-16,0 1-1 15,5-13 1-15,-3-4-2 16,3-5 0-16,-2-4-1 16,-3-5 0-16,5-4-5 15,-5-13 0-15,0 2-74 16</inkml:trace>
  <inkml:trace contextRef="#ctx0" brushRef="#br1" timeOffset="36463.86">6577 7077 97 0,'0'0'0'16,"0"0"0"-16,0 0 0 15,0-25 0-15,2 11 0 16,2 0-1-16,-3 2 1 16,-1 3-1-16,2 4 1 15,2 0 0-15,-1 10 0 16,2 5 1-16,2 6 0 16,4-2 0-16,-2 4 0 15,6-1 0-15,3 1 0 0,-1 0 0 16,1-4 0-16,-3-2-1 15,6-7 1-15,11-5 0 16,-6-5 0-16,3-4 1 16,-2-8 0-16,-1-10 1 15,-5 1 0-15,0 3-1 16,-7-3 0-16,-2 3 0 16,-4 2 0-16,-1 1-1 15,-1 3 1-15,-6 1-1 0,0 7 1 16,0 7-1-16,-7 8 1 15,-4 11 0-15,4 13 0 16,0 11 0-16,4 4 0 16,-2 8-1-16,3 0 1 15,4 5 0-15,3-7 0 16,3 0-1-16,-1-11 0 16,-1-7-1-16,1-3 0 15,0-9-5-15,5-5 0 16,-3-5-4-16,6-6 0 15,-1 0-77-15</inkml:trace>
  <inkml:trace contextRef="#ctx0" brushRef="#br1" timeOffset="36870.34">7219 7300 128 0,'0'0'0'0,"-28"41"0"16,34-33 1-1,8-8 0-15,-2 2 0 0,-2-4-1 16,2 2 1-16,-6 0-1 16,2-3 0-16,-1 1-1 15,6-1 1-15,0-3-1 16,0-2 1-16,-5-1 0 16,3-5 0-16,-2-4 0 15,-9 1 0-15,1-1 0 0,-9 2 1 16,-6 6 0-16,-6 1 0 15,0 4 0-15,4 1 0 16,-7 8 0-16,2 1 0 16,6 5 1-16,-5 8 0 15,8 7 0-15,9-3 0 16,3 8 1-16,0-2 0 16,1-1-1-16,6-1 1 15,4-3-1-15,-1-4 0 16,8 2-1-16,11-7 0 15,5-1-1-15,6-13 0 16,2-7-7-16,-2 0 0 16,-4-2-99-16</inkml:trace>
  <inkml:trace contextRef="#ctx0" brushRef="#br1" timeOffset="37635.79">7851 7300 169 0,'0'0'0'15,"-23"0"0"-15,18 0 0 16,5-5 0-16,0 1 0 16,5 1-1-16,-3 1 0 15,3 0-1-15,-2 1 1 16,1 1-1-16,-2 3 0 16,-2 2 0-16,5 8 0 15,-5 2 0-15,0 3 0 16,-5 3 0-16,-1-2 1 15,-4 3 0-15,-1-5 0 16,-3 1 0-16,2-1 1 0,-5-3-1 16,3-1 1-16,-2-3 0 15,7-3 0-15,1-2 0 16,2-5 0-16,1 2 0 16,5-2 0-16,0 0 0 15,5-2 0-15,-3 2 0 16,10-7 0-16,2 0 0 0,4 4 0 15,-1-2 0-15,15 6 0 16,4 6-1-16,-3-1 1 16,-1-1 0-16,-8 2 0 15,-3 4 0-15,2 6 0 16,-13 2 0-16,-4 6 1 16,-12-2 1-16,-4 5 0 15,-15 2 1-15,-4 0 0 16,-10-2-1-16,-2-2 0 15,-7-6 0-15,0 1 0 16,1 0-2-16,-9-7 1 16,2-5-3-16,-14-1 1 15,1-2-116-15</inkml:trace>
  <inkml:trace contextRef="#ctx0" brushRef="#br1" timeOffset="41688.43">5428 8038 129 0,'0'0'0'16,"0"0"0"-16,0 0 0 15,0 20 0-15,4 1 0 16,-3 7-1-16,5 2 1 16,-5 3-1-16,8-3 0 0,7 0-1 15,0-6 1-15,4 1 0 16,10-7 0-16,2-1 1 15,15-6 0-15,1-4 0 16,7-9 1-16,-7-7-1 16,8-5 1-16,3-3 0 15,2-3 0-15,2-4 0 16,-3-4 0-16,1-2 0 16,-6-2 0-16,-6-1 0 0,-2 8 0 15,-1 6-1-15,-13 3 1 16,-4 7-1-16,-2 7 1 15,-6 2-1-15,5 11 1 16,0 10-1-16,-5-2 1 16,-11 6-1-16,1-2 1 15,-11 5-1-15,-6-4 1 16,-1-1-1-16,-1-5 1 16,-4-8-1-16,-2-1 1 15,5-2-1-15,0-7 1 16,6 0 0-16,-3-3 0 15,6-3 0-15,6-2 0 16,2-1 0-16,10-9 0 16,11-8-1-16,5 3 1 15,7-3-1-15,-6 3 1 16,4 2-1-16,4 7 1 16,11 1-1-16,0 8 1 0,6 9 0 15,-3-3 0-15,3 8 0 16,-5 4 0-16,-1-3 0 15,6 1 0-15,-4 3 0 16,-2-11 1-16,-6-1 0 16,1-4 0-16,4-1 0 15,-6-11 0-15,-4-2-1 16,-4-2 1-16,-10-1-2 16,-3 1 0-16,-12-3-6 0,-7 7 1 15,4-3-110-15</inkml:trace>
  <inkml:trace contextRef="#ctx0" brushRef="#br1" timeOffset="42230.74">5515 8922 141 0,'0'0'0'0,"0"0"0"16,0 0 0-16,0 0 0 15,0 0 0-15,0 0-1 0,0 0 1 16,0 0 0-16,28-14 0 15,19-9 0-15,1 2 1 16,7-3 0-16,5 1 0 16,2 2 0-16,1-2 1 15,5 2 0-15,-2 0 0 16,1 1-1-16,-18 6 1 16,-9 2-2-16,-5 1 1 15,-8 1-1-15,-2 1 0 16,-9 4-4-16,-2 0 0 15,-8 5-5-15,15-9-87 16</inkml:trace>
  <inkml:trace contextRef="#ctx0" brushRef="#br1" timeOffset="42501.5">5864 8889 148 0,'0'0'0'0,"18"-9"0"16,-15 11 0-16,-5 5 0 15,4 3 0-15,-2 8 0 16,5 7 0-16,1 6 0 16,-5 1 0-16,10 8 0 15,-8-5 0-15,3 1 0 0,6-5 0 16,-4-4 0-16,-1-3 0 15,0-5-3-15,-1-3 0 16,1 0-7 0,0 12-82-16</inkml:trace>
  <inkml:trace contextRef="#ctx0" brushRef="#br1" timeOffset="43205.7">6333 8766 149 0,'0'0'0'16,"-15"23"0"-16,9-13 0 15,5 1 0-15,1 12 0 16,0 6 0-16,0 7 0 15,1-1 0-15,-1 2 0 0,6 0 0 16,-6-2 0-16,1 0-1 16,5-9 1-16,-1-5-2 15,-3-5 0-15,-1-7-4 16,10-9 1-16,-2-7 0 16,4-12 0-16,1-11 0 15,-1-5 0-15,1-8 3 0,-7 1 1 16,0-7 1-16,-6 5 0 15,-1 4 1-15,4 8 0 16,-2 7 2-16,-2 6 0 16,0 3 0-16,5 6 0 15,-5 4-1-15,0 3 1 16,1 5-1-16,6 5 0 16,-5 5-1-16,10-1 1 15,2 1-1-15,6-2 0 16,0 3-1-16,1-8 1 15,-1 2 0-15,1-5 0 16,-1-4 0-16,7-7 0 16,6-3-1-16,-11 0 1 15,3-2-1-15,-9-1 1 16,-3-2-1-16,0 3 1 16,-10 2 0-16,2 3 0 15,1 3 0-15,-6 6 1 16,0 0 0-16,-2 11 0 15,-2 10 0-15,-4 5 0 0,-5 8 0 16,6 1 0-16,6 5-1 16,-4-1 1-16,-1 2-1 15,6-6 0-15,6-4-1 16,-6-1 0-16,5-7-1 16,-5-4 0-16,1-3-8 15,1-2 1-15,5-1 2 16,-2-6 0-16,1 0-92 0</inkml:trace>
  <inkml:trace contextRef="#ctx0" brushRef="#br1" timeOffset="43656.07">7298 8741 149 0,'-47'16'0'16,"-34"10"0"-16,87-29 1 16,48-16-1-16,-37-4 1 15,1-4-1-15,-17 13 1 16,-9 5-1-16,-3 4 1 16,-5 5 0-16,2 0 0 15,-6 5 0-15,0 4 1 16,5 5-1-16,-3 0 0 15,8 2-1-15,-2 0 1 16,5 2-1-16,1 3 0 0,5-2 0 16,2-1 0-16,5-3 0 15,8 3 0-15,1 0 0 16,11-1 0-16,-5-1 0 16,5 2 0-16,-5-1 0 15,0-3 0-15,0-2 0 16,-9 1 0-16,-3 1 0 15,-11 3 0-15,-11 1 1 0,-3-2 0 16,-10 0 0-16,-1 1 0 16,-7 1-2-16,0-4 1 15,-6-2-3-15,4-15 0 16,-8-1-111-16</inkml:trace>
  <inkml:trace contextRef="#ctx0" brushRef="#br1" timeOffset="46088.25">8634 6325 104 0,'0'0'0'0,"27"-27"0"0,-14 19 0 15,-6 1 0-15,8 1 0 16,11 3 0-16,1 1 0 16,-1 2 0-16,10-5 1 15,6 1 0-15,-2 1 1 16,0 1-1-16,15-1 1 15,4-3 1-15,5-1 0 16,6 2-1-16,2 0 0 16,-3-2-1-16,26 0 1 15,13 3 0-15,-12-3 0 16,5 5-1-16,-12-3 1 16,-11 2-1-16,15-3 1 15,-3 3-1-15,4-3 1 16,1 3-1-16,1-1 1 15,-1-1-1-15,0 5 0 16,-6 0 0-16,1 0 0 16,-1 0-1-16,-3 4 1 0,1-4-1 15,-5 5 1-15,-5-2-1 16,3 3 1-16,2-1-1 16,1 0 1-16,-1 2-1 15,-1-5 1-15,-6 2-1 16,-6 1 1-16,-1 4-1 15,-14-6 1-15,-7 1-1 16,1 1 1-16,0-2-1 16,-7-1 1-16,-7 2-1 0,7-8 1 15,0 2-1-15,6-1 1 16,-1-6-1-16,-10 4 0 16,-2-4 0-16,-7 2 0 15,-2 0 0-15,-2 0 0 16,-3 2 0-16,-4 1 0 15,2 2 0-15,-10-1 0 16,5 3 0-16,-7 0 0 16,0 0 0-16,-3 0 1 15,1 0-1-15,-4 0 1 16,0 3-1-16,0 3 1 16,-4-1-1-16,1 7 1 15,-9 1-1-15,5 1 0 16,-2 3 0-16,4-3 0 15,-4 0 0-15,5-1 0 16,-1-5 0-16,3-2 0 16,-3-1 0-16,3-7 0 15,-3-5 0-15,3 2 0 0,1-7 0 16,-5-2 0-16,1 0 0 16,4-8 0-16,-6 3 0 15,0-7 0-15,0-1 0 16,-2 1 0-16,4 3 0 15,-1 6 0-15,-1-3 0 16,2 8 0-16,2-2 0 16,-3 5 0-16,5 2 0 15,1 2 0-15,0 5 0 0,1-4 0 16,6 8 0-16,9-4 0 16,14 5 0-16,-8-1 0 15,3 1 0-15,5 2 0 16,6-2 0-16,-6-3 0 15,-2 1 0-15,-7 1 1 16,5-2-1-16,-12-1 1 16,-4 1-1-16,1 2 1 15,-8-4-1-15,-3 9 1 16,-2 8-1-16,-12 1 1 16,-5 1-1-16,-5 2 1 15,-13 2-1-15,1-5 0 16,-5-1-2-16,7-12 1 15,-1 1-117-15</inkml:trace>
  <inkml:trace contextRef="#ctx0" brushRef="#br1" timeOffset="49030.47">8607 5622 117 0,'0'0'0'15,"0"0"0"-15,0 0 1 16,0 0-1-16,0 0 1 16,0 0-1-16,0 0 1 15,0 0-1-15,0 0 1 16,-12-25 0-16,9 6 0 15,-3-4 0-15,-1-7 1 16,1-1 0-16,0-8 1 16,5-3 0-16,-6-2 0 15,5-5-1-15,-3 1 1 16,3 2-1-16,2 3 0 16,0-1-1-16,7 1 1 15,2-1-1-15,-4 13 0 16,3 6-1-16,-1 6 1 15,0 5-1-15,-1 2 1 0,-3 3-1 16,2 3 1-16,1 6-1 16,8 11 1-16,6 14-1 15,-4 3 1-15,3 7-1 16,1 9 1-16,-8 7-1 16,2 2 1-16,-6 5-1 15,-1-6 1-15,-1 1-1 0,-5-4 1 16,1-3-1-16,-4-7 0 15,1-8 0-15,-6-4 0 16,-4-10-4-16,1-3 1 16,-4-5-6-16,-5-6 1 15,-8-3-5-15,5-3 1 16,-3-1-65-16</inkml:trace>
  <inkml:trace contextRef="#ctx0" brushRef="#br1" timeOffset="49209.54">8518 5523 92 0,'0'0'0'15,"0"0"0"-15,0 0 0 16,-26-26 1-16,18 10 0 15,-1 2 2-15,4 4 0 16,5 3 2-16,0 1 0 16,0 6-1-16,14 0 0 15,12 9-2-15,-2-4 0 16,8 4-2-16,4-5 1 16,4-4-2-16,-1 0 0 15,-4-4-7-15,-1-5 1 16,6-5-4-16,-5-3 0 0,-1-4-46 15</inkml:trace>
  <inkml:trace contextRef="#ctx0" brushRef="#br1" timeOffset="49439.26">8961 5200 74 0,'0'0'0'0,"6"-28"1"15,-6 12 1-15,-6-1 1 16,6-3 1-16,-7-1 1 16,2 2 0-16,3 1-1 15,-3 1 1-15,3 3-1 16,-5 5 1-16,6 0-2 15,-4 14 1-15,3 8-1 0,-2 11 1 16,4 10 0-16,-1 15 1 16,1 9-1-16,1 0 0 15,5 2-1-15,-1-1 1 16,-4-1-2-16,6-16 1 16,-1-6-4-16,4 43-112 15</inkml:trace>
  <inkml:trace contextRef="#ctx0" brushRef="#br1" timeOffset="52168.91">9499 4581 120 0,'0'0'0'0,"-6"18"0"16,5-14 0-16,-1-4 0 15,2 0 0-15,-4-7 0 16,4 7 1-16,0 0-1 16,-1 3 0-16,-1 2 1 15,-9 11 0-15,-1 2 1 16,-2 13 0-16,-1 5 0 0,1 9 0 16,0 10 0-16,1 10 1 15,1 3-1-15,9 11 0 16,-3 2 0-16,8 21 0 15,5 12-1-15,5-19 1 16,2-10-1-16,0-15 0 16,4-16-1-16,-8-17 0 15,1-16-1-15,-8-3 1 16,2-9-5-16,2-1 0 16,4-2-94-16</inkml:trace>
  <inkml:trace contextRef="#ctx0" brushRef="#br1" timeOffset="52919.24">9574 5137 128 0,'0'0'0'16,"0"0"0"-16,0 0 0 16,0 0-1-16,0 0 1 0,0 0-1 15,0 0 0-15,13 40 0 16,-4-17 0-16,2 0 0 15,10 2 1-15,6 3 0 16,1-11 0-16,-3-4 0 16,10-8 0-16,1-5 0 15,-3-9 0-15,-1 0 0 16,-3-8 1-16,-2-6 0 0,-6 0 0 16,-2 2 0-16,-9-5 1 15,-5-1 0-15,-3 1 0 16,-4-2 2-16,-6 1 0 15,-11-4 0-15,-1 8 1 16,-6 2-2-16,-5 15 1 16,-8 15-3-16,-1 5 1 15,0 7-2-15,5 2 0 16,6 4-3-16,-38 22-110 16</inkml:trace>
  <inkml:trace contextRef="#ctx0" brushRef="#br1" timeOffset="53745.05">10123 5121 133 0,'0'0'0'0,"0"0"0"0,0 0 0 16,0 0 0-16,0 0 0 15,0 0 0-15,0 0 0 16,0 0 0-16,0 0 1 16,42-2 1-16,-14 2 0 15,1-3 0-15,10 1 0 16,4 2 0-16,4-2 0 16,6 0 1-16,-3-3 0 15,4 3-1-15,-1-3 0 16,-3-4 0-16,-6 4 0 15,-9-4-2-15,-6 4 0 16,-3-2-3-16,-8 5 0 16,-2-1-108-16</inkml:trace>
  <inkml:trace contextRef="#ctx0" brushRef="#br1" timeOffset="55608.24">10637 4506 98 0,'0'0'0'0,"6"30"0"16,-6-25 1-16,7-8 0 0,-2 1 0 15,-4 2 0-15,-1 0 1 16,0 5-1-16,7 9 1 16,0 7-1-16,-1 7 1 15,-3 7 1-15,8 6 0 16,-6 6 0-16,2-11 0 16,2 0-1-16,4 0 0 15,1 4-2-15,0-12 1 16,-1-3-3-16,-5-8 1 15,-1-8-3-15,11 17-81 16</inkml:trace>
  <inkml:trace contextRef="#ctx0" brushRef="#br1" timeOffset="56130.51">10329 4211 128 0,'0'0'0'16,"0"0"0"-16,0 0 0 15,0 0 0-15,0 0 0 16,0 0 0-16,0 0 0 16,0 0 0-16,0 0 1 15,19 31-1-15,-10-4 1 16,-3 1-1-16,7 7 1 15,-5 0-1-15,5 0 0 16,-6-3-1-16,0-9 0 0,0-2-5 16,-6-4 0-16,5 3-77 15</inkml:trace>
  <inkml:trace contextRef="#ctx0" brushRef="#br1" timeOffset="56582.5">10341 4427 126 0,'0'0'0'0,"22"26"0"0,-15-22 0 15,-8-4 0-15,1 0 0 16,-4-6 0-16,11-1 0 16,4 2 0-16,4-5 0 15,12 1 0-15,-7 0 0 16,7-3-1-16,1-1 0 15,1 3-2-15,3-4 0 16,-5 2-3-16,0-6 1 16,1 0 0-16,-13 4 0 15,-3 2 4-15,-3 1 0 16,-4-1 1-16,-5 0 0 16,0 3 1-16,-1 4 0 15,-5 0 2-15,1-3 0 16,3 7 1-16,-3-5 1 15,3 3-1-15,2 3 0 16,0 0 0-16,-5 3 1 16,5 4-1-16,5 18 0 0,-5 7-1 15,2 3 1-15,3 5-1 16,4-5 0-16,-4 6-2 16,2-9 1-16,4-6-2 15,-8-3 0-15,3-2-3 16,1-7 0-16,1-2-103 15</inkml:trace>
  <inkml:trace contextRef="#ctx0" brushRef="#br1" timeOffset="57168.52">10867 4951 139 0,'0'0'0'0,"-5"-44"0"0,9 42 0 15,3 12 0-15,8-10 0 16,10-3 0-16,3-4 1 16,-4-2 0-16,9-3 0 15,6-6 0-15,-4 1 1 16,-1-1 0-16,-2 4 0 15,-3 0-1-15,-2 2 1 16,-1-6-1-16,-5 8 0 16,-6 1-1-16,3 0 0 15,-9 2-2-15,-2 2 0 16,-2 1-9-16,-5 4 1 16,0 0-81-16</inkml:trace>
  <inkml:trace contextRef="#ctx0" brushRef="#br1" timeOffset="57933.3">11251 4645 117 0,'0'0'0'0,"18"12"0"16,-10-15 0-16,3-3 0 16,-4 1 1-16,-4-4-1 15,2 4 1-15,-3 1-1 16,3 8 1-16,1 6 0 15,2 12 0-15,-2 4 0 16,1-1 0-16,-2 4-1 16,4 3 1-16,-1 7-1 0,-1-8 0 15,0-3-1-15,-7-3 1 16,-7-2-1-16,4-6 0 16,-2-8-1-16,-2-3 0 15,1-6 1-15,3-9 0 16,-2-9 0-16,3-5 1 15,-2-3 0-15,3-9 0 16,-3-2 1-16,8-3 0 16,-3-4 0-16,10 0 0 15,-2-2 1-15,5 11 0 16,-2 1 1-16,3 6 0 16,3 5 0-16,-4 6 0 15,1 3-1-15,12 5 0 16,1 6-1-16,-8-3 0 15,0 6-1-15,-8 0 1 16,-3 2-1-16,-2 14 1 16,0 12-1-16,-9-2 1 15,-3 9-1-15,-2-6 1 16,0 2-1-16,1 4 1 0,-2 4-1 16,2-7 0-16,5-6 0 15,2 2 0-15,6 2 0 16,7-7 0-16,7-2 0 15,4-7 0-15,3-2 0 16,0-12 0-16,6-9 0 16,1-3 0-16,9-9 0 15,-8-4 0-15,5-8 0 0,-12 1 0 16,4 1 0-16,-8-1 0 16,-10 1 0-16,-2 4 0 15,-13 4 0-15,-13 11 0 16,-2 3 0-16,-15 6 1 15,-6 10 0-15,2 10 0 16,0 6 1-16,4 9 0 16,-2 8 0-16,12-5 0 15,6 1-1-15,7-1 1 16,5-2-2-16,9-3 0 16,3-9-2-16,16-10 1 15,1 1-113-15</inkml:trace>
  <inkml:trace contextRef="#ctx0" brushRef="#br1" timeOffset="58548.7">10861 4980 146 0,'0'0'0'15,"0"0"0"-15,0 0 0 16,0 0 0-16,0 0 0 16,0 0 0-16,0 0 0 15,0 0 0-15,0 0 0 16,-6 32 0-16,18-7 1 16,8 8 0-16,2 2 0 15,10 6 1-15,4-6 1 0,6 2-1 16,4-9 1-16,6 2-1 15,-10-9 0-15,-9-5-1 16,2-1 1-16,-6-1-1 16,-2-1 0-16,-12-4-1 15,3-4 0-15,-10 0-1 16,-1 0 0-16,-3-1-6 16,-2-1 0-16,-2 1-102 0</inkml:trace>
  <inkml:trace contextRef="#ctx0" brushRef="#br1" timeOffset="58908.43">11413 5302 131 0,'0'0'0'16,"-14"26"0"-16,18-24 0 0,3-2 0 16,-5 4 0-16,5-4 0 15,-6 12 0-15,5 7 0 16,-1 11 1-16,-2 11 0 15,-3-10 0-15,4 4 0 16,-3 1 0-16,5-1-1 16,-3-4 0-16,4-4-5 15,-2-5 0-15,1-4-5 16,-6-7 0-16,1 1-64 16</inkml:trace>
  <inkml:trace contextRef="#ctx0" brushRef="#br1" timeOffset="59524.51">11460 5302 136 0,'0'0'0'16,"-1"40"1"-16,-3-40 0 15,-5-14 0-15,8 6 0 16,-5-6-1-16,6 1 0 15,6 1 0-15,-5 3 0 16,8 0-1-16,14 2 0 16,5 4 0-16,-6 3 0 15,-1 0 0-15,-1 0 1 16,-7 3-1-16,1 8 1 16,0 1 0-16,-3 2 0 15,-4 0 0-15,2 2 0 0,-8 0 0 16,3 9 0-16,-2 6 0 15,3 1 0-15,-5-4 0 16,0 2 0-16,-5-2 0 16,5-3 0-16,0-3 0 15,5-1 1-15,3-3-1 16,-2-4 1-16,2-3-1 16,6-4 1-16,6-2-1 0,7-10 1 15,7-4-1-15,-6 0 0 16,1-5 0-16,3-4 1 15,-5 1-1-15,0-4 1 16,-6 0-1-16,-6-2 1 16,-3 0-1-16,-12 2 1 15,-7 5-1-15,0 0 1 16,-8 6-1-16,-4 10 1 16,-2 9 0-16,0-1 0 15,-5 8 0-15,5 9 1 16,0 1 0-16,3-1 0 15,10 1-1-15,1-5 0 16,5-3-1-16,12 1 0 16,15 2-4-16,-3-12 0 15,6-6-5-15,11-6 0 16,-3 3-82-16</inkml:trace>
  <inkml:trace contextRef="#ctx0" brushRef="#br1" timeOffset="60034.56">12148 4341 143 0,'6'17'0'16,"1"15"0"-16,0-2 0 16,-1 1 0-16,2 12 0 15,-1 4 0-15,4 11 0 16,-1 4 0-16,9 4 0 16,-5 6 0-16,0 4 0 15,-3 3 1-15,-9 19 0 0,-9 15 1 16,0-16 0-16,-6-11 1 15,5-16 0-15,-4-12-2 16,5-21 1-16,1-20-2 16,3-1 0-16,-2-10-6 15,-2-3 1-15,1-3-9 16,-1-3 1-16,2 3-70 16</inkml:trace>
  <inkml:trace contextRef="#ctx0" brushRef="#br1" timeOffset="61389.04">12360 5513 137 0,'0'0'0'0,"0"0"1"0,0 0 0 16,0 0 0-16,0 0 0 16,0 0 0-16,0 0 0 15,0 0 0-15,0 0 0 16,0 0-1-16,0 0 1 15,0-25-1-15,0 13 1 16,6 3-1-16,-6 6 1 16,6 3-1-16,1 1 0 15,-1 5 0-15,2-1 0 16,5 0 0-16,-1 2 0 16,-3-5 0-16,-2 2 0 15,-1-1 0-15,-4 2 0 16,-2-1 0-16,-2-2 0 15,-3 3 0-15,-3 2 0 16,-6 3 0-16,1 3 0 0,-6-1 0 16,4-3 0-16,-5 5 0 15,5-5 0-15,2-1 0 16,-1-4 0-16,1 1 0 16,0-3 0-16,6 2 0 15,7-4 0-15,6 0 0 16,-1 0 0-16,4 0 0 15,4 0 0-15,8 3 0 0,4-3 0 16,4 2 0-16,-2 1 0 16,1-3 0-16,-8 0 0 15,1 4 0-15,-1-2 0 16,-8 1 0-16,-2 6 0 16,-5 0 0-16,-6 5 1 15,-11 7 0-15,-11-2 0 16,-14 4 0-16,-6-2 1 15,-11-3-1-15,-1-1 0 16,-11-4-3-16,2-8 1 16,-4-5-2-16,-67 5-105 15</inkml:trace>
  <inkml:trace contextRef="#ctx0" brushRef="#br1" timeOffset="69404.14">13729 6161 144 0,'0'0'0'0,"5"41"-4"0,-5-3 1 15,0 12 1-15,-5-1 1 16,-2 5 2-16,0 3 0 16,-1 2 0-16,1-6 0 15,1 0-1-15,-1-9 1 16,2 0-1-16,3-13 0 15,-3-6 0-15,3-8 0 16,2-8-1-16,0-9 0 16,-1-14 0-16,-3-7 1 15,2-7-1-15,-5-7 1 16,1-6 0-16,0-6 0 16,5-4 1-16,2-3 1 15,5-3-1-15,0-4 0 16,7 1 0-16,9-10 0 15,10-9-1-15,3 19 1 16,6 9-1-16,-14 23 0 16,-13 14 0-16,1 5 0 15,3 5 0-15,-3 8 0 0,5-1 0 16,-6 3 0-16,5 3 0 16,-11 8 0-16,5 9 0 15,-13 3 0-15,-6 2 1 16,-8 1 1-16,-8 3-1 15,-4 0 1-15,-6-5-2 16,-3 2 1-16,-5-6-1 16,11-8 0-16,2-4 0 15,7-4 1-15,4 3-1 0,5-1 0 16,6 2 0-16,10 5 1 16,1 6 3-16,9-1 1 15,11 5-1-15,8 2 1 16,2 1-2-16,3-4 0 15,-3-2-2-15,-3-3 1 16,-1-2-2-16,-10-3 0 16,3-4-30-16,-9-2 0 15,-1-3-27-15,22 14 36 16</inkml:trace>
  <inkml:trace contextRef="#ctx0" brushRef="#br1" timeOffset="69808.83">14322 6474 162 0,'0'0'0'0,"-14"-28"1"0,25 23 0 16,8 5 0-16,9-9 0 15,8 0-1-15,4-8 1 16,1-6-1-16,7-4 1 15,6 1-1-15,2 0 1 16,4-2-1-16,-6 3 1 16,-6 6 0-16,-7 1 1 15,-5 4-2-15,1 2 1 16,-6 3-19-16,-5 0 0 16,-5-3-40-16,-7-2 1 15,4 0 57-15</inkml:trace>
  <inkml:trace contextRef="#ctx0" brushRef="#br1" timeOffset="74312.57">14715 5263 126 0,'0'0'0'15,"0"0"1"-15,0 0 0 16,0 0 0-16,0 0 1 16,0 0 0-16,0 0 0 0,0 0 0 15,0 0 0-15,15 25 0 16,-3-2 0 0,-3 8 1-16,9 8 0 0,-3 10 2 15,4 1 0-15,1 8 0 16,2-1 0-16,4 3-2 15,8 0 0-15,1-2-2 16,-6-4 1-16,1-6-2 0,-2-6 1 16,-2-3-1-16,-10-13 0 15,-2-3-7-15,-2-4 0 16,-4-3-49-16,-1-7 0 16,-1-2 39-16,-3 0 0 15,2-4 10-15</inkml:trace>
  <inkml:trace contextRef="#ctx0" brushRef="#br1" timeOffset="74687.6">15450 5168 152 0,'0'0'0'0,"-19"9"1"16,11 0 1-16,-5 5-1 16,-1 4 0-16,-7 8-1 15,6 6 0-15,-4 5 0 16,-1 6 0-16,-1 7 0 15,-1 6 0-15,-3 2 1 16,3 2 0-16,-3 5 2 16,4-4 0-16,-1 2-2 0,1-10 0 15,-2-7-2-15,7-7 1 16,2-11-24-16,1-5 1 16,6-8-34-16,0-4-4 15,0 1 79-15</inkml:trace>
  <inkml:trace contextRef="#ctx0" brushRef="#br1" timeOffset="75049.65">15096 6058 151 0,'0'0'0'16,"0"0"0"-16,0 0 0 15,0 0 0-15,0 0 0 0,0 0 0 16,0 0 0-16,0 0 0 16,16 5 1-16,16-2 2 15,-3 12 1-15,10 7 0 16,2 5 1-16,0 8-2 15,4-3 1-15,5 4-3 16,3-2 0-16,3-1 0 16,-2-1 1-16,-7 1-3 0,-7-10 1 15,-9-5-69-15,-6-4 1 16,-6-6 58-16,23 15 9 16</inkml:trace>
  <inkml:trace contextRef="#ctx0" brushRef="#br1" timeOffset="75708.33">15820 6629 135 0,'0'0'0'15,"0"0"0"-15,0 0 1 16,32 12 0-16,-11-7 0 15,-1 8 2-15,7 1 0 16,0 7 3-16,3 10 0 16,2 5-1-16,-5-5 1 15,0-3-4-15,0 4 1 16,7 1-2-16,-8-4 1 16,-5-8-2-16,-6-4 0 15,-2-3-28-15,-6-5 0 0,0-5-29 16,-2-4-4-16,-2 0 79 15</inkml:trace>
  <inkml:trace contextRef="#ctx0" brushRef="#br1" timeOffset="76037.5">15818 6458 165 0,'20'14'0'15,"8"8"0"-15,-20-21 0 16,-11-11 0-16,3 6 0 16,0-3 0-16,15 11 1 15,10 4 0-15,3 10 0 16,7 3-1-16,1 4 1 15,4 5-1-15,2-4 1 16,4 0-1-16,-6 1 0 16,-5-4-2-16,1-6 1 15,-3 1-34-15,-5-8 1 16,-2-3-12-16,-12-1-5 0,6-1 66 16</inkml:trace>
  <inkml:trace contextRef="#ctx0" brushRef="#br1" timeOffset="76369.71">15967 6290 156 0,'19'28'0'0,"16"19"0"0,-21-41 0 16,-6-29 0-16,12 10 1 16,7-1 0-16,1 11 1 15,6 12 0-15,0 5 0 16,8 10 0-16,2 3 0 16,-1 4-1-16,5-3 0 15,-7 2-1-15,6 2 1 16,-6-1-11-16,-12-4 1 15,-3-10-64-15,-6 1-5 16,-8-7 78-16,17 18 22 16</inkml:trace>
  <inkml:trace contextRef="#ctx0" brushRef="#br1" timeOffset="76759.47">16676 6847 121 0,'0'0'0'0,"-20"-46"6"0,20 46 0 16,6 19-1-16,3-6 1 15,5 4-4-15,2-3 0 16,0-3 0-16,4 1 0 16,8 2 3-16,-7-1 0 15,-2-1-4-15,1-2 1 16,-6 4-2-16,1 6 1 15,-1 3-1-15,-2-6 0 16,1-1-43-16,-5-5 0 16,-1-3 6-16,-1-1-5 15,1 0 55-15</inkml:trace>
  <inkml:trace contextRef="#ctx0" brushRef="#br1" timeOffset="77256.47">17254 6859 165 0,'0'0'0'15,"8"35"0"-15,5-33 0 16,8-7 1-16,6-8 0 16,5-1 0-16,3 9 1 15,5 5-1-15,-5-3 1 16,-2-1-2-16,-4 2 1 0,-2 2-2 15,-5-3 1-15,-1-6-33 16,-3 4 1-16,-4-2-19 16,-6 5-5-16,5 2 73 15</inkml:trace>
  <inkml:trace contextRef="#ctx0" brushRef="#br1" timeOffset="77496.63">17423 6984 153 0,'23'-5'0'15,"10"-6"0"-15,-33 23 0 16,-20 16 0-16,8 6 1 16,2 10 0-16,5 5 0 15,3 5 0-15,-3-6 0 16,-2-1-1-16,5-10 0 15,-2-5-21-15,10-8 0 16,-1-2-34-16,9-10-5 16,0 2 78-16</inkml:trace>
  <inkml:trace contextRef="#ctx0" brushRef="#br1" timeOffset="77797.15">17773 6975 181 0,'-21'18'0'0,"-13"13"0"16,34-25 0-16,14-8 0 15,-2 7 0-15,2-1-1 0,-6 18 0 16,-2 10 0-16,-5 8 1 15,3 10 0-15,-2-5 0 16,-1 3-1-16,10-4 1 16,-2-2-13-16,3-9 1 15,-2-10-42-15,1-5 1 16,-8-6 41-16,2-7 0 16,1 1 3-16</inkml:trace>
  <inkml:trace contextRef="#ctx0" brushRef="#br1" timeOffset="78204.79">17766 6977 178 0,'6'17'0'16,"-5"13"0"-16,3-12 0 15,-2-4-2-15,-2-5 1 16,0-6-8-16,1 2 1 15,10-5 3-15,3 0 0 0,8-3 3 16,-4 1 1-16,-2-1 1 16,10-10 0-16,2-2 1 15,-6 2 1-15,-3 1-1 16,1-2 0-16,-6 0-1 16,-6 2 1-16,3-1 0 15,-2 4 0-15,-3 2-1 0,1 0 1 16,0 2 1-16,-5 5 1 15,3 0-1-15,-6 14 1 16,-5 13 0-16,-2 9 0 16,1 12 0-16,2 5 0 15,-1 6-2-15,5-6 1 16,-5-4-2-16,6-8 0 16,4-8-15-16,-2-10 0 15,-1-4-57-15,11-3-4 16,2-7 76-16,0-9 0 15</inkml:trace>
  <inkml:trace contextRef="#ctx0" brushRef="#br1" timeOffset="78650.87">18583 6968 168 0,'-55'9'0'0,"-39"7"0"16,94-20 1-16,53-10-1 15,-27 2 1-15,2-2-2 16,-21 7 1-16,-13 5-2 16,-8 2 1-16,-13 0 1 15,-5 9 0-15,-6 1 1 16,-6 11 1-16,1 7 0 15,3-1 0-15,-1 3-2 16,8-4 1-16,4 0-1 0,4-6 0 16,10 1-2-16,9-4 1 15,12-3 0-15,6 4 0 16,10 5 0-16,5-6 1 16,6-3 0-16,2-1 0 15,6-1 0-15,-13-1 0 16,-2-3 1-16,-12 6 1 15,-12 2 1-15,-11 4 1 16,-18 2-3-16,-12 0 1 16,-11-5-3-16,-4-6 0 15,-6-4-86-15,4-4-4 16,-5 3 116-16</inkml:trace>
  <inkml:trace contextRef="#ctx0" brushRef="#br1" timeOffset="79552.9">14369 4683 126 0,'0'0'0'16,"0"0"0"-16,0 0 1 16,0 0 0-16,0 0 1 15,0 0-1-15,0 0 1 16,0 0-1-16,0 0 1 16,0 0 0-16,0 0 1 15,0 0-2-15,0 22 1 16,5 14 1-16,-5 5 0 15,0 6-1-15,6 2 0 16,-5 2-2-16,5-8 1 0,-3-3-11 16,2-12 1-16,1-7-35 15,-5-3 1-15,1-4 28 16,-2-5 1-16,0-6 12 16,0-3 1-16,0 0-8 15</inkml:trace>
  <inkml:trace contextRef="#ctx0" brushRef="#br1" timeOffset="79943.84">14395 5021 106 0,'0'0'0'0,"0"0"5"15,0 0 1-15,-19-27-1 0,9 10 1 16,-9-4-3-16,12 3 0 16,0 4-2-16,1 4 1 15,6 1-1-15,0 5 1 16,0-1-1-16,6 5 0 16,-1 2-1-16,4 3 1 15,10 4-1-15,-4-6 0 16,5 1 0-16,8-8 0 15,5-1 0-15,-5-9 0 16,-1-2 0-16,-4-1 1 16,2-3 1-16,-6-3 0 15,-9-1 0-15,-5 5 1 16,1-3 0-16,-5 8 1 16,-2 0-1-16,1 2 1 15,-6 7-2-15,5-2 0 16,-3 5-1-16,2 16 0 15,-3 12 1-15,3 4 0 16,1 12-1-16,1 6 0 16,0 5 0-16,1-2 0 0,1 1-1 15,3-11 1-15,1-10-6 16,1-1 0-16,-6-7-78 16,1-9-5-16,3-2 88 15,-3 15 25-15</inkml:trace>
  <inkml:trace contextRef="#ctx0" brushRef="#br1" timeOffset="80741.3">15396 4669 146 0,'0'0'0'0,"0"0"0"0,0 0 0 16,0 0 0-16,0 0 0 15,0 0 0-15,0 0 0 16,2 41 0-16,3-15 0 16,1 1 0-16,2 6 1 15,6 9 0-15,-2-9 0 16,2-3 0-16,2-3 0 16,7-4 0-16,5-11 1 15,7-5-1-15,-1-9 0 16,8-7-1-16,-2-8 1 15,-8-11-1-15,-4-2 1 16,-4-2 0-16,-6-3 0 16,-4-5 0-16,-6 4 1 15,-1-4-1-15,-3 5 0 16,-10 3-1-16,-6 2 1 0,-3 2 0 16,-3 11 0-16,2 3-1 15,-11 14 1-15,-14 14-1 16,7 3 0-16,-5 6-5 15,10 3 1-15,1 6-73 16,3 3-5-16,10 6 82 16,1-11 0-16</inkml:trace>
  <inkml:trace contextRef="#ctx0" brushRef="#br1" timeOffset="81416.49">16029 4434 165 0,'-13'26'0'15,"-14"20"0"-15,24-34 0 16,6-19 0-16,-3 16 0 15,4 7 0-15,-11 7 0 16,-4 12 0-16,-1 0 0 16,2 5-4-16,3 1 1 15,2-1-27-15,-1-5 0 16,6-3 22-16,0-9 1 0,4-2 1 16,-2-7 1-16,-2-2 5 15,1-6 0-15,4-6 7 16,2-9 1-16,0-5 4 15,0-7 0-15,-1-2-5 16,-5-4 1-16,-1-2-3 16,0 6 1-16,0 3-3 15,0 5 0-15,2 0 0 0,3 5 0 16,6 1-2-16,6 6 1 16,9 3-1-16,-6-4 0 15,-5 4-1-15,11 4 1 16,8 1-1-16,-6-2 0 15,-6 1 1-15,3-11 1 16,1-2 1-16,-4-1 1 16,-2-3-3-16,1-8 1 15,-1-2 0-15,1 0 0 16,-8 1-1-16,-1 4 1 16,-5 0-1-16,-11 4 1 15,-4 7-2-15,-5 14 1 16,-2 11 0-16,-6 8 0 15,-7 11 2-15,9 7 1 16,-1 9-4-16,7-2 1 16,4 2-2-16,4-9 1 15,-2-8-64-15,7-6 1 16,0-12 52-16,0 31-5 16</inkml:trace>
  <inkml:trace contextRef="#ctx0" brushRef="#br1" timeOffset="84956.39">20129 5787 136 0,'0'0'0'16,"-5"23"0"-16,3-20 1 15,2-3-1-15,2 6 1 16,2-1 0-16,-3 16 0 0,5 7 2 16,2 7 0-16,3 9 0 15,-2-5 0-15,-1 7-3 16,3-9 1-16,-4 1-2 16,0-8 0-16,-4-2-46 15,1-10 1-15,1-1 25 16,-2-11 0-16,3 1 18 15</inkml:trace>
  <inkml:trace contextRef="#ctx0" brushRef="#br1" timeOffset="85195.36">19986 6005 183 0,'0'0'0'15,"42"37"0"-15,-37-34 0 16,-10-15 0-16,5 7 0 16,-2-4 0-16,15 4 0 15,8-2 0-15,1 5 0 16,4 4-7-16,8 1 0 16,0 3-60-16,0-3 1 15,-1 1 59-15,0 1 0 16,-2-2-4-16</inkml:trace>
  <inkml:trace contextRef="#ctx0" brushRef="#br1" timeOffset="89054.15">9587 6789 103 0,'0'0'0'16,"0"0"0"-16,0 0 1 15,0 0 0-15,0 0 0 16,0 0 2-16,0 0 0 15,0 23 0-15,6-6 1 16,-5 6-2-16,1 2 1 16,3 1-1-16,-5 6 0 15,2 1-2-15,2-7 1 16,-4-1-2-16,0-6 0 16,0-1-5-16,-4-6 0 15,2 2-75-15</inkml:trace>
  <inkml:trace contextRef="#ctx0" brushRef="#br1" timeOffset="89311.2">9580 6509 168 0,'0'0'0'15,"6"27"0"-15,-5-22 0 16,6-5-12-16,-5 0 0 16,3-2-1-16,-3-3-76 15</inkml:trace>
  <inkml:trace contextRef="#ctx0" brushRef="#br1" timeOffset="90631.79">9900 6768 127 0,'0'0'0'16,"-18"-27"0"-16,18 36 0 15,7 16 0-15,0-2 0 16,2 3 0-16,-6 11 1 16,4 16-1-16,-1 1 1 15,1 11-1-15,1 2 0 16,3 3 0-16,-3-3 0 15,1 0 0-15,2 10 0 16,-3 11 0-16,-2-30 0 0,-1-18 0 16,-5-5 1-16,0-15-1 15,-5-6 1-15,-1-11 0 16,-2-8 0-16,-3-9 0 16,2-12 0-16,-5-10 0 15,1 0 0-15,0-3 0 16,5-10 0-16,1 0 0 15,1-15 0-15,6-4 0 0,0-13 1 16,6-9-1-16,8 18 1 16,0 11-1-16,6 15 1 15,7 16-1-15,1 7 0 16,-2 6-1-16,7 3 1 16,10 5-1-16,-4 9 0 15,-3 9 0-15,-2 1 0 16,-7 4 0-16,0 2 0 15,-6 2 0-15,-8-3 0 16,0 1 0-16,-12 4 1 16,-2 1-1-16,-12 0 1 15,-7 2 0-15,-7-4 0 16,-6-3-1-16,-3-7 1 16,-3-4-1-16,4-5 0 15,-1-7 0-15,10 0 0 16,-1 0 0-16,12 1 0 15,3-1-2-15,5 2 1 16,7 3-3-16,0 2 1 0,0-3-4 16,7 3 1-16,0 0-90 15</inkml:trace>
  <inkml:trace contextRef="#ctx0" brushRef="#br1" timeOffset="91186.52">10295 7151 160 0,'-20'-7'0'15,"-14"-11"0"-15,41 27 0 16,20 14 0-16,-7-4 0 16,7 6-2-16,-6 3 1 15,-6 7-5-15,3-5 0 16,-8 3-2-16,2-3 0 15,-6-7 6-15,1 7 1 16,-6 3 1-16,-1-6 0 16,-1-3 0-16,-5-8 0 0,-1-7 1 15,-7-7 1-15,-1-9 0 16,3-8 0-16,-2-7-1 16,7-5 1-16,0-8-1 15,3 4 1-15,2-8-1 16,4 2 1-16,9-3-1 15,1 4 1-15,3-2 0 0,8 11 0 16,9 8 0-16,-6 1 0 16,2 10 0-16,0 8 0 15,6 3-2-15,-2-1 1 16,-3 5-3-16,-2 2 1 16,1 1-10-16,-8-1 0 15,0 0-83-15</inkml:trace>
  <inkml:trace contextRef="#ctx0" brushRef="#br1" timeOffset="91652.11">10779 7177 152 0,'0'0'0'0,"0"0"0"16,-7 27 0-16,5-5 0 16,2 12 0-16,2-10 0 0,-1 4 0 15,5 1 0-15,1-3 0 16,5-5 0-16,3-2 0 16,13-1 0-16,7-8 0 15,9-6 1-15,1-6 0 16,7-7 0-16,-4-6 0 15,-1-10 0-15,-6-5 0 0,-6-10 0 16,-3-4 0-16,-11-4 0 16,-6-1 0-16,-9 0 1 15,-5-2-1-15,-8 7 1 16,-7 0-1-16,-6 9 1 16,-7 7-1-16,-9 10 1 15,-10 6-1-15,-11 19 0 16,-16 16-1-16,19 12 1 15,1 14-1-15,18 6 0 16,7 3-1-16,9-9 1 16,11 0-7-16,2-1 0 15,5 1-8-15,6-9 1 16,-3 1-78-16</inkml:trace>
  <inkml:trace contextRef="#ctx0" brushRef="#br1" timeOffset="91967.04">11380 6743 171 0,'-9'28'0'0,"-11"18"0"15,13-37 0-15,8-20 0 16,-2 20 1-16,1 1-1 16,0 15 0-16,-2 12 0 15,2 10 0-15,-5 13 0 0,5 2 0 16,0 4 0-16,0-2 0 16,5-3-3-16,-3-3 1 15,-2-3-8-15,1-13 0 16,-1-9-3-16,0-6 0 15,0-1-71-15</inkml:trace>
  <inkml:trace contextRef="#ctx0" brushRef="#br1" timeOffset="92360.94">11295 7207 138 0,'0'0'0'16,"0"-18"1"-16,0 6 1 15,0 2 0-15,0-3 1 16,0 8-1-16,1 0 0 15,-1 1-1-15,14 8 1 16,7 1-2-16,-1-1 1 16,0 3-1-16,14-4 1 15,6-3-1-15,-4-3 1 16,-1-4-1-16,4-6 1 0,1-10-1 16,-5-3 1-16,-6-6-1 15,1-1 1-15,-6 1-1 16,-3-3 1-16,-2-2-1 15,-6 6 1-15,1-1-1 16,-7 7 1-16,-6 6 0 16,-1 10 0-16,-3 6 0 0,-2 15 1 15,-2 14 0-15,0 18 0 16,-4 16 1-16,8 12 0 16,-4 14-1-16,7 13 0 15,1 8-1-15,20-21 0 16,12-7-3-16,-1-38 1 15,3-24-4-15,26 45-121 16</inkml:trace>
  <inkml:trace contextRef="#ctx0" brushRef="#br1" timeOffset="93363.74">21390 6530 159 0,'0'0'0'15,"-8"-40"0"-15,13 31 1 16,9 11-1-16,7-7 0 15,8-4 0-15,6-5 0 16,4-7 1-16,9-6 0 16,8-1 0-16,3-3 0 15,2-4 1-15,14-4 1 16,14-3-1-16,-14 1 1 16,-7 1-2-16,-8 12 1 0,-17 8-2 15,-10 8 0-15,-13 10-10 16,-6-3 1-16,-7 5-35 15,0 0 1-15,-6 0 10 16,-1 0-4-16,0 0 49 16</inkml:trace>
  <inkml:trace contextRef="#ctx0" brushRef="#br1" timeOffset="93693.24">22308 5538 152 0,'-7'19'0'16,"0"14"1"-16,7-33 0 15,0-10 0-15,0 4 1 16,5 1-1-16,-5 19 1 15,-5 13-1-15,-1 8 0 16,-1 9 0-16,4 5 0 16,-8 5 0-16,4-1 1 15,-1-4-2-15,2-5 0 16,0-7-2-16,6 2 0 0,-2-2-45 16,2-11 1-16,0-5 14 15,3-7-5-15,2 0 49 16</inkml:trace>
  <inkml:trace contextRef="#ctx0" brushRef="#br1" timeOffset="93951.97">22566 5555 165 0,'-21'18'0'15,"-14"4"-1"-15,28-2 0 16,14 1 0-16,-5 5 1 16,-2 6-1-16,0 5 1 15,-6 10 0-15,-2 2 0 16,-5 1-1-16,6-6 1 16,-1-4-35-16,2-8 1 15,5-2-9-15,2-8-4 16,-1 1 61-16</inkml:trace>
  <inkml:trace contextRef="#ctx0" brushRef="#br1" timeOffset="94429.55">22013 5003 148 0,'0'20'0'0,"-4"15"-1"0,4-9 1 16,0 0-4-16,13 6 0 15,7 5-22-15,12-7 1 16,4-4 24-16,12-8 1 16,6-4 7-16,1-9 1 15,5-5 7-15,-10-5 0 16,3-9-8-16,-10-4 1 16,-3-5-3-16,-7-3 1 15,-12-6-4-15,-7-1 1 16,-7-4-2-16,-10-3 1 15,-15-1-1-15,-10 6 0 16,-12 3-1-16,-8 15 1 16,-8 5-1-16,-18 17 0 15,-7 12-6-15,12 17 0 16,8 12-57-16,9 3 0 16,9 3 58-16,11-2 0 0,3-5-6 15</inkml:trace>
  <inkml:trace contextRef="#ctx0" brushRef="#br1" timeOffset="94868.31">22424 5975 169 0,'6'-19'0'16,"-1"-15"1"-16,11 36 0 16,10 17 0-16,3-1 0 15,4 3-1-15,8 2 1 16,9-4 1-16,9 11 0 16,4 0 2-16,17 12 1 15,9 7 0-15,-3-6 0 16,-4-3-4-16,-12-3 1 0,-4 0-4 15,-3-9 1-15,-6-5-95 16,65 28 48-16</inkml:trace>
  <inkml:trace contextRef="#ctx0" brushRef="#br1" timeOffset="123374.62">4677 12504 126 0,'0'0'0'16,"0"0"0"-16,0 0 0 16,0 0 0-16,0 0 0 15,0 0-1-15,0 0 0 16,0 0-1-16,0 0 1 16,-11-21 0-16,9 5 1 15,-5-2 0-15,7-6 0 16,0-4 1-16,0-4 0 15,6-8 0-15,-3-4 1 16,8-4 1-16,1-5 0 16,-3-3 0-16,4 3 0 15,1 1-1-15,2 3 0 16,2 1 0-16,1 8 0 0,-4 3 0 16,-1 5 0-16,4 4-1 15,-8 7 1-15,1 5-1 16,-3 6 1-16,-1 3-1 15,13 17 0-15,2 15 0 16,3 10 0-16,-4 12 0 16,0 15 0-16,5 12 0 15,-4 15 0-15,5 17 0 16,-6-11 0-16,-8-2 0 16,-4-11 0-16,-4-10 0 0,1-10 0 15,-6-13-1-15,0-16 1 16,-4-11-1-16,2-7 0 15,2-8-3-15,-5-3 0 16,3-4-6-16,-5-5 1 16,2-1-97-16</inkml:trace>
  <inkml:trace contextRef="#ctx0" brushRef="#br1" timeOffset="123659.25">4698 12379 144 0,'0'0'0'16,"-21"0"0"-16,7 0 1 15,-4-2 0-15,10 0 1 16,-6 1 0-16,8 1 1 16,5-4 0-16,6 2 1 15,2 2-1-15,8 0 0 0,13 2 0 16,6 2 1-16,13-3-2 15,-11 1 1-15,3 4-2 16,-5-6 1-16,1 1-2 16,-3 1 0-16,-11-2-3 15,-6 2 0-15,-2 0-3 16,-5-1 1-16,3 1-113 0</inkml:trace>
  <inkml:trace contextRef="#ctx0" brushRef="#br1" timeOffset="124171.93">5277 11855 167 0,'0'0'0'0,"-21"25"0"15,21-37 0-15,12-13-1 16,-9 7 1-16,8-1-2 16,-8 7 1-16,4 3 0 0,-7 20 1 15,0 15 0-15,0 11 0 16,-3 12 0-16,3 9 1 15,1 12 0-15,1 1 1 16,2-1 0-16,3 7 0 16,1 4 0-16,-6-12 0 15,2-10-2-15,-8-15 1 16,2-17-3-16,-6 43-124 16</inkml:trace>
  <inkml:trace contextRef="#ctx0" brushRef="#br1" timeOffset="125820.48">3855 11368 104 0,'0'0'0'0,"0"0"0"15,0 0 1-15,0 0 0 16,44 18 3-16,-15 0 0 15,12 4-1-15,2 8 0 16,4 6 0-16,6 2 1 16,2 6-1-16,-1 0 1 15,7 2-1-15,-13-8 0 16,-7-1-1-16,-6-9 0 16,-7-5-2-16,-3-3 0 15,-11-3-3-15,-2 1 0 16,-2-1-96-16</inkml:trace>
  <inkml:trace contextRef="#ctx0" brushRef="#br1" timeOffset="126484.79">4500 12194 123 0,'0'0'0'0,"0"0"1"15,0 0 1-15,0 0 1 16,0 0 0-16,0 0-2 15,0 0 1-15,-19 20-1 16,4-3 1-16,-3 4 1 0,-11 8 0 16,-5 0 0-16,-6 12 1 15,-9 6-1-15,-17 20 1 16,-11 17 0-16,2-4 0 16,-8 2-1-16,10-5 0 15,4-1-1-15,3-9 0 16,9-6-2-16,11-20 0 15,11-15-2-15,-40 43-125 16</inkml:trace>
  <inkml:trace contextRef="#ctx0" brushRef="#br1" timeOffset="129198.9">2832 10903 133 0,'0'0'0'0,"0"0"0"16,0 0 0-16,0 0 0 16,0 0 0-16,0 0 0 15,0 0 0-15,0 0 0 16,0 0 0-16,41 37 1 0,-9-11 1 16,-3 7 1-16,6 8 0 15,4 6 0-15,-4-1 0 16,-1 7-1-16,1-6 0 15,5 2-1-15,-6-8 1 16,-5-4 0-16,-3-7 0 16,1-6-1-16,-12-4 1 15,-3-5-2-15,1-2 1 16,-6-3-1-16,-6-3 0 16,-1-5-4-16,-1-4 0 15,-6-3-4-15,3-4 0 16,2 0-91-16</inkml:trace>
  <inkml:trace contextRef="#ctx0" brushRef="#br1" timeOffset="129486.1">3262 10920 145 0,'0'0'0'0,"0"0"1"0,0 0-1 16,0 0 1-16,-21 7-1 16,7 11 1-16,-6 8 0 15,4 11 0-15,-9 11 2 16,3 6 1-16,-6 9 0 16,-11 13 1-16,-4 12-2 0,-4-16 0 15,0-7-2-15,5-7 1 16,5-7-2-16,8-12 0 15,1-11-2-15,7-16 1 16,2-3-124-16</inkml:trace>
  <inkml:trace contextRef="#ctx0" brushRef="#br1" timeOffset="130160.26">2762 12817 153 0,'0'0'0'16,"0"0"0"-16,0 0 0 16,0 0 0-16,0 0 0 15,17 0 0-15,9 7 0 16,15 3 0-16,0 11 0 16,12 11 0-16,-11 7 1 15,5 4 0-15,1 5 0 16,0 5 0-16,-1-4 1 15,-4-2 0-15,-6-6 0 0,-6-4-1 16,-5-9 0-16,-5-7-1 16,-1-5 0-16,-8-4-5 15,-11-7 0-15,-1-3-2 16,-1-7 0-16,-6-1-94 16</inkml:trace>
  <inkml:trace contextRef="#ctx0" brushRef="#br1" timeOffset="130433.1">3207 12799 161 0,'0'0'0'16,"0"21"0"-16,-2-17 0 15,-3-4 0-15,-1 5 0 16,3 4 0-16,-8 14 1 15,-1 8 0-15,2 13 1 16,-10 12 1-16,0 2 0 16,-1 9-1-16,-18 10 1 15,-1 13-2-15,4-18 1 16,4-9-2-16,11-19 0 16,6-14-2-16,-19 44-127 15</inkml:trace>
  <inkml:trace contextRef="#ctx0" brushRef="#br1" timeOffset="133101.36">5624 11912 123 0,'0'0'0'0,"7"-23"0"0,0 16 0 16,-2 5 0-16,2-5 0 16,0 5 0-16,14-15 1 15,7-6 1-15,1-7 1 16,8-5 0-16,-1-6 1 15,10-3 0-15,1 2 1 16,3-2-1-16,-2 7 1 16,-7 4-2-16,-1 5 1 15,-5 1-1-15,-3 6 0 16,-11 6-1-16,-6 2 0 16,-2 1-1-16,-1 3 0 15,-4 4-1-15,-1-2 0 16,-1 2-4-16,-3 1 1 15,2 2-4-15,2-12 0 16,0 0-102-16</inkml:trace>
  <inkml:trace contextRef="#ctx0" brushRef="#br1" timeOffset="133537.93">6359 11006 141 0,'0'0'0'0,"0"0"0"0,0 0 0 16,0 0 0-16,0 0 0 15,-15 22-1-15,4-3 1 16,3 5-1-16,2 3 1 15,5 4 0-15,2-2 0 16,3 0 0-16,6-4 0 16,4-2 0-16,12-5 1 15,1-10 0-15,9-11 0 16,17-6 0-16,-12-9 0 16,1-8 1-16,-9-2 0 15,-1-4 1-15,-8-1 0 16,-6 3 0-16,-4 0 1 15,-9-5-1-15,-5 3 1 16,-11 1-1-16,-4 1 0 16,-12 7-2-16,-7 11 1 15,-8 6-2-15,-5 10 1 0,-6 7-5 16,12 10 0-16,0-4-119 16</inkml:trace>
  <inkml:trace contextRef="#ctx0" brushRef="#br1" timeOffset="134621.84">6994 11098 147 0,'0'0'0'0,"18"-4"0"0,-18 4 0 16,0 0 0-16,0 0 0 15,0 0 0-15,3-1 0 16,1-1 0-16,4 0 0 15,6 0 0-15,13-5 1 16,13 2 0-16,7 0 0 16,9-2 0-16,5 5 1 15,5-3 0-15,2 1 0 16,2-3 0-16,-1 2 0 16,5-2-1-16,-6 2 1 15,0-1-1-15,-13 5 1 16,-7-3-1-16,-8 2 1 15,-11 1-2-15,-3-1 0 16,-6 2-4-16,21 0-116 16</inkml:trace>
  <inkml:trace contextRef="#ctx0" brushRef="#br1" timeOffset="136345.65">8020 10050 84 0,'0'0'0'15,"0"0"1"-15,0 0 1 16,0 0 2-16,0 0 0 16,0 0-1-16,0 0 0 15,0 0-1-15,0 0 0 16,0 0 0-16,1 18 1 16,6 8-1-16,-5 15 0 15,9 10 0-15,-4 9 0 16,7 8 0-16,-2-3 1 0,2 2-1 15,1 14 0-15,6 8-1 16,-1-11 1-16,-7-5 0 16,0-25 0-16,-6-20 0 15,-2 0 0-15,-3-7-1 16,-1-3 1-16,3-8-2 16,-2-1 1-16,-2-2-1 15,1-3 0-15,-1-3-4 0,0-4 1 16,0-2-5-16,0-6 1 15,0 1-78-15</inkml:trace>
  <inkml:trace contextRef="#ctx0" brushRef="#br1" timeOffset="136768.37">8189 10963 106 0,'0'0'0'0,"0"0"0"15,0 0 0-15,0 0 1 16,0 0 0-16,0 0 1 15,23-13 2-15,4-4 1 0,8-10 0 16,7 3 0-16,3-4 0 16,1-4 0-16,-1-1-2 15,7-3 1-15,1-2-1 16,3 3 1-16,1-1-1 16,2 3 0-16,2-6-1 15,-8 8 0-15,-3 3-1 16,-11 1 1-16,-4 4-1 0,-13 6 1 15,-3 5-2-15,-6-2 1 16,-10 5-3-16,-3 9 0 16,-7 3-3-16,4 1-111 15</inkml:trace>
  <inkml:trace contextRef="#ctx0" brushRef="#br1" timeOffset="139528.22">8184 10994 90 0,'0'0'0'0,"-6"27"1"15,6-26 1-15,4-2 3 16,-4 1 0-16,2-6 1 15,10 12 1-15,4 1-1 16,4 12 1-16,1 13-2 16,13-1 0-16,6 10-2 0,1 3 1 15,7 3-2-15,-7 2 1 16,1 2-1-16,5-2 0 16,2 1 0-16,10 6 0 15,8 4 0-15,-24-22 0 16,-10-11 0-16,-1-8 0 15,-9-5-1-15,-3-4 0 16,-7-2-1-16,-5-5 0 16,-1 1-4-16,-1-10 1 15,1 3-7-15,0-6 1 16,-6-2-93-16</inkml:trace>
  <inkml:trace contextRef="#ctx0" brushRef="#br1" timeOffset="139904.89">9206 11551 154 0,'0'0'0'0,"-27"4"0"15,20-2 0-15,-1-1 0 0,8-1 0 16,0 0 0-16,7 13 0 16,1 11 0-16,5 3 1 15,-5 9 0-15,5 7 0 16,-5 6 0-16,4 0 1 15,-3 4-1-15,-2-4 1 16,4-2-2-16,-4-8 0 16,1-7-4-16,-2-8 1 15,-1-8-6-15,3 25-95 16</inkml:trace>
  <inkml:trace contextRef="#ctx0" brushRef="#br1" timeOffset="140326.24">9226 11827 151 0,'0'0'0'15,"0"32"1"-15,2-20 0 0,2-3 0 16,-3 0 1-16,6-8-2 16,6 1 1-16,1-2-1 15,7-2 0-15,1 1-1 16,3-3 1-16,-3 1-1 15,-3-3 1-15,-3 1 0 16,7-9 0-16,-1-4 0 16,-1 1 0-16,-7-1 0 15,0-6 0-15,-1-6 0 0,-5 2 0 16,-1 0 0-16,-2 1 0 16,2 1 0-16,-5 3 0 15,3 2 0-15,-5 5 0 16,0 4 1-16,0 3 0 15,0 6 0-15,0 10 1 16,6 10 1-16,1 6 0 16,7 9 0-16,0 3 0 15,-1 7 0-15,1 0 0 16,-7 4-1-16,6-6 0 16,-5-1-3-16,-2-9 1 15,1-6-5-15,6 31-122 16</inkml:trace>
  <inkml:trace contextRef="#ctx0" brushRef="#br1" timeOffset="145414.02">5461 12968 129 0,'0'0'0'16,"0"0"0"-16,0 0 1 15,0 0-1-15,0 0 1 16,20 28 0-16,-6-5 0 15,-2 5 0-15,-4 0 1 16,-1 5-1-16,2-6 1 16,-5 1-2-16,4-5 0 15,-2-4-4-15,-1-5 0 16,-2-5-6-16,3-2 1 0,-5 0-69 16</inkml:trace>
  <inkml:trace contextRef="#ctx0" brushRef="#br1" timeOffset="145701.23">5692 13416 146 0,'0'0'0'15,"-20"-23"1"-15,26 32 1 16,6 7 0-16,-3 1 0 16,-4 3-1-16,4-5 1 15,-4-1-2-15,3 4 1 16,1 1-1-16,2 1 0 16,-6 1-5-16,-3-5 1 15,5-1-7-15,-2-6 0 16,2-2-77-16</inkml:trace>
  <inkml:trace contextRef="#ctx0" brushRef="#br1" timeOffset="145894.32">5856 13802 119 0,'0'0'-1'16,"0"0"0"-16,0 0-2 15,0 0 1-15,0 0-1 16,0 0 0-16,19 22-4 16,-11-10 1-16,5 0-1 15,-6 0 1-15,1 1-49 16</inkml:trace>
  <inkml:trace contextRef="#ctx0" brushRef="#br1" timeOffset="146597.64">6053 14164 156 0,'0'0'0'0,"0"0"-2"0,0 0 0 15,0 0-2-15,0 0 1 16,8 30 2-16,-1-2 0 16,4 8 1-16,-3 2 0 15,5 4 0-15,2 2 0 16,5 4 0-16,0-11 1 16,1-4 0-16,0-10 0 15,5-7-1-15,2-14 1 16,6-13-1-16,0-10 1 15,1-12 0-15,-3-8 0 16,-11-6 1-16,0-1 0 16,-8-3 0-16,-6 4 0 15,-7 1 0-15,-12 6 1 16,-9 5 0-16,-5 5 1 0,-9 5-2 16,0 11 1-16,-6 10-2 15,0 13 0-15,-2 12-2 16,4 2 1-16,10 9-7 15,3-4 1-15,-1 0-111 16</inkml:trace>
  <inkml:trace contextRef="#ctx0" brushRef="#br1" timeOffset="147455.93">6895 14282 147 0,'0'0'0'15,"0"0"0"-15,0 0 0 16,0 0 0-16,0 0 0 16,0 0 0-16,0 0 0 15,23-3 0-15,3-3 1 16,9 1 0-16,6 0 1 16,7 1 0-16,4 1 0 15,5-1 1-15,10 3 0 16,2-1-1-16,1 2 1 0,5 0-1 15,18-2 0-15,4 0-1 16,-10 1 1-16,1-1-1 16,-33 0 1-16,-21 0-1 15,6 1 0-15,-5-1-1 16,-9 0 1-16,-9 2-1 16,1 0 0-16,-10 0-4 0,3-2 0 15,-11-1-10-15,-11 3 1 16,3 0-88-16</inkml:trace>
  <inkml:trace contextRef="#ctx0" brushRef="#br1" timeOffset="147847.62">7027 14570 159 0,'27'-14'0'15,"14"-10"0"-15,-32 19 0 16,-18 10 0-16,8-3 0 16,-6 1 0-16,14-3 1 15,3-3 0-15,16-4 0 16,14-2 0-16,7 0 0 0,13-2 1 15,1 1 0-15,3-2 0 16,10 1 0 0,2 0-1-16,18-1 1 0,15-2-1 15,-13 4 1-15,-6-1-1 16,-25 6 1-16,-25 1-1 16,-5 2 1-16,-13 2-2 0,-2 0 1 15,-6 0-3-15,-6 0 1 16,-3 0-7-16,11 0-117 15</inkml:trace>
  <inkml:trace contextRef="#ctx0" brushRef="#br1" timeOffset="150727.87">8327 14391 155 0,'0'0'0'0,"0"0"0"16,0 0 0-16,0 0-1 15,0 0 1-15,0 0 0 16,0 0 0-16,0 0 0 15,0 0 0-15,36 23 0 16,-11-2 1-16,3 9 0 16,6 0 0-16,5 5 0 0,4-2 0 15,4 3 0 1,8-5 1-16,4 1-1 0,-2 1 1 16,4 1-1-16,7 6 1 15,9 6-1-15,-19-15 1 16,-11-4-1-16,-4-6 1 15,3-4-1-15,-4 3 1 16,-1-3-1-16,0 3 1 16,-5-1-1-16,-10-1 1 15,-5-1-1-15,-2-5 0 16,-5-1 0-16,-3-2 0 16,-2-4-1-16,-8 2 0 15,5-2-1-15,-6-1 1 16,-6-4-10-16,5 0 0 15,-5-2 1-15,3-1 1 16,-1-1-98-16</inkml:trace>
  <inkml:trace contextRef="#ctx0" brushRef="#br1" timeOffset="152587.84">8356 14381 70 0,'0'0'0'0,"0"0"6"0,0 0 1 16,0 0 3-16,0 0 0 16,0 0-3-16,0 0 1 15,0 0-3-15,0 0 1 16,0 0-2-16,0 0 0 15,0 0-1-15,0 0 0 16,39 26-1-16,-13-10 1 16,-2 3-1-16,9 2 0 15,0 4 0-15,8 3 0 16,7 2 0-16,1 1 0 16,9 1 0-16,-4 0 0 15,2-1-1-15,-8-1 1 16,7 0-1-16,-1-7 0 15,1-4-1-15,-8-6 1 16,1-5-1-16,-7-4 1 16,0-4-1-16,-14-2 0 15,-6 0 0-15,-7 1 0 0,-1-3 0 16,-13-5 1-16,-6-3-1 16,-4 1 0-16,-15 1 0 15,-4-1 1-15,-10 1-1 16,3-2 0-16,-8-3 0 15,-1 3 0-15,-7-5 0 16,-1-1 0-16,-3 0 0 16,-13-3 0-16,-10-1 0 15,15-1 0-15,4 0 0 0,5 5 0 16,6 6 0-16,9 3 1 16,13 4 0-16,5-2 0 15,1 0-1-15,3 2 1 16,4 3-1-16,7 0 1 15,2 2-1-15,5 0 1 16,0 0-1-16,7 2 1 16,-2 1-1-16,22 4 0 15,9 6 0-15,3-1 0 16,2 2 0-16,8 0 0 16,5 2 0-16,2 1 0 15,5 5 0-15,-2 0 0 16,-3-1 0-16,2 6 0 15,-6 3 0-15,16 5 0 16,11 7 0-16,-22-10 0 16,-10-6 0-16,0-1 0 15,-5-3 0-15,-5-4 0 16,-13-6 0-16,2-1 0 16,1-4 0-16,-12-4 0 0,-3-3-1 15,-5-8 1-15,-7-10-1 16,-13 1 1-16,-7-3-1 15,-8 1 1-15,-8 0-1 16,-10-6 1-16,-1 0-1 16,-7 2 1-16,-1 2 0 15,-8-3 0-15,-16-1 0 16,9 2 0-16,4 2 0 0,10 0 0 16,6 2 0-16,17 5 0 15,14 3 0-15,-2 1 0 16,3 3 0-16,8 0 1 15,-1 3-1-15,11 4 1 16,12-2-1-16,8 13 1 16,2 6-1-16,11 3 1 15,1 4-1-15,0-3 1 16,7 4 0-16,2 3 0 16,1 2-1-16,3-4 1 15,-4-1-1-15,-4-6 0 16,-8-3-10-16,-5-5 1 15,1-1-108-15</inkml:trace>
  <inkml:trace contextRef="#ctx0" brushRef="#br1" timeOffset="153414.88">8478 14282 119 0,'0'0'0'0,"33"0"0"16,-33 0 0-16,-13-2 0 16,4 2 0-16,-2 0 0 15,8 2 0-15,-2 4 0 16,5 1 1-16,0 7-1 16,5-2 1-16,-2 2-1 0,3-2 1 15,1 2-1-15,1-3 1 16,3-4-1-16,-8-2 0 15,4-1-1-15,-2-3 1 16,2-2-2-16,0-8 1 16,6-7-1-16,1 0 1 15,-2-3-1-15,-4 3 1 16,1 2 0-16,-2 4 1 16,-2 1 0-16,2 2 0 15,-3 3 0-15,-2 4 1 16,3 2 0-16,-3 8 0 15,5 8 0-15,-2 1 1 16,3 2-2-16,-1-3 1 16,0 0-1-16,2-6 0 15,-4-5-4-15,1-4 1 16,-5-1-10-16,13-16 0 16,0 0-45-16</inkml:trace>
  <inkml:trace contextRef="#ctx0" brushRef="#br1" timeOffset="153743.86">8853 14207 94 0,'0'0'0'0,"-22"23"4"15,22-18 0-15,7-5 2 16,7 3 0-16,-2 1-3 16,-4 12 1-16,-1 6-3 15,-1 5 0-15,-3 4-1 16,2-8 0-16,-5-2-2 16,2-5 1-16,3-2-6 15,1-5 1-15,-1-5-1 16,4-8 0-16,3-10 0 15,3-5 1-15,5-8 3 0,-8 4 1 16,-2 2 1-16,4 4 1 16,-2 1 0-16,-3 4 0 15,2 1 1-15,-8 4 0 16,1 2 1-16,1 3 0 16,-2 6 1-16,-3 8 0 15,0 7-2-15,0 2 1 16,0 4-2-16,0-4 0 15,6-2-2-15,-6-5 1 16,0-1-5-16,1-6 1 16,3 0-47-16</inkml:trace>
  <inkml:trace contextRef="#ctx0" brushRef="#br1" timeOffset="153912.68">9186 14252 69 0,'0'0'0'15,"-26"41"2"-15,30-38 1 16,6-11 2-16,1 4 1 0,1 2-3 15,-9 9 1-15,4 9-4 16,-1-2 1-16,-6 4-1 16,0-4 0-16,0 0-3 15,5-5 0-15,-5-2-7 16,1-4 1-16,-1 1-36 16</inkml:trace>
  <inkml:trace contextRef="#ctx0" brushRef="#br1" timeOffset="154210.54">9356 14191 89 0,'-14'17'0'0,"-13"15"3"0,27-27 1 16,20-12 1-16,-8 2 1 16,3-2-3-16,-2 5 0 15,1 6-3-15,-6 1 1 16,-4 6-1-16,-1-3 0 16,3 3-1-16,-6-4 0 15,0 2-2-15,1-8 1 16,-1 3-1-16,6-4 0 15,-5-4-1-15,6-4 1 16,4-6 1-16,-3 3 0 16,5 1 2-16,-5 1 0 15,-2 3 0-15,1 1 1 16,-2 2 1-16,-3 1 0 16,-1 2 0-16,6 0 1 15,-1 3-3-15,0 3 1 16,3 1-2-16,2 0 1 0,-8 0-72 15</inkml:trace>
  <inkml:trace contextRef="#ctx0" brushRef="#br1" timeOffset="154645.57">9764 13964 134 0,'0'0'0'15,"-27"23"0"-15,22-21 0 16,10-4 0-16,1 2 1 16,2 0 0-16,-2 16 0 15,1 5 1-15,0 9 0 16,-2 8 1-16,-2 1 0 15,3 2 0-15,-1-1 0 16,-2 2-3-16,2-8 1 0,-3-5-2 16,2-6 0-16,-4-7-8 15,-4-7 1-15,4 0-88 16</inkml:trace>
  <inkml:trace contextRef="#ctx0" brushRef="#br1" timeOffset="155246.04">9790 14027 165 0,'0'0'0'15,"0"43"0"-15,-5-56 0 16,-2-20 0-16,0 5 0 16,1-6 0-16,10 1 0 15,-1-2 0-15,4 10 0 16,-1 2 0-16,13 6 0 15,9 5 0-15,-7 6 0 16,6 1 0-16,8 7 0 0,5 7 0 16,-8 3 0-16,-1 7 0 15,-6 2 0-15,-6-1 0 16,-10 4 0-16,-8 3 0 16,-8-1 0-16,-14 0-1 15,0-1 1-15,-5-1-1 16,2-6 1-16,-2-6-1 0,-2 1 1 15,2-5-1-15,6-2 1 16,5-3 0-16,1-1 0 16,2-2 0-16,12 5 0 15,0 4 0-15,8 3 0 16,5 4 1-16,2 3 0 16,6 6 0-16,5 1 1 15,9 6-1-15,-3-4 1 16,-3 0-1-16,-1-5 1 15,-2-4-2-15,-5-4 0 16,-2-5-6-16,-6-5 0 16,-1 1-109-16</inkml:trace>
  <inkml:trace contextRef="#ctx0" brushRef="#br1" timeOffset="155608.38">10329 13614 175 0,'-4'20'0'0,"-6"11"0"0,10-31 0 16,0-14 0-16,0 14 0 16,0 9 0-16,-6 5 0 15,-2 11 0-15,-3 5 0 16,1 8-3-16,-2-1 1 15,-1 4-7-15,-1-6 1 16,6 0-101-16</inkml:trace>
  <inkml:trace contextRef="#ctx0" brushRef="#br1" timeOffset="156496.5">9798 14799 164 0,'0'0'0'16,"0"0"-1"-16,0 0 0 16,0 0-1-16,0 0 0 15,2 39 1-15,-2-4 1 16,-2 12 0-16,2 4 0 16,-7 5 0-16,7 2 1 15,0 4 0-15,0-8 0 16,0-3-1-16,0-10 0 15,7-10 0-15,-5-6 0 16,2-9 0-16,-3-7 0 0,5-6 0 16,-5-13 0-16,6-13 0 15,-1-9 0-15,1-8 0 16,-2-3 0-16,-2-4 0 16,4-4 0-16,4-3 0 15,-3-1 0-15,-1-1 0 16,7 7 0-16,4 5 0 15,-2 7 0-15,3 5 0 16,2 8 1-16,1 8 0 0,4 10 0 16,4 12 0-16,-5 1 0 15,-6 7-1-15,-5 3 1 16,-4 6-1-16,-10 0 0 16,-2 2 0-16,-6-1 0 15,-12 3 0-15,5-8 0 16,-8-1 0-16,2-8 0 15,6-5 0-15,-5-1 0 16,10-2 0-16,-1-1 0 16,4 1 0-16,0 2 0 15,6 1 0-15,4 9 0 16,8 5 1-16,4 4 0 16,12 5 1-16,-7 4 0 15,7 5 1-15,0-2 0 16,3 0-2-16,-7-5 1 15,-2-4-6-15,-13-13 0 16,-9-10-2-16,8 15-113 16</inkml:trace>
  <inkml:trace contextRef="#ctx0" brushRef="#br1" timeOffset="194359.34">8062 10154 195 0,'0'0'0'0,"0"0"-2"0,0 0 1 16,0 0-1-16,0 0 0 16,0 0-1-16,0 0 0 15,0 0-2-15,0 0 0 16,0 0-6-16,0 0 1 15,0 0 2-15,0 0 1 16,0 0-90-16</inkml:trace>
  <inkml:trace contextRef="#ctx0" brushRef="#br1" timeOffset="201264.84">9024 10497 235 0,'0'0'0'16,"0"0"-1"-16,0 0 0 15,0 0-6-15,0 0 0 16,0 0-21-16,0 0 0 16,-7-25 24-16,4 1-104 15</inkml:trace>
  <inkml:trace contextRef="#ctx0" brushRef="#br2" timeOffset="-177653.83">8539 11755 142 0,'0'0'0'0,"0"0"0"16,0 0 0-16,0 0 0 15,0 0 0-15,0 0 0 16,0 0 0-16,0 0 0 15,0 0 0-15,-28 2 0 16,16 1 0-16,2 3 0 16,-2 1 0-16,-2 3 0 15,-4 1 1-15,4 1 0 0,-1 0 0 16,-5 2 0-16,6-1 0 16,-5-1 0-16,4 2 0 15,1-2 0-15,-4 4 0 16,2 4 0-16,-4 1 0 15,0 3 0-15,-1 4 0 16,0 8 0-16,-1 0 1 16,-3 7-1-16,10-3 0 15,-4 6 0-15,6-2 0 16,-1 1 0-16,2-2 0 16,2-1 0-16,-3 3 0 15,5 5 0-15,3-1 0 16,-2 5-1-16,1-3 1 15,5 2-1-15,-1-4 1 16,-2 0-1-16,4 11 1 16,4 7-1-16,-2-16 1 0,3-7-1 15,-2 0 1-15,8 0-1 16,-9-2 1-16,4 0-1 16,0-2 1-16,1 1-1 15,1-1 1-15,-2 1-1 16,1-3 1-16,5 3-1 15,2-3 1-15,-4 3-1 16,2-8 1-16,1-5-1 16,1-3 1-16,0-2-1 15,0-2 1-15,-8-4-1 0,3-2 1 16,-2-3-1-16,-2-2 1 16,1-1-1-16,-5-2 1 15,1-2-1-15,-2-1 1 16,0 0-1-16,0-4 1 15,0 3-1-15,0-3 0 16,0 0 0-16,0 0 0 16,-2-2 0-16,-3 1 0 15,3-3 0-15,-5-5 0 16,-7-1 0-16,1-4 0 16,0-4 0-16,3 4 0 15,-2 0 0-15,-1-4 0 16,0 1 0-16,-1 1 0 15,0 0 0-15,1 2 0 16,1 2 0-16,2-4 0 16,-2 4 0-16,5 1 0 15,-7 1 0-15,7 1 0 0,1 2 0 16,1 0 0-16,3 0 0 16,2 1 0-16,-5 5 0 15,5 1 0-15,0-4 0 16,0 4 0-16,0 0 0 15,7 5 0-15,4 2 0 16,-4 8 0-16,7 4 0 16,1 2 0-16,-3 2 0 15,8 1 0-15,-5 1 0 16,5-2 0-16,-8-2 0 0,3-2 0 16,-1-3 0-16,4-2 0 15,-8-5 0-15,1-2 0 16,-8-4 0-16,2 1 1 15,-3-2-1-15,3-6 1 16,-5-1 0-16,6-9 0 16,-5-5 0-16,1-6 0 15,-2-7 0-15,5 1 0 16,-5-1-1-16,6-1 1 16,-1-2-1-16,2 5 1 15,-5 3-3-15,10-4 1 16,3-1-5-16,12-31-129 15</inkml:trace>
  <inkml:trace contextRef="#ctx0" brushRef="#br2" timeOffset="-169141.67">7230 13890 86 0,'0'0'0'16,"0"0"0"-16,0 0 0 15,0 0 0-15,0 0 1 16,0 0 0-16,0 0 1 16,0 0 1-16,0 0 0 15,0 0 0-15,0 0 0 0,3-21-1 16,2 4 1-16,-5-4-1 15,0-6 0-15,6-3 0 16,-6-3 0-16,-6-4 0 16,1 4 0-16,2-1 0 15,-4 1 1-15,1-1-1 16,-2 1 1-16,-4 1-1 16,-2-3 1-16,-4-2-1 15,2 2 1-15,-11 0-1 0,0-2 0 16,-6-3-1-16,-2-1 1 15,-1 1-1-15,-4 1 0 16,0 2 0-16,-14-3 0 16,-6-4 0-16,18 14 1 15,14 9-1-15,-12 2 1 16,5-1-1-16,-1 5 1 16,-3 2-1-16,5 3 1 15,0 1-1-15,5 2 0 16,-3 5 0-16,6-3 0 15,5 3 0-15,6 0 0 16,2 2 0-16,-1 0 0 16,6 0 0-16,1 2 0 15,2 0-1-15,-1 0 1 16,5 1-1-16,-1-3 1 16,-3 0-1-16,5 0 1 15,0 0-1-15,0 0 1 16,0 5-1-16,-2 4 1 15,-2 4-1-15,4-1 1 0,-1 0-1 16,1 0 0-16,1 2 0 16,-1 4 0-16,4 1 0 15,-2-1 0-15,3-2 0 16,-3 3 0-16,-1 2 0 16,5-3 0-16,-1-2 0 15,-3-4 0-15,-1-3 0 16,5-2 0-16,-5 0 0 0,-1-4 0 15,0 1 0-15,0-4 0 16,-1-5 0-16,-5-6 0 16,5-3 0-16,-6-2 0 15,1-1 0-15,3-3 0 16,-4-1 0-16,2-2 0 16,-2-1 0-16,3-1 0 15,2 0 0-15,2 4 0 16,2 6 0-16,3-3 0 15,1 0 0-15,-1 4 0 16,-3 4 0-16,5 3 0 16,0-2 0-16,-2 2 0 15,-3 0 0-15,10 0 0 16,3 2 0-16,-2-1 0 16,2 1 0-16,5 2 0 15,0-1 0-15,1 2 0 16,0 1 0-16,5-1 0 15,1 2-6-15,-1-18 0 0,-2-3-114 16</inkml:trace>
  <inkml:trace contextRef="#ctx0" brushRef="#br2" timeOffset="-167566.29">6021 11854 119 0,'0'0'0'0,"0"0"0"0,0 0 0 16,0 0-1-16,0 0 1 15,0 0-1-15,0 0 1 16,0 0-1 0,0 0 1-16,12 17 0 0,-5-3 0 15,6 7 0-15,6-1 0 16,3 2 0-16,10 3 1 15,-3 3 0-15,5-5 1 16,0-2-1-16,7-5 0 16,6-2 0-16,0-7 0 15,2-5 0-15,1-6 0 16,9-3 0-16,-3-9 1 16,-3-5-1-16,-5-2 0 15,-2-1 0-15,-4-4 1 16,5-4-1-16,-7 4 1 15,-4 0 0-15,-8 3 0 16,-7 4 0-16,4 0 0 0,-11 4-1 16,0-1 1-16,-6 2-2 15,3 0 1-15,-4 2-1 16,-4 0 0-16,2 0-1 16,-5 2 1-16,-5 1-2 15,-4-1 1-15,3 1-4 16,-7 3 0-16,5 2 0 15,-1 1 0-15,-2 3 1 0,-1-1 0 16,-4 1 2-16,3 2 1 16,-3 2 0-16,-2 1 1 15,-3-3 0-15,1 2 0 16,0 0 0-16,6 0 1 16,0 1 0-16,6-1 1 15,-3 1-1-15,10-1 0 16,1-2 0-16,0 0 0 15,0 0-1-15,15-3 1 16,17-4 0-16,1-2 1 16,3 0 0-16,10-5 0 15,3-4 0-15,-6 4 0 16,-4 0-1-16,1 2 1 16,-4-2-1-16,-4 3 1 15,-10 1-1-15,-3 1 1 16,-3 4 0-16,-4 0 0 15,-6 3 0-15,-1 14 0 16,-5 9 0-16,-11 13 1 0,-3 9-1 16,-5 7 0-16,-3 4-1 15,2-1 0-15,-1 3-5 16,-5-15 1-16,-2-6-2 16,-20 40-101-16</inkml:trace>
  <inkml:trace contextRef="#ctx0" brushRef="#br1" timeOffset="-131853.47">11651 12093 139 0,'0'0'0'0,"0"0"0"0,0 0 0 16,0 0 0-16,0 0 0 15,0 0-1-15,0 0 1 16,0 0-1-16,0 0 1 16,0 0 0-16,0 0 0 15,19-4 0-15,7-1 0 16,3 3 0-16,19 0 0 15,0-3 0-15,13 3 1 16,7 0-1-16,6 2 1 16,2-5-1-16,27 0 1 15,19 0-1-15,-7-4 1 16,9-3 0-16,-9 5 1 16,1 1-1-16,-1 6 1 15,-4 0-1-15,-4 2 0 16,-5 7 1-16,-4-9 1 15,-5-2-1-15,2-1 0 16,1-3-1-16,-1-1 0 0,-5 2 0 16,-17 0 0-1,-10-4-1-15,-5 4 0 0,-8-1 0 16,-16 3 0-16,-21 3 0 16,0 0 1-16,-6 0-1 15,0 0 0-15,-6 0 0 16,1 0 1-16,2-2-1 15,-4 2 1-15,5 0-1 16,-5 0 1-16,-9 5-1 0,0 1 0 16,-3 2 0-16,3 6 1 15,-4 4-1-15,6-4 1 16,-7-2-1-16,8 2 1 16,-1-5-1-16,0 0 1 15,6 0-1-15,-5-4 0 16,6-1 1-16,0-4 0 15,-5-4-1-15,5-8 1 16,4-8-1-16,-3-1 1 16,-1-1-1-16,0 0 1 15,-1 0-1-15,-5 2 1 16,6-3 0-16,-7 4 0 16,6 3-1-16,-4 4 1 15,-1 1-1-15,6 3 1 16,-1 4-1-16,-1-3 0 15,2 4 0-15,0 3 0 16,0 0 0-16,14 1 1 16,8 3-1-16,3 1 0 15,-1-1 0-15,8 3 0 0,-4 3 0 16,1-3 1-16,3 0-1 16,-6-3 1-16,-5-1-1 15,-13 3 1-15,-2-1-1 16,-12 5 1-16,-13 3-1 15,-2 4 0-15,-7 4 0 16,-7 0 1-16,-5 4-18 16,4 0 1-16,-3 3-58 0,13-9-4 15,2 0 100-15</inkml:trace>
  <inkml:trace contextRef="#ctx0" brushRef="#br1" timeOffset="-130353.75">12127 12442 125 0,'0'0'0'0,"0"0"0"16,0 0 0-16,0 0 0 15,0 0 0-15,-21 7 0 16,1 2 0-16,-7 5 0 0,0 0 0 16,-2 2 0-16,-4 3 0 15,0 2 0-15,10 2 0 16,-2-2 0-16,4 2 0 15,1 0 0-15,7-4 0 16,6-3 0-16,7-2 0 16,7-3 0-16,4-2 0 15,3-1 0-15,8-1 1 16,12 0 0-16,-7-5 0 16,7-5-1-16,-6-1 1 15,-1-3 0-15,0 0 0 16,-6 2 0-16,-6-4 1 15,-3-2-1-15,1-1 1 16,-6 0-1-16,0 0 1 16,-7-2-1-16,1-2 0 15,-2-2 0-15,1-1 0 16,-7-4-1-16,7 2 1 0,-7 0-1 16,5 3 0-16,-3 4-1 15,1 4 1-15,2 1-2 16,2 2 0-16,0 3-3 15,0 1 0-15,0 3-2 16,0 0 0-16,7 3 2 16,-3-3 0-16,-2 2 1 15,5 0 1-15,-7 0 1 0,5 3 1 16,-3 4 0-16,-2-1 1 16,0 1 0-16,0 0 0 15,0 0 0-15,-2-2 0 16,-2 0 0-16,3-2 0 15,1 0 1-15,-6-1 0 16,5-2 1-16,1-2 1 16,-6 3 0-16,6-3 0 15,-5 0 0-15,14-2 0 16,0-1-1-16,17-1 0 16,10-1 1-16,11 2 0 15,9-1 0-15,11 1 1 16,8 1 8-16,6 0 0 15,8 0-9-15,32 2 0 16,17 0 1-16,5 2 0 16,5 0-1-16,-10-4 0 15,-9 0-1-15,-6 2 1 16,-8-3-2-16,-6-3 1 16,-12-2-2-16,-10 1 1 0,-13-2-1 15,-20 4 1-15,-19 1-1 16,-14 2 1-16,-13 4-1 15,3-2 1-15,-8 2-2 16,2 3 1-16,-5 2-10 16,-5-2 0-16,-5 2-70 15,-9-8-5-15,5-5 109 16</inkml:trace>
  <inkml:trace contextRef="#ctx0" brushRef="#br1" timeOffset="-126554.24">15606 10713 147 0,'0'0'0'16,"0"0"0"-16,0 0 1 16,0 0-1-16,0 0 1 15,0 0-1-15,0 0 0 16,0 0 0-16,0 0 1 16,0 0 0-16,15 18 1 15,10 10 1-15,4 10 0 16,5 10-1-16,7 1 1 15,1 4-2-15,5 3 1 16,6 2-1-16,2 9 0 0,5 8-1 16,-6-17 1-16,-4-10-1 15,-22-17 1-15,-14-13-5 16,0-4 1-16,-3-7-33 16,-4 0 1-16,-6-7-9 15,-1-10-4-15,0-1 63 16</inkml:trace>
  <inkml:trace contextRef="#ctx0" brushRef="#br1" timeOffset="-126236.8">15981 10657 155 0,'0'21'0'16,"1"10"0"-16,-2-11 0 16,-6-4 0-16,-6 8 0 15,-1 11 0-15,-6 9 0 16,-7 7 2-16,5 6 0 16,-4 8 0-16,-8 12 1 15,-2 14 0-15,-1-13 1 16,8-6-4-16,-5-16 1 15,7-17-8-15,7-15 1 16,12-15-71-16,2-2-4 16,5-5 81-16,-10 6 23 15</inkml:trace>
  <inkml:trace contextRef="#ctx0" brushRef="#br1" timeOffset="-125624.98">16633 11600 166 0,'0'0'0'0,"16"-36"-1"15,-9 36 1-15,-1 12 0 16,0-2 0-16,-5 4 0 15,13 4 0-15,4 3 1 16,5 4 1-16,4 1-2 16,7 4 1-16,-1 5 0 0,2 0 0 15,1 0 0-15,1-3 0 16,-1 0-1-16,-1-6 1 16,-2-3-1-16,-6-6 1 15,1 1-1-15,-6-7 0 16,3-1-4-16,-4 1 1 15,-8-1-49-15,0-3 1 16,-5-7 24-16,12-7 0 16,-1 2 29-16</inkml:trace>
  <inkml:trace contextRef="#ctx0" brushRef="#br1" timeOffset="-125188.27">17637 11931 166 0,'0'0'0'0,"0"0"0"0,0 0 0 16,0 0-1-16,0 0 1 15,0 0-1-15,-7 17 0 16,-5 13 0-16,2 9 1 15,-11 8 0-15,2 10 0 16,-6 9 1-16,2-1 0 16,-4 2 0-16,0 7 0 15,1 5-2-15,9-26 0 16,-1-13-54-16,11-13 1 16,-1-10 35-16,-11 29 14 15</inkml:trace>
  <inkml:trace contextRef="#ctx0" brushRef="#br1" timeOffset="-124662.51">17725 11912 162 0,'0'0'0'0,"-41"40"1"15,34-37 1-15,14-11 0 16,0-1 0-16,-1 2-2 15,1 2 0-15,0 1-1 16,-2 15 1-16,-3 8 1 16,3 14 0-16,-3 13 0 15,3 3 1-15,2 9-1 16,1-2 1-16,6 2-2 0,0-3 0 16,6-6 0-16,-7-8 0 15,1-3-5-15,-1-8 1 16,-10-5-23-16,6-8 0 15,-6-4-8-15,3-6 1 16,-1-6 23-16,-10-9 0 16,-9-10 13-16,-6 0 0 15,0-1 32-15,-8 0 0 16,-6 1-19-16,5 1 1 16,-4 1-1-16,1 4 0 15,4-1-11-15,9 3 0 16,2 1-1-16,3 2 1 15,2 2-4-15,5 1 1 16,1 2-1-16,6 2 1 16,9 2-1-16,2 2 1 15,8 1-1-15,3-2 0 16,10 3-1-16,-1-3 0 0,1-6-13 16,9-3 1-16,12-4-38 15,-10-6 1-15,-1-5 47 16,2-11 1-16,-2 1-23 15</inkml:trace>
  <inkml:trace contextRef="#ctx0" brushRef="#br1" timeOffset="-124464.14">18173 11889 147 0,'0'0'0'0,"-33"30"5"16,26-34 1-16,1-10-3 0,1 5 1 16,3 0-3-16,-5 15 1 15,0 8 0-15,-7 14 0 16,1 14 1-16,-3 9 1 15,-2 11-3-15,4-1 1 16,1 6-2-16,4-7 1 16,2-4-8-16,3-7 0 15,4-3-75-15,4-13-4 16,-2-8 86-16,-2-8 0 16</inkml:trace>
  <inkml:trace contextRef="#ctx0" brushRef="#br1" timeOffset="-123926.73">17015 12827 174 0,'0'0'0'16,"-33"-19"0"-16,29 17 0 15,8 4-1-15,-4-2 1 16,1 5-1-16,-8 0 0 16,-14 4 1-16,-5 5 0 15,-3 7 1-15,-11 9 1 16,-6 9 1-16,-3 5 1 15,-1 5-3-15,-15 11 1 16,-6 8-2-16,10-15 0 16,1-6 0-16,12-8 0 15,2-9 0-15,13-9 0 16,12-10-6-16,6-3 0 16,1-4-44-16,7-1 1 0,0-3 15 15,1-1-4-15,5-1 50 16</inkml:trace>
  <inkml:trace contextRef="#ctx0" brushRef="#br1" timeOffset="-123473.57">15389 13379 149 0,'0'0'0'15,"21"-9"0"-15,-14 7 1 16,-1 1-1-16,-1 1 0 16,-3 1 0-16,6 5 0 15,10 4 1-15,10 8 0 16,1 6 2-16,10 10 1 16,2 6-1-16,0 4 1 15,-7 7 0-15,1-3 0 16,5-1-3-16,-1-1 1 0,-3-2-2 15,-1-7 1-15,-2-6-3 16,-6-8 1-16,-8-5-34 16,-5-10 1-16,-6-4-16 15,5-16-5-15,-5-15 55 16,3-3 0-16</inkml:trace>
  <inkml:trace contextRef="#ctx0" brushRef="#br1" timeOffset="-123218.44">15961 13310 139 0,'2'27'0'16,"9"20"3"-16,-11-47 0 16,-13-24 1-16,6 10 1 15,0-4-4-15,1 13 1 16,-7 5-1-16,-2 17 0 16,-5 13 1-16,1 12 0 15,-2 11 2-15,0 9 0 16,0 8 0-16,-15 18 0 15,-9 15-2-15,4-9 0 16,1-5-2-16,12-20 0 16,7-15-89-16,6-27-4 15,4-24 93-15,-11 27 26 16</inkml:trace>
  <inkml:trace contextRef="#ctx0" brushRef="#br1" timeOffset="-120143.54">19407 10571 144 0,'0'0'0'0,"-14"-39"0"16,14 42 0-16,6 15 0 15,-6-2 0-15,1 5 0 16,6 9 0-16,-1 10-1 16,1 1 1-16,0 4 0 15,14-2 0-15,1-1 1 0,4-4 0 16,2-6 0 0,9-6 0-16,-6-5 2 0,4-8 0 15,2-10-1-15,-1-10 0 16,4-10-1-16,-6-10 0 15,-6-6 0-15,-8-4 0 16,-4-3 1-16,-5-3 0 16,-6 1 0-16,-10 2 0 15,-6 5 0-15,-6 0 0 16,-9 6-1-16,-13 8 1 16,-6 0-2-16,-7 11 1 15,-8 6-3-15,-11 9 1 16,-16 11-27-16,10 0 0 15,2 9-28-15,-75 13 34 16</inkml:trace>
  <inkml:trace contextRef="#ctx0" brushRef="#br1" timeOffset="-119302.81">20108 10657 116 0,'0'0'0'15,"-1"-20"0"-15,1 17 0 16,0 3 0-16,0 0 0 16,1 0 0-16,6 0 0 15,-5 2 7-15,14-4 0 16,5 2 4-16,3-5 0 16,13 1-6-16,1-1 0 15,8-2-1-15,2 2 0 16,6-1-2-16,7 1 0 15,1 1-1-15,0-1 1 16,3 2-1-16,-2-3 0 16,-2 3-1-16,-6-2 1 15,-1 1-1-15,-6-1 0 16,-8 1-5-16,-7-1 1 0,-9 2-30 16,-5 1 1-16,-5 0-16 15,-14 2-5-15,0 0 70 16</inkml:trace>
  <inkml:trace contextRef="#ctx0" brushRef="#br1" timeOffset="-119000.72">20107 10861 149 0,'15'-21'0'15,"12"-8"0"-15,-33 26 1 16,-15 17-1-16,14-11 0 15,7-1 0-15,0-2 0 16,6-7 0-16,15-2 1 16,13-6 3-16,8 4 0 15,12-3 1-15,7 2 0 16,9 1-2-16,21-1 1 16,12-2-3-16,-6-2 1 15,5-3-1-15,-14 5 1 16,-6 1-3-16,-19 4 1 15,-12 6-48-15,-20 1 1 16,-12 2 7-16,28-2 31 16</inkml:trace>
  <inkml:trace contextRef="#ctx0" brushRef="#br1" timeOffset="-114702.91">18453 11746 146 0,'14'-17'0'16,"7"-11"0"-16,-8 15 0 16,-6 6-2-16,5 0 0 15,-4 4-17-15,8-15 1 16,3-5-32-16,-1 6-4 0,-3-4 54 16,-1 5 0-16</inkml:trace>
  <inkml:trace contextRef="#ctx0" brushRef="#br1" timeOffset="-114543.81">18752 11484 108 0,'0'0'0'16,"-42"18"-11"-16,45-20 1 15,22-5-31-15,-3-2 23 16</inkml:trace>
  <inkml:trace contextRef="#ctx0" brushRef="#br1" timeOffset="-114392.34">19024 11242 151 0,'0'0'0'16,"0"0"-49"-16,0 0 1 15,29-30 30-15,-2-3 11 16</inkml:trace>
  <inkml:trace contextRef="#ctx0" brushRef="#br1" timeOffset="-113388.08">21913 9692 119 0,'0'0'0'0,"-40"7"0"16,32 7 0-16,6 5-5 16,-10 2 0-16,-6 6 1 15,-10 3 1-15,-8 5 5 16,-11 4 1-16,-7 4 6 15,-1 0 0-15,-4-1-6 16,-11 5 1-16,-12 2-2 16,20-6 0-16,6-1-1 15,16-18 0-15,14-8-1 0,5-3 0 16,7-6-1-16,3 0 0 16,8-7-6-16,-2 3 0 15,5-1-4-15,0-2 1 16,0 0-24-16,5 0 1 15,-4-2 27-15,6 2 0 16,-1 0-6-16</inkml:trace>
  <inkml:trace contextRef="#ctx0" brushRef="#br1" timeOffset="-113012.31">21136 10483 127 0,'7'-23'0'0,"8"-19"0"15,-4 40 0-15,-10 21 0 16,8-3 0-16,3 2 0 15,15-2 0-15,7 1 3 16,8 1 0-16,5-3 1 16,13 3 0-16,2 0 1 15,27 10 0-15,18 7-2 16,-10-3 0-16,3 3-1 0,-16-5 0 16,-8-1-1-16,-9-2 0 15,-15-3-2-15,-16-10 1 16,-13-5-56-16,-5 0 1 15,-6-7 39-15,16 8 11 16</inkml:trace>
  <inkml:trace contextRef="#ctx0" brushRef="#br1" timeOffset="-109785.26">18304 12541 129 0,'0'0'0'0,"0"0"0"0,0 0 0 16,0 0 0-16,0 0 0 15,0 0-1-15,0 0 1 16,0 0 0-16,0 0 0 16,33 35 0-16,-12-7 0 15,6 9 1-15,1 0 0 16,6 5 2-16,6 0 1 15,1 2-1-15,7 3 1 16,-1 4 0-16,14 6 1 16,10 4-4-16,-12-10 1 15,-11-3-1-15,-15-15 1 16,-16-12-2-16,1-2 0 16,-6-3-5-16,-4-5 0 15,-6-4-37-15,3-2 0 16,1-1 15-16,-3-3 0 15,1 3 29-15</inkml:trace>
  <inkml:trace contextRef="#ctx0" brushRef="#br1" timeOffset="-108912.08">19141 13451 148 0,'0'0'0'15,"0"0"0"-15,0 0 0 16,-9 18-2-16,4-3 1 15,-1 8-2-15,6 2 0 16,0 3 2-16,7 5 1 16,4 1 0-16,5-1 0 15,4 1 1-15,7-6 0 16,6-6 2-16,2-4 1 16,0-7-1-16,-1-8 0 15,0-5-2-15,2-10 1 16,3-11-1-16,-5-7 1 15,-2-7 0-15,-10-1 0 16,-2-3 1-16,-12-6 0 0,-2-4 0 16,-12 7 0-16,-2-3-2 15,-12 8 0-15,-7 9-1 16,-7 5 0-16,-7 10-7 16,-1 11 1-16,-5 9-73 15,0 16-5-15,-6 13 84 16,-44 20 24-16</inkml:trace>
  <inkml:trace contextRef="#ctx0" brushRef="#br1" timeOffset="-107125.62">19913 13618 112 0,'0'0'0'0,"11"-25"0"15,-11 25 0-15,-7 6-1 16,3-1 1-16,-3 0 0 16,11-1 0-16,3-3 1 15,8-1 1-15,11-1 0 0,8-1 0 16,7 0 4-16,7-1 0 16,6-1-2-16,7-1 0 15,1 1-1-15,6 1 1 16,0-2-3-16,21-6 0 15,13-5 1-15,-12 6 0 16,4-1 0-16,-6 2 0 16,-5 2-1-16,-2 4 1 15,-12-1-1-15,-15 8 0 16,-12-2 0-16,-12-1 1 16,-21 1-1-16,-1 2 1 15,-2-3-2-15,-1 3 1 16,-4-1-3-16,-1-3 0 15,0 4-59-15,0-4 0 16,0 0 53-16,0 0 4 16</inkml:trace>
  <inkml:trace contextRef="#ctx0" brushRef="#br1" timeOffset="-106510.3">21540 12778 149 0,'0'0'0'16,"-9"28"0"-16,9-21 1 15,0-5-1-15,0-2 0 0,6 0-1 16,-6 0 1-1,0 0-2-15,-6 9 0 0,-6 8 2 16,-2 11 0-16,-5 16 0 16,2 5 1-16,-2 9 1 15,-2-1 1-15,1 1-2 16,1-7 1-16,4-2-1 16,-6-5 0-16,1-2-1 0,6-10 0 15,6-8-16-15,1-6 1 16,2-6-45-16,-1-5-4 15,5-7 64-15,-5 7 19 16</inkml:trace>
  <inkml:trace contextRef="#ctx0" brushRef="#br1" timeOffset="-106134.48">21441 11970 144 0,'0'0'0'0,"-12"19"0"15,12-3 0-15,1 1 0 16,5 10 0-16,2 6 0 16,-2 7 0-16,-1 6-1 15,-4 0 1-15,5 1-4 0,-5-6 1 16,-1-4-30-16,6-8 1 15,-3-4-1-15,4-6-4 16,0 1 49-16</inkml:trace>
  <inkml:trace contextRef="#ctx0" brushRef="#br1" timeOffset="-105716.39">21456 12224 171 0,'0'0'0'16,"7"44"0"-16,0-30 0 15,0-7-6-15,11-7 0 16,3-5-16-16,0-4 0 16,0-3 22-16,1-2 0 15,4 0 5-15,-5 2 1 16,4-1 1-16,-8-1 0 0,1 0-2 15,-3-3 0-15,-2-6-4 16,-1-4 1-16,-3 1-3 16,-3 0 1-16,0 3-1 15,-5-2 0-15,1 6 1 16,2 5 0-16,-4 5 0 16,-6 2 0-16,-1 7 2 0,-5 18 0 15,-3 15 3-15,2 7 0 16,5 13-2-16,1 2 0 15,3-1-2-15,2-3 1 16,4-4-3-16,2-8 0 16,-1-7-61-16,4-1 1 15,2-1 47-15,-6-7 1 16,3 0 4-16</inkml:trace>
  <inkml:trace contextRef="#ctx0" brushRef="#br1" timeOffset="-103700.96">21301 13660 134 0,'0'0'0'0,"0"0"0"0,0 0 0 15,0 0 0-15,0 0 0 16,19 11 0-16,-5 4 1 16,4 7 0-16,5 11 1 15,10 9 0-15,-4 9 1 16,10 9-2-16,10 19 0 15,5 14 0-15,0-9 1 16,-4 1 0-16,1-11 0 16,-8-9-1-16,-4-16 1 15,-10-14-3-15,-4-10 1 16,-10-11-74-16,-2-6-5 16,-3-4 79-16,-5-20 6 15</inkml:trace>
  <inkml:trace contextRef="#ctx0" brushRef="#br1" timeOffset="-101554.6">22131 14570 129 0,'0'0'0'0,"0"0"0"16,0 0 1-16,0 0-1 15,0 0 1-15,13 27-1 16,-6-3 0-16,-6 6 0 15,5 9 1-15,-5 8 0 16,5 1 0-16,-6 5 0 16,1-4 1-16,-1-2-1 15,0-10 0-15,-1-5-1 16,1-9 0-16,0-8-1 0,0-6 1 16,0-7-1-16,1-20 1 15,4-13 0-15,-5-4 1 16,2-9 2-16,2-2 0 15,-4-5 1-15,1 2 1 16,1-2-3-16,10 0 0 16,1 2-2-16,1 1 1 15,1 4-1-15,10 6 1 16,1 2-1-16,-2 10 0 16,4 7-1-16,2 8 1 15,-2 9-2-15,0 8 1 16,0 6 0-16,-8 4 1 15,0 7-1-15,-12 1 0 16,-2 3 0-16,-8 1 0 16,-9 2-1-16,-4-4 1 15,-13 0-2-15,0-5 0 0,-4-1 1 16,5-6 1-16,0-5 0 16,6-2 0-16,1-2 1 15,6-2 0-15,3-1 0 16,4 0 0-16,4-2 1 15,3 0 0-15,3 5 1 16,13 8 1-16,0 8 2 16,4 3 1-16,7 4-2 15,-1 1 0-15,3-1-2 0,-1 1 0 16,4 3-3-16,-10-9 0 16,-2-7-78-16,-5-4-5 15,-2-7 84-15,-5-10 0 16</inkml:trace>
  <inkml:trace contextRef="#ctx0" brushRef="#br1" timeOffset="-100578.85">22599 13414 147 0,'0'0'0'16,"7"33"-5"-16,-6-25 0 15,-1-8-3-15,0 5 1 16,0 4 4-16,2 13 0 16,3 10 2-16,-3 7 1 15,3 8 0-15,-5-1 0 16,2 0 0-16,2-1 1 15,-1-1-1-15,1-7 1 16,-3-4-1-16,5-11 1 16,-5-5-1-16,3-5 0 15,-4-6 0-15,0-6 1 16,0 0 0-16,-5-14 1 16,-1-11 3-16,1 2 1 0,2-1-3 15,-3-8 1-15,-1-7-3 16,2-6 1-16,3-6-1 15,2 0 1-15,6-2-2 16,-3 5 1-16,2 5-1 16,9 6 0-16,6 7 0 15,2 5 1-15,4 8-1 16,2 4 0-16,4 8-1 16,-6 3 1-16,-2 4-2 0,2 3 0 15,-5 2 0-15,-3 7 1 16,-10 7 0-16,-1-3 0 15,-7 1 1-15,-1-1 0 16,-10 0 0-16,-3-4 0 16,-7 0 0-16,2-2 0 15,2 0 0-15,-2 1 1 16,1-5-1-16,4-1 1 16,5-1-1-16,1 2 1 15,1 1-1-15,3 7 1 16,8 7 1-16,4 0 0 15,6 1 1-15,2 1 1 16,3 0-3-16,1-4 1 16,0 0-2-16,0-4 0 15,-6-3-4-15,0-3 1 16,-6-2-69-16,3-1-4 16,-8-4 76-16,1 1 0 0</inkml:trace>
  <inkml:trace contextRef="#ctx0" brushRef="#br1" timeOffset="-100129.2">23146 13159 179 0,'-21'34'0'15,"-12"24"0"-15,32-57 0 16,13-25-2-16,-4 13 1 16,5-1 0-16,-12 19 0 15,-2 14-1-15,-5 9 1 16,-1 9-1-16,0 3 1 0,1 7-42 15,-1-10 1-15,1-1 3 16,5-10-4-16,-5 1 56 16</inkml:trace>
  <inkml:trace contextRef="#ctx0" brushRef="#br1" timeOffset="-93073.19">21526 13504 141 0,'0'0'0'0,"39"-20"-1"16,-34 20 0-16,-10 9-3 0,3 0 0 15,-2 3 0-15,4 2 1 16,4 4 1-16,-2-4 1 16,3 0-9-16,-5 5 1 15,0 2-24-15,0-5 0 16,0-3 26-16,0-5 0 16,0 1-4-16</inkml:trace>
  <inkml:trace contextRef="#ctx0" brushRef="#br1" timeOffset="-92894.94">21661 13530 139 0,'0'0'0'15,"-23"25"0"-15,18-17 0 16,-1 1-1-16,8-2 1 16,3 0-18-16,1 2 0 15,1 0-13-15,0 1 0 16,-2 1 22-16,-3-2 0 0,-1 0 7 15,5-4 0 1,-5 0-8-16</inkml:trace>
  <inkml:trace contextRef="#ctx0" brushRef="#br1" timeOffset="-92754.53">21756 13616 106 0,'0'0'0'0,"0"0"1"15,0 0 0-15,0 0-4 16,0 0 0-16,0 0-45 0,0 0-5 15,0 0 53-15,0 0 0 16,0 0 0-16,0 0 0 16</inkml:trace>
  <inkml:trace contextRef="#ctx0" brushRef="#br1" timeOffset="-92595.27">21905 13644 137 0,'0'0'0'15,"-26"16"0"-15,20-7 0 16,12 0-2-16,-5-1 0 16,4 1-54-16,-3 0 0 15,2-2 54-15,-4-2 1 16,0 1-9-16</inkml:trace>
  <inkml:trace contextRef="#ctx0" brushRef="#br1" timeOffset="-92439.16">22023 13692 140 0,'0'0'0'0,"-22"16"-1"15,15-8 1-15,14 3-31 16,-7-2 0-16,5-4-5 16,-3 0-4-16,-2-1 40 15,1-1 0-15</inkml:trace>
  <inkml:trace contextRef="#ctx0" brushRef="#br1" timeOffset="-92264.85">22144 13723 149 0,'0'0'0'16,"-18"14"-4"-16,16-7 1 15,2 0-39-15,0-1 0 16,2-1 21-16,2 0 0 15,-3 1 20-15,5-1 0 16,-5 0-6-16</inkml:trace>
  <inkml:trace contextRef="#ctx0" brushRef="#br1" timeOffset="-92112.7">22273 13755 141 0,'0'0'0'16,"-20"12"0"-16,20-3 1 15,2 0-2-15,3 8 0 16,1 1-66-16,-3-2-5 0,2 0 72 16,2 15 21-1</inkml:trace>
  <inkml:trace contextRef="#ctx0" brushRef="#br1" timeOffset="-90386.53">21538 13766 130 0,'21'0'0'16,"13"1"-5"-16,-22-1 1 15,-18 2-10-15,6-2 1 16,-6 0 12-16,6 4 1 15,-2 3 3-15,4 10 0 16,3 11 4-16,-2 2 0 16,4 7-5-16,0 2 1 15,0 5-2-15,5-6 0 0,6 1-1 16,-2-6 1-16,-1-1-1 16,-3-4 1-16,1-9-1 15,-1-1 1-15,-3-4-1 16,4-3 1-16,1-4 0 15,-5-2 0-15,-2-2 1 16,-7-3 0-16,-3-8-1 0,-4-6 1 16,-7-6 1-16,-4-4 0 15,3-6 0-15,-5-5 1 16,-2-4 0-16,-4-1 0 16,-8-1-1-16,7 1 0 15,0 1 0-15,5 7 0 16,1 6-1-16,-4 3 1 15,4 2-2-15,2 7 1 16,9 4-1-16,-1 1 0 16,4 3-1-16,6 3 0 15,-1 1 0-15,9 7 0 16,7 8-1-16,3 6 1 16,9 9-1-16,-1 4 1 15,4 5-1-15,5 5 1 16,0 7-1-16,7-3 1 15,0 1-3-15,1-5 1 16,-2-1-3-16,1-8 0 0,-1-5-1 16,-6-6 0-16,0-7 3 15,-8-4 1-15,-9-4 2 16,-5-4 1-16,-5-4 0 16,-12-12 1-16,-11-8 1 15,-4-2 1-15,-7-3-2 16,1-4 0-16,2-3 0 15,-8-4 0-15,-2-5 0 16,-1-4 1-16,0-1-2 0,2 4 1 16,0 3 0-16,1 7 0 15,2 4 0-15,3 7 0 16,0 2-1-16,8 6 0 16,5 5-1-16,6 2 0 15,1 6 0-15,7 8 0 16,5 3 0-16,4 11 0 15,5 7 0-15,5 8 0 16,7 6 0-16,-3 3 0 16,6 6-1-16,4 0 0 15,6 0-1-15,-4-3 1 16,-2-1-2-16,-4-1 1 16,4-7-3-16,-6-6 0 15,-5-3-5-15,-3-7 0 16,-5-6 9-16,-1-8 1 15,-8-4 0-15,-5-12 1 16,-9-9 4-16,-1-5 0 16,-10-3-1-16,-2-1 1 0,-10-1-2 15,-1-1 0-15,0 1-1 16,2-4 1-16,-6-3-1 16,2 1 1-16,0 1-2 15,1-1 1-15,6 6-1 16,1 1 1-16,7 6-1 15,6 5 0-15,1 5-1 16,6 0 0-16,2 6 0 16,10 8 0-16,8 9 0 0,6 5 0 15,5 8 0-15,6 2 0 16,1 5 0-16,9-1 0 16,7 2-1-16,-5 0 1 15,0 4-1-15,2-2 0 16,-4 5-1-16,-9-5 0 15,1-2-1-15,-10-8 0 16,-3-6 0-16,-3-5 0 16,-4-8 3-16,1-2 0 15,-13-6 0-15,-7-11 0 16,-11-7 0-16,4-3 1 16,-1-5 0-16,-6 0 0 15,-6-1 1-15,7 3 0 16,-1 3-1-16,-6-2 1 15,0 2-1-15,4 5 0 16,4 4-1-16,5 3 1 16,3 2-1-16,4 3 0 15,4 4 0-15,3 7 0 0,3 6 0 16,9 4 0-16,9 1 0 16,0 6 0-16,6 6 0 15,0 0 0-15,1 3 0 16,4-1 0-16,-3-2 0 15,-2-5 0-15,-8-6-1 16,-4-3 1-16,-2-2 0 16,-6-5 0-16,0-4 0 0,-7-5 0 15,-9-5 0-15,-3-4 0 16,-8-4 0-16,1-1 1 16,2-1-1-16,-2-1 0 15,-1-2-1-15,6 4 0 16,6 4-42-16,-4-3 0 15,5-1 3-15,-13-12 30 16</inkml:trace>
  <inkml:trace contextRef="#ctx0" brushRef="#br1" timeOffset="-79564.09">7715 9594 110 0,'0'0'0'0,"0"0"0"0,0 0 0 16,8 26 0-16,-4-5 0 16,-3 5 0-16,5 6 0 15,-5 3 0-15,-1-1 0 16,0 1 0-16,-1-4 0 15,-6-1 0-15,3-9 0 16,1-5 0-16,-1-7 1 16,3-6 0-16,1-13 0 15,-2-11 0-15,2-7 0 16,0-9-1-16,2 0 1 16,4-4-1-16,7 1 0 15,-3-4 0-15,2 7 0 16,8 4 0-16,6-1 0 15,0 3 0-15,-3 4 0 16,4 6 0-16,-7 5 1 0,-1 6-1 16,-4 5 1-16,-1 1 0 15,2 13 0-15,2 10 0 16,-10 6 0-16,-2 1 0 16,-6 6 0-16,-14 5 0 15,7 3 0-15,-7 4 0 16,7-2 0-16,-4 0-1 15,9-3 1-15,4-5-1 0,9-6 1 16,-3-6-1-16,5-6 1 16,-6-5-1-16,12-15 1 15,3-10-1-15,-2-3 1 16,1-8-1-16,-8-3 1 16,0-7 0-16,-5 5 0 15,-1 0 0-15,-1 4 0 16,-6 1 0-16,-6 9 0 15,5 6 0-15,-5 8 0 16,-1 7 0-16,6 8 0 16,-5 1 0-16,12 12 0 15,-5 6-1-15,8 3 0 16,9 0-1-16,4-3 0 16,11-3-2-16,28 35-98 15</inkml:trace>
  <inkml:trace contextRef="#ctx0" brushRef="#br1" timeOffset="-78722.2">9145 10172 119 0,'0'0'0'16,"5"33"-2"-16,-4-10 1 15,1 5-6-15,3 2 0 16,-5 5 2-16,0-5 0 16,-5-2 5-16,5 0 0 15,-2-1 0-15,2-6 0 16,2-6 1-16,3-6 1 15,-3-7 1-15,3-13 0 16,2-8 0-16,0-7 0 16,0-9-2-16,4-4 1 15,-2-3-1-15,-2 3 1 0,1 2-1 16,4 6 1-16,2 1-1 16,-1 2 0-16,8 1 0 15,-8 6 1-15,0 7-1 16,-5 7 0-16,1 5 0 15,2 6 0-15,-4 3-1 16,0 5 1-16,6 9-1 16,-7 4 1-16,1 8-1 0,0 1 1 15,0 8-1-15,1-9 1 16,-1 1-1-16,7-8 1 16,4 0-1-16,-3-6 1 15,-1-5 0-15,14-11 0 16,5-9 0-16,-6-6 0 15,0-5 0-15,1-8 0 16,-7-10 0-16,-2-1 0 16,-3-2 0-16,-5 6 0 15,-10 3 0-15,-2 6 0 16,-6 5 0-16,-7 5 0 16,-5 10 0-16,-2 4 0 15,-6 10 0-15,7 7 0 16,-1 15 0-16,10-1 1 15,9 9-1-15,9-1 1 16,14-1 0-16,11-10 0 16,4-4-2-16,18-6 0 15,7-8-2-15,55 20-112 16</inkml:trace>
  <inkml:trace contextRef="#ctx0" brushRef="#br1" timeOffset="-77313.26">22131 9196 157 0,'0'0'0'16,"0"0"-1"-16,0 0 1 16,6 27-2-16,1-1 1 0,-2 7 0 15,-2 6 0-15,1 5 0 16,-2 0 1-16,-2 3 0 15,1-8 0-15,3-4 0 16,-2-8 0-16,-2-8 0 16,0-3 0-16,0-9 0 15,0-7 0-15,0-5 0 16,1-15 0-16,6-10-1 0,-2-5 1 16,2-7 0-16,-1-2 0 15,-5-9 0-15,1 9 0 16,2 8 0-16,-3-5 1 15,-1 6-1-15,2 9 0 16,-2 3 0-16,0 7 0 16,0 7 0-16,4 4 0 15,-4 8 0-15,12 3 0 16,2 8 0-16,1-2 0 16,-1 6 0-16,13-4 0 15,0 1 0-15,1 0 0 16,4-5 0-16,-10-1 0 15,-2-2 1-15,1-2 0 16,5-3-1-16,-9 0 0 16,-1-2 3-16,-6 0 1 15,-4 1-3-15,-6-1 1 16,0 0-2-16,-9 13 0 16,-9 1 0-16,4 3 0 0,-5 3 0 15,4 4 0-15,-5 3 0 16,5-3 0-16,2 3 0 15,8-3 0-15,10 1 0 16,2-9 1-16,2-4-1 16,10-3 1-16,8-4-1 15,-1-5 1-15,-4-4-1 16,5-4 0-16,-5-6 0 0,-3-2 0 16,-1 0 1-16,-8 2 0 15,1 2 0-15,-8-1 0 16,2 3 0-16,-5 1 0 15,0 0-1-15,-7 7 1 16,0 6 0-16,1 8 0 16,-7 8 0-16,6 6 0 15,4 7 0-15,-2-1 0 16,5 0-5-16,0-6 0 16,1-3-78-16,10-4-5 15,-2 1 111-15</inkml:trace>
  <inkml:trace contextRef="#ctx0" brushRef="#br1" timeOffset="-76276.48">22580 10692 156 0,'0'0'0'15,"15"9"0"-15,-11 5 0 16,-9 10-1-16,3 6 1 16,-3 7-1-16,3 0 1 15,-2 3 0-15,8-4 0 16,-2-7-1-16,3 0 1 16,-3-10-6-16,-1-3 1 15,3-4-19-15,-3-3 1 16,-1-4-7-16,0-5 0 15,2-5 30-15,-4-11 0 0,1-10 34 16,-4-4 0-16,-2-7-20 16,-6-2 1-16,3-3-9 15,-1-2 0-15,4 0-5 16,0 9 0-16,6 7-1 16,-3 5 1-16,4 5-1 0,4 4 0 15,-3 4 0-15,6 3 0 16,2 3 0-16,16 4 0 15,2 4-1-15,7-2 1 16,6 1-1-16,-4-1 1 16,6 1 0-16,-2 1 0 15,2-4 0-15,-9 0 0 16,-7 0 1-16,-5 0 0 16,-3 0-1-16,-8 9 1 15,1 8-1-15,-15 3 1 16,-6 6-1-16,-2 4 1 15,-2 3-1-15,-4 4 1 16,1 2-1-16,3-2 0 16,2 0 0-16,5-8 0 15,7-4 0-15,8-4 1 16,10-3 0-16,6-13 0 16,15-1 0-16,1-11 1 15,3-4-1-15,3-3 0 0,-5-5 0 16,-6-1 0-16,-3 1 0 15,-15 0 0-15,-1-3 0 16,-7 5 0-16,-9 1 0 16,0 2 0-16,-7 5 0 15,-4 2 0-15,-3 7-1 16,-2 11 1-16,-4 8-1 16,7 6 1-16,5 8-1 15,9 0 0-15,6 4-15 0,13-10 0 16,7-1-53-16,14-12-4 15,0 0 93-15</inkml:trace>
  <inkml:trace contextRef="#ctx0" brushRef="#br1" timeOffset="-21466.33">1947 16011 145 0,'0'0'0'0,"0"0"0"15,0 0 0-15,0 0-1 16,0 0 1-16,7 30-1 16,-1 4 1-16,1 11 0 15,0 13 0-15,1 14 0 16,-2 25 0-16,-1 23 0 15,-4-13 1-15,8-2 0 16,-4-13 0-16,4-10-1 0,2-24 1 16,-10-19-3-16,5-16 1 15,-12-16-6-15,-1-11 1 16,-1 1-87-16</inkml:trace>
  <inkml:trace contextRef="#ctx0" brushRef="#br1" timeOffset="-20969.26">1906 16233 110 0,'0'0'0'16,"8"30"0"-16,-2-16 0 15,2-2 0-15,10 6 0 16,3 3 0-16,5-5 0 16,-2-2 0-16,8 2 1 0,1 1 0 15,-7-5 0-15,-5-3 0 16,3-14 1-16,8-11-1 16,-6-5 1-16,-4-9-1 15,5-3 1-15,0-6 0 16,-11-1 0-16,2-3 0 15,-4 8 0-15,-7 5 0 16,0 8 0-16,-1 4 1 16,-4 6 0-16,-2 5 0 0,0 15 0 15,-2 12-1-15,-3 11 0 16,5 13 0-16,0 11 0 16,-1 10 1-16,1 19 0 15,-2 18-1-15,2-14 0 16,2-2 0-16,-2-12 0 15,0-11-2-15,0-8 1 16,1-11-2-16,4-18 1 16,-3-14-9-16,3-3 0 15,1-7-5-15,2-11 1 16,-1 0-73-16</inkml:trace>
  <inkml:trace contextRef="#ctx0" brushRef="#br1" timeOffset="-20579">2546 16721 129 0,'0'0'0'15,"-20"20"1"-15,15-10 0 16,10 1 0-16,8 6 1 16,2 6-1-16,-1 0 1 15,-2 4-1-15,2-3 0 16,-1-1 0-16,2-5 0 0,-2-6-1 16,-5-3 1-16,3-4-1 15,4-12 1-15,6-11-1 16,-2-6 1-16,-5-8 0 15,-5 4 0-15,2-2 0 16,-11 4 1-16,0 3 0 0,-6 4 1 16,-6 4 0-16,2 7 0 15,-4 6-1-15,-5 5 1 16,1 8-2-16,2 3 1 16,1 7-1-16,4 5 1 15,3 8-1-15,6-1 1 16,-3 2-1-16,10 1 0 15,4 0-1-15,3-4 1 16,2-4-1-16,1-7 0 16,3-5-1-16,-2-5 1 15,3-6-7-15,9-10 0 16,7-9-8-16,-8 3 0 16,5 1-77-16</inkml:trace>
  <inkml:trace contextRef="#ctx0" brushRef="#br1" timeOffset="-18881.16">3050 16757 94 0,'0'0'0'0,"0"0"0"0,0 0 0 16,0 0 0-16,0 0 1 15,0 0 0-15,0 0 1 16,8 28 0-16,-1-11 1 15,4 4-1-15,-3-5 0 16,-1-3-1-16,4-5 1 16,-2-2-1-16,-4-5 1 15,2-1-1-15,-4-8 1 16,8-7-1-16,-4 1 1 16,-4-3-1-16,2-2 1 15,-5-3-1-15,0 5 1 16,0-1 0-16,-5 4 1 15,-4 2 0-15,4 3 0 16,-5 6-1-16,-1 4 1 16,1 5-1-16,-1 2 0 15,4 3-1-15,0 7 1 16,6 4-1-16,1 10 1 0,1 7-1 16,6-1 0-16,-1 3-1 15,2-3 1-15,5 1-1 16,1-9 0-16,-1-7-2 15,1-9 1-15,-5-7-4 16,16 14-100-16</inkml:trace>
  <inkml:trace contextRef="#ctx0" brushRef="#br1" timeOffset="-18523.59">3424 16806 140 0,'0'0'0'16,"0"0"-1"-16,0 0 0 16,0 0-1-16,0 0 1 15,0 37 0-15,0-11 1 16,6 7 0-16,-5 1 0 16,6 1 0-16,-5-3 0 15,9-4-1-15,-8-7 1 16,2-4-1-16,1-6 0 15,-5-8 0-15,-1-11 0 16,0-13 1-16,4 3 0 16,-2 0 0-16,5-4 0 15,0-6 0-15,-2-1 1 16,2 0 0-16,-6 4 1 16,1 2 0-16,3 5 0 0,1 6-1 15,1 7 0-15,1 7-1 16,-1 1 0-16,6 6-4 15,-1 0 0-15,-2 0-90 16</inkml:trace>
  <inkml:trace contextRef="#ctx0" brushRef="#br1" timeOffset="-18220.21">3874 16785 145 0,'0'0'-2'0,"0"0"0"16,7 37-2-16,-1-11 1 15,1 6-2-15,0 1 0 16,0 6 0-16,0-8 0 16,1-1-5-16,-3-9 1 15,2-7-2-15,6-12 1 16,-5 0-40-16</inkml:trace>
  <inkml:trace contextRef="#ctx0" brushRef="#br1" timeOffset="-17891.8">4049 16836 94 0,'0'0'0'0,"-5"44"3"16,-1-48 1-16,5-17 2 15,-5 2 0-15,1-4-1 16,2 9 0-16,-4 3-2 16,1 11 0-16,-1 7-2 15,6 7 1-15,1 9-1 16,0 2 0-16,3 3-1 16,8-2 1-16,4 1-1 0,3-6 0 15,-2-4 0-15,4-4 0 16,7-5-1-16,-6-6 1 15,5-7-1-15,-7-4 1 16,2-5 0-16,-6 0 0 16,1-4 1-16,-5-4 0 15,-8-7 1-15,-5 3 0 16,-5 1 0-16,-1 4 0 16,-10 2-1-16,3 3 0 15,-6 4-1-15,1 1 0 16,5 3-2-16,3-1 1 15,3 2-4-15,4 2 0 16,-1-1-89-16</inkml:trace>
  <inkml:trace contextRef="#ctx0" brushRef="#br1" timeOffset="-17501.77">4487 16836 122 0,'-21'-6'0'0,"-20"-2"0"16,55 8 0-16,28 5-1 15,-7-3 1-15,-2-2-3 16,2-11 1-16,4-5 1 16,-10-7 1-16,-3-5 0 15,-12 0 0-15,-3-3 3 16,-9 4 0-16,-4 4 2 16,-9 1 0-16,-3 2-1 15,0 4 0-15,-7 6-1 0,-1 3 1 16,-4 5-1-16,-1 7 0 15,7 8-1-15,0 2 0 16,5 7-1-16,2 2 1 16,7 6-1-16,4 2 1 15,4 1-1-15,4 2 0 16,7 2 0-16,2-5 0 16,12-2-1-16,-1-6 1 15,0-3-1-15,-2-7 0 16,8-7-2-16,-4-3 1 15,6-6-9-15,-2-15 1 16,-1-15-2-16,-5-3 0 16,6 0-75-16</inkml:trace>
  <inkml:trace contextRef="#ctx0" brushRef="#br1" timeOffset="-17300.3">4978 16600 142 0,'0'0'0'0,"0"0"1"16,0 0 0-1,-7 23 0-15,6-4 1 0,1 4-1 16,0 5 1-16,0 6-1 16,0 3 1-16,1 5-1 15,5-5 0-15,-5-4-1 16,5-5 0-16,1-3-7 16,-2-9 1-16,-4-6-2 15,6-12 1-15,-5 1-83 16</inkml:trace>
  <inkml:trace contextRef="#ctx0" brushRef="#br1" timeOffset="-17155.16">4917 16474 176 0,'0'0'0'16,"14"23"-1"-16,-14-20 0 15,-3-5-15-15,-2 1 1 16,-1-3 6-16,6 4 0 15,0 0-79-15</inkml:trace>
  <inkml:trace contextRef="#ctx0" brushRef="#br1" timeOffset="-16586.94">5313 16737 174 0,'0'0'0'0,"-17"-10"-2"16,11 6 1-16,-1 4-2 0,6 4 1 15,1 1 0-15,1 14 0 16,5 9 0-16,1 9 1 16,1 11 0-16,1 1 0 15,2 7 0-15,-4-7 1 16,1-3-2-16,3-11 1 16,-3-8-1-16,-1-8 0 15,-1-8 1-15,-6-15 1 16,-6-12 0-16,5-7 0 15,-3-10 0-15,-4 0 0 16,1-4 1-16,-2 0 0 16,4 0 0-16,3 0 1 15,2 0 0-15,0 7 0 16,2 6-1-16,-1 6 1 16,5 6-1-16,6 8 1 15,2 8-1-15,3 4 0 16,2 7 0-16,7 4 0 0,-3 5 0 15,2 5 1-15,-4 4-1 16,-9 6 1-16,-4 3-1 16,-1 0 0-16,-7 0-1 15,-1-10 0-15,-5-8-2 16,-1-18 0-16,-1-1-122 16</inkml:trace>
  <inkml:trace contextRef="#ctx0" brushRef="#br1" timeOffset="-14379.09">6462 16215 103 0,'0'0'0'16,"7"37"0"-16,4 0 1 16,-8 11 3-16,4 8 0 15,4 11 0-15,-3 12 0 16,8 14-3-16,-4-12 1 15,2-2-4-15,-3-28 1 16,-9-18-3-16,-2-8 0 16,-2-1-76-16</inkml:trace>
  <inkml:trace contextRef="#ctx0" brushRef="#br1" timeOffset="-13943.57">6379 16333 159 0,'0'0'0'0,"1"39"0"0,-1-39 1 15,-5-13 0-15,5 1 0 16,-2-2-1-16,9-7 1 15,14-5-1-15,12-2 1 16,13-2-1-16,4 0 0 16,6 0 0-16,9 5 0 15,3 4 0-15,-12 7 0 16,-4 5 0-16,-3 11 0 16,-7 7 0-16,-13 3 1 15,-6 6 0-15,-20 3 0 16,-6 3 0-16,-9-1 0 15,-15-2 0-15,-2-3 0 16,-15-2 0-16,2 0 0 16,1-2-1-16,-7-2 0 15,5-3-1-15,-8 0 1 0,4-2-6 16,11-4 1-16,8-1-3 16,7-7 1-16,0-1-97 15</inkml:trace>
  <inkml:trace contextRef="#ctx0" brushRef="#br1" timeOffset="-13552.49">7013 16621 115 0,'0'0'0'15,"0"28"0"-15,6-6 0 16,1 6 0-16,7 2 0 16,1 3 0-16,4-5 1 15,1 0-1-15,-5-9 1 16,-1-4-1-16,12-10 1 16,-5-9 0-16,11-10 0 15,4-10 0-15,-9-5 1 16,-1-6 1-16,-11 2 1 15,-1-2 1-15,-14 1 0 16,-8 1 0-16,-10 7 1 16,1 3-1-16,-9 9 1 15,-2 5-3-15,2 12 1 0,-8 10-3 16,1 8 0-16,0 7-1 16,9 4 0-16,-1 5-7 15,-23 31-111 1</inkml:trace>
  <inkml:trace contextRef="#ctx0" brushRef="#br1" timeOffset="-12936.91">7573 16463 153 0,'0'0'0'16,"0"0"0"-16,0 0 0 15,0 0 0-15,0 0 0 16,4 42 0-16,-3-14 0 16,-1 6 0-16,6-3 0 15,-3 3 0-15,2-4 0 0,-5-4 0 16,6-5 0-16,-5-3-1 15,-1-8 1-15,2-3-1 16,-2-7 0-16,0 0 0 16,4-10 0-16,-3-6 0 15,-1-5 1-15,-1-5 0 16,1 1 0-16,-4-1 0 16,8 4 0-16,-3 7 0 0,3 2 1 15,-4 5 0-15,2 1 0 16,5 3 0-16,5 9 0 15,3 8 0-15,5 4 0 16,-5 8 0-16,6-1 0 16,0 4 0-16,-7-1 0 15,4-1-1-15,-11-5 0 16,0-1-3-16,-6-8 1 16,3-5-2-16,3 12-103 15</inkml:trace>
  <inkml:trace contextRef="#ctx0" brushRef="#br1" timeOffset="-12457.55">8189 16621 149 0,'0'0'0'0,"-18"0"0"0,13 0 0 16,10 0 0-16,-5 0 0 15,6-3 0-15,-6-2 0 16,-6-1 1-16,-1-3 0 16,-1-3 1-16,-10 2 0 15,3 1 0-15,-5 7 1 16,-1 6-1-16,-5 4 0 16,-2 8 0-16,6 5 0 15,1 6-1-15,2 6 1 16,-1 6-1-16,12-2 0 15,-3 1-1-15,10-6 0 16,6-6-1-16,2-6 1 16,1-8-3-16,1-10 1 15,9-8-7-15,10-16 0 16,6-17 1-16,-2-9 1 16,-1 1-88-16</inkml:trace>
  <inkml:trace contextRef="#ctx0" brushRef="#br1" timeOffset="-12248.49">8234 16150 136 0,'0'0'0'0,"-22"-5"1"16,2 3 0-16,6 2 1 15,0 7 0-15,-1 7 0 16,3 11 0-16,5 8-1 16,0 10 1-16,1 8 0 15,5 5 0-15,1 5-1 0,7 15 1 16,5 12-1-16,-2-14 0 15,2-6-1-15,8-22 0 16,-5-16-4-16,-2-8 0 16,0 1-104-16</inkml:trace>
  <inkml:trace contextRef="#ctx0" brushRef="#br1" timeOffset="-11917.11">8328 16688 158 0,'0'0'0'15,"-8"26"0"-15,4-15 0 16,2-2-1-16,4 1 1 16,3 1-1-16,6 5 0 15,-1 5 0-15,9 0 1 16,4 3-1-16,0-6 1 16,1-4 0-16,2-7 0 15,6-3 0-15,-3-18 0 16,-1-13 0-16,-1 3 0 15,-8-5 0-15,-4-2 0 0,-8-6 1 16,-7 0 0-16,-7-2 1 16,-5 8 0-16,-5 3-1 15,-9 10 1-15,-6 8-2 16,-4 15 1-16,-5 14-1 16,0 4 0-16,-1 9 0 0,9 1 0 15,6 4-2-15,7-5 0 16,4-1-113-16</inkml:trace>
  <inkml:trace contextRef="#ctx0" brushRef="#br1" timeOffset="-11466.37">8785 16491 170 0,'0'0'0'16,"-21"14"-1"-16,20-3 1 15,2 1-2-15,5 11 1 16,-1 9-1-16,-2 3 1 15,9 3 0-15,2-4 0 0,-1-3 0 16,-5-8 1-16,5-7-1 16,-6-4 0-16,1-5 0 15,-2-8 0-15,-1-8 0 16,-4-7 1-16,-1-7 0 16,0-1 0-16,-6-6 0 15,-1-2 1-15,-2-1 0 0,-2 3 1 16,4 4-1-16,7 1 1 15,-7 2-2-15,7 5 1 16,2 6-1-16,3 2 0 16,2 4-5-16,13 1 0 15,0 0-5-15,19-6-90 16</inkml:trace>
  <inkml:trace contextRef="#ctx0" brushRef="#br1" timeOffset="-10791.95">9253 16333 185 0,'0'0'0'0,"0"0"0"16,0 0 0-16,0 0 0 16,0 0 0-16,28 18-1 15,-15-13 1-15,3 0-1 16,7-15 1-16,0-13 0 16,-3 0 0-16,-4-2 0 15,3-10 0-15,1-7 0 16,-5 0 0-16,-3-2 0 15,-5 0 0-15,-5 2 0 0,-2 3 0 16,-2 2 0-16,-5 7 0 16,-5 8 0-16,-3 6 0 15,-6 5 0-15,1 13 0 16,-1 10 0-16,2 13 0 16,4 12 0-16,2 8 0 15,1 13 0-15,3 18 0 16,4 17 0-16,3-5 0 15,2 3 0-15,6-12 0 16,-3-8 0-16,4-20 0 16,-2-18-1-16,2-12 0 15,-5-16-2-15,2-1 0 16,1-8-1-16,-10-11 1 16,-1-12 1-16,-1 3 0 15,-8-4 1-15,1 3 1 16,-5 0 0-16,1 6 0 0,8 1 0 15,-3 4 1-15,6 6 0 16,1 2 1-16,-1 5 0 16,7 4 0-16,1 8 0 15,5-3 0-15,7 5-1 16,-6-3 1-16,2-1-2 16,9-5 0-16,8-3-7 15,3-8 0-15,5-7 1 16,0-16 1-16,1 1-105 0</inkml:trace>
  <inkml:trace contextRef="#ctx0" brushRef="#br1" timeOffset="-10145.56">10179 16043 169 0,'0'0'0'15,"-33"5"-1"-15,31 2 0 16,4 2 0-16,-1 16 0 16,6 10 0-16,-2 11 1 15,2 8 0-15,2 4 0 16,2 4 0-16,-4-3 0 16,5 3-1-16,-2-13 1 15,8-5-5-15,-10-12 1 16,5-11-7-16,-6-5 0 15,0-9 1-15,-2-14 1 0,2 0-70 16</inkml:trace>
  <inkml:trace contextRef="#ctx0" brushRef="#br1" timeOffset="-9064.08">10813 15750 139 0,'0'0'0'0,"0"0"0"16,0 0 0-16,0 0 0 0,0 0 0 15,0 0 0-15,-8 21 1 16,-10 16 1-16,-3 7 0 16,-7 10 1-16,-5 9 1 15,-7 11-2-15,-10 18 1 16,-10 13 0-16,10-15 0 15,4-6-1-15,12-16 1 16,2-11-2-16,11-17 1 16,7-14-2-16,6-10 0 15,6-12-1-15,2-4 0 16,0-5-8-16,3-8 0 16,9-4 2-16,-3 1 0 15,3 0-90-15</inkml:trace>
  <inkml:trace contextRef="#ctx0" brushRef="#br1" timeOffset="-8660.48">10752 16428 147 0,'0'0'0'0,"-21"14"0"15,21-7 0-15,6 0 0 16,2-3 0-16,5-1 0 15,2 1 0-15,-1-3 0 16,4 1 0-16,-3-2 0 16,12-12 0-16,7-7 0 0,-9-3 0 15,-1-4 0-15,-5-2 0 16,2-4 0-16,-8 2 0 16,-5 1 0-16,-2 4 0 15,-12 2 0-15,-4 9 1 16,-9 5 0-16,-2 11 1 15,-11 9 0-15,10 8 1 16,-4 7-1-16,5 11 1 16,1 9-1-16,8 3 0 15,3 4-1-15,9-4 1 16,6-2-2-16,4-8 1 16,2-5-1-16,15-10 0 15,2-8-3-15,1-11 1 16,-2-8-13-16,7-17 0 15,-2 1-78-15</inkml:trace>
  <inkml:trace contextRef="#ctx0" brushRef="#br1" timeOffset="-8299.97">11215 16240 155 0,'0'0'0'0,"-9"26"0"15,-2-15 0-15,4-4 0 16,2 10 0-16,2 8-1 15,-3 5 1-15,6 7-1 16,0 3 1-16,0 4-1 16,6-5 1-16,-5 0-1 15,6-10 1-15,4-6-2 16,-4-5 1-16,0-8-1 0,-4-4 0 16,1-5 1-16,-4-13 1 15,-4-9 0-15,3 0 0 16,-5-2 1-16,5-7 0 15,-6-5 0-15,5 0 1 16,-2-4 0-16,3 8 1 16,-1 1-1-16,2 9 0 15,2 7-1-15,3 3 0 16,2 6-1-16,3 1 0 16,2 4-3-16,2 2 0 15,0 2-3-15,-1-3 0 16,1 1-95-16</inkml:trace>
  <inkml:trace contextRef="#ctx0" brushRef="#br1" timeOffset="-7999.82">11570 15746 144 0,'-17'41'0'0,"-15"25"1"16,27-66 0-16,17-33 0 15,-5 28 1-15,0 8-1 0,6 17 1 16,-1 15 0-16,-9 10 0 16,-3 13 0-16,11 23 1 15,-1 18-1-15,1-13 0 16,-10 0-1-16,8-18 0 15,2-11-2-15,-4-21 0 16,-6-16-9-16,5-6 0 16,-5 0-93-16</inkml:trace>
  <inkml:trace contextRef="#ctx0" brushRef="#br1" timeOffset="-7608.25">11773 16340 154 0,'-7'18'0'16,"-6"12"0"-16,15-25 0 16,9-12-1-16,-3 2 1 15,3-2-2-15,3 1 1 16,0 1-1-16,-4 0 1 16,1 1-1-16,3-6 1 0,5-6 0 15,-5 2 0-15,1-2 0 16,-4-5 1-16,-2-2 0 15,-2 0 0-15,-7 0 0 16,-7 4 0-16,-2 3 0 16,-9 7 0-16,-9 6 0 15,6 8 1-15,-6 7 0 0,7 8 1 16,-1 6 0-16,7 6 0 16,1 5 0-16,12 0 0 15,1 3-1-15,7-3 1 16,5-2-2-16,4-7 1 15,6-5-2-15,4-9 1 16,1-5-9-16,0-7 0 16,7-8-1-16,-7-15 1 15,5 0-75-15</inkml:trace>
  <inkml:trace contextRef="#ctx0" brushRef="#br1" timeOffset="-7398.29">12067 16240 115 0,'0'0'0'16,"0"0"1"-16,0 0 0 15,0 0 1-15,0 0 0 16,0 0 1-16,0 0 0 16,-17 26 0-16,12-8 0 15,-1 5-1-15,17 3 1 16,5 4-2-16,3-7 1 16,2-4-2-16,0-7 0 0,-6-5-1 15,11-7 1-15,8-7-4 16,-1-5 1-16,0-5-4 15,-4-8 0-15,-1 0-77 16</inkml:trace>
  <inkml:trace contextRef="#ctx0" brushRef="#br1" timeOffset="-7200.33">12461 16094 112 0,'0'0'0'0,"-22"7"3"0,11-5 1 16,3 0 1 0,-5 6 1-16,-1 5-2 0,0 10 1 15,-6 8-2-15,-3 10 1 16,-9 8 1-16,5 11 0 15,-5 10-1-15,3 12 1 16,-5 13-2-16,8-16 0 16,11-6-2-16,1-19 0 15,8-15-2-15,5-18 0 16,1-18-5-16,-2 22-113 16</inkml:trace>
  <inkml:trace contextRef="#ctx0" brushRef="#br1" timeOffset="-5522.55">13450 15625 178 0,'0'0'0'0,"0"0"0"15,0 0 1-15,0 0 0 16,0 0 0-16,0 0 1 16,-31 35 1-16,8-7 0 15,-1 9-2-15,3 5 1 16,-2 6-1-16,7 4 1 15,8 5-1-15,2 2 1 16,5 3-1-16,9 10 0 16,13 9 0-16,7-9 0 15,12-2 0-15,-6-12 0 16,-5-9 0-16,-4-15 0 16,-11-15-2-16,1-1 1 15,-1-8-3-15,-2-3 1 16,1-5-38-16,6-11 1 0,3-10-4 15,-2-20 1-15,-5 1 29 16</inkml:trace>
  <inkml:trace contextRef="#ctx0" brushRef="#br1" timeOffset="-4425.38">14047 16015 161 0,'0'0'0'0,"1"19"0"16,10 13 0-16,-9 5 0 15,-1 9 0-15,-1 8 1 16,-1 9 1-16,-1-5 1 16,-3 2-2-16,-1-9 0 15,5-4-1-15,-3-11 0 16,2-12-7-16,2-20 0 15,0-17 2-15,0-18 1 16,2-20 4-16,2 0 0 16,-4-5 1-16,-4-4 0 0,2-2 7 15,2 3 0-15,-7-1-5 16,6 4 0-16,1 3-2 16,8 4 1-16,12 5-2 15,-6 9 1-15,1 8-1 16,10 8 0-16,3 7 0 0,-2 10 0 15,0 11 0-15,-3 6 0 16,-4 12 0-16,-11 1 0 16,-8 7 0-16,-5-3 0 15,-10 1 0-15,-1-3 0 16,-7-4-1-16,0-5 0 16,-4-5-2-16,0-3 0 15,6-3 2-15,1-1 0 16,6-2 2-16,3 0 0 15,4 0 1-15,14 7 0 16,11 4 1-16,1 4 1 16,5 5-3-16,8-1 1 15,8 2-2-15,-5-1 1 16,5-1-1-16,-7 0 0 16,-5 1-21-16,-6-8 0 15,-2-5-39-15,-6-5 1 16,1 0 62-16</inkml:trace>
  <inkml:trace contextRef="#ctx0" brushRef="#br1" timeOffset="-4032.98">14442 16326 172 0,'0'0'0'0,"0"0"0"15,0 0 0-15,0 0-4 16,0 0 0-16,39 4 2 15,-23-3 1-15,4 1-1 16,0-4 1-16,-5 1 1 0,-1-3 0 16,-1 1 1-16,-1-3 0 15,-4 1 0-15,-1-4 1 16,0 0-1-16,-7-1 0 16,0-1 0-16,-7 1 0 15,0-3-1-15,-5 3 1 16,-5 1 0-16,-1 4 0 15,4 1 0-15,0 8 0 16,1 3 0-16,7 7 1 16,6 7 1-16,0 7 0 15,4 6-2-15,4 1 1 16,12 2-2-16,-6-6 0 16,7-3-3-16,-8-7 0 15,7-3-57-15,-10-9 0 16,2-7 39-16,15 8 17 15</inkml:trace>
  <inkml:trace contextRef="#ctx0" brushRef="#br1" timeOffset="-3667.97">14673 15924 174 0,'0'0'0'16,"29"-2"0"-16,-16 0 0 16,-5 0-11-16,3-3 1 15,-8-2-64-15,9-3-4 16,1-5 78-16,8-7 0 15</inkml:trace>
  <inkml:trace contextRef="#ctx0" brushRef="#br1" timeOffset="-2819.18">15096 15709 175 0,'0'0'0'0,"-29"7"0"16,29-3 0-16,10 1-2 15,-4 7 1-15,0 4 0 16,-6 12 0-16,0 9 1 16,0 9 1-16,-5 7 0 0,4 6 1 15,1 6-1-15,-6-5 0 16,5 0-1-16,2-7 0 16,10-6-2-16,-4-10 1 15,1-9-2-15,-1-3 0 16,0-4 1-16,-1-7 1 15,-6-5 1-15,1-6 0 16,-2-6 2-16,-3-6 1 16,-3-5 0-16,-2 0 1 15,-6 0-3-15,-4 0 1 16,-2-2-1-16,-6 5 0 16,-2 2 0-16,-3 8 0 15,3 2 0-15,4 5 0 16,4 4-1-16,7 11 1 15,2 7-1-15,4 1 0 16,8 0 0-16,1 0 0 0,6-3-1 16,7-5 0-16,5-3-1 15,8-8 0-15,13-6 1 16,-4-10 0-16,11-6 0 16,0-6 1-16,6-6 0 15,-8-6 0-15,-5-5 0 16,-7 7 0-16,-6 3 0 15,-7 1 1-15,-6 1 0 16,-5 3 1-16,-4 3-1 0,-5 1 1 16,-1 2-1-16,-6 3 0 15,-6 4-1-15,1 11 1 16,-3 10-1-16,2 3 0 16,5 6 0-16,2 7 0 15,5 7 0-15,2-3 0 16,5-1 0-16,-5-7 0 15,6-3-1-15,13-7 1 16,0-4-1-16,7-12 1 16,1-7 0-16,-6-3 0 15,4-6 0-15,0-3 1 16,-5-6 0-16,-1 4 0 16,-8 1 0-16,-3 1 0 15,-2 2 0-15,-1 3 1 16,-4 1-1-16,-2 4 1 15,0 4-1-15,0 5 0 16,0 0-1-16,0 11 1 16,0 6-2-16,0 3 1 15,0 4-5-15,5-4 0 0,4-1-59 16,9-5 0-16,3-5 41 16,5-15 1-16,0 1 20 15</inkml:trace>
  <inkml:trace contextRef="#ctx0" brushRef="#br1" timeOffset="-2339.7">15920 16185 176 0,'0'0'0'15,"-32"9"0"-15,18-3 1 16,4-1-1-16,-8 4 1 16,3 3-1-16,2 5 0 15,1 8 0-15,4 1 0 16,2 6 0-16,6-2 0 16,6 2-3-16,2-8 0 15,6-3 1-15,11-8 1 16,4-8 0-16,4-7 1 15,2-5 0-15,4-9 0 16,2-8 2-16,-6 3 0 16,-8 1 2-16,-1-1 0 15,-5 0-1-15,-13 0 1 0,-8 2 0 16,6 5 0-16,-6 3-2 16,0 6 1-16,-7 6-2 15,0 8 0-15,0 5-1 16,1 7 1-16,1 9-1 15,5-2 0-15,0 2 0 16,4-5 0-16,-3-2-6 16,5-7 1-16,6-6-30 15,-3-6 1-15,5-6-25 0,-2-19-4 16,-2 0 81-16</inkml:trace>
  <inkml:trace contextRef="#ctx0" brushRef="#br1" timeOffset="-2099.62">15918 15966 204 0,'16'16'0'16,"11"8"0"-16,-7-36 0 15,-6-23 0-15,0 10 0 16,-7 1-1-16,19 1 1 15,9 3-1-15,1 8 0 16,3 5-10-16,1 7 1 16,0 7-35-16,0-2 1 15,-4 4 1-15,5-9-4 16,-5 0 61-16</inkml:trace>
  <inkml:trace contextRef="#ctx0" brushRef="#br1" timeOffset="-1673.65">16511 16101 180 0,'0'0'0'15,"0"0"0"-15,0 0 0 16,-5 25 0-16,6-4 0 16,3 5-1-16,-9 4 1 15,-8 5 0-15,10 0 0 16,3 4-8-16,-5-7 1 16,5-6-49-16,0-7 0 0,5-6 39 15,11-15 1-15,-1 0 9 16</inkml:trace>
  <inkml:trace contextRef="#ctx0" brushRef="#br1" timeOffset="-1363.89">16718 16222 162 0,'0'0'0'0,"-28"18"0"15,20-13 1-15,2-1-1 0,6-1 0 16,0-1 0-16,6 9 0 16,2 4 0-16,-1 6 0 15,4 4 1-15,-1-2 0 16,3 0 0-16,6-9 0 15,2-5 0-15,1-6 1 16,6-6-2-16,-2-8 1 16,2-8 0-16,-2-1 0 15,-6-2 1-15,-1-3 0 16,-4 0 0-16,-8 1 0 16,-1 1 1-16,-13 2 0 15,-6 0-2-15,-2 7 1 16,-10 3-2-16,-3 8 0 15,-5 4-5-15,5 6 1 16,1 4-32-16,6-2 1 16,1 1-17-16,12-3-5 15,-4 0 74-15</inkml:trace>
  <inkml:trace contextRef="#ctx0" brushRef="#br1" timeOffset="-927.09">17017 16129 175 0,'-21'4'0'0,"-20"1"-1"16,36-1 1-16,23-3-4 16,-10 8 1-16,-1 3 3 0,6 6 0 15,1 7 0-15,-6 1 1 16,4 2-1-16,-3-3 1 15,3-1-1-15,2-6 0 16,6-6 0-16,-5-10 0 16,3-9 0-16,-4 0 0 15,-2-4 1-15,4-3 0 16,-3-3 2-16,0 3 0 16,-1 0-2-16,-9 1 1 15,3 1 1-15,-5 1 1 16,-1 3-1-16,4 1 0 15,-4 0-2-15,0 3 0 16,0 4-1-16,2 5 1 16,-1 8-1-16,6 1 0 15,5 1-2-15,-3-2 0 16,3-1-19-16,-3-5 0 16,2-2-51-16,10-8-5 0,6-6 77 15,22-3 22 1</inkml:trace>
  <inkml:trace contextRef="#ctx0" brushRef="#br1" timeOffset="-672.34">17494 15574 183 0,'0'0'0'0,"-1"39"0"0,2-34 0 16,5-7 0-16,-1 0 0 15,-2-3 0-15,9 17 0 16,2 13 2-16,0 12 1 16,-1 14-1-16,-6 14 1 15,-2 12-1-15,-5 25 0 16,-5 23-2-16,-16-13 0 16,-12 3-63-16,-9-22 0 15,-12-14 30-15,-6-41-4 16,-1 1 49-16</inkml:trace>
  <inkml:trace contextRef="#ctx0" brushRef="#br1" timeOffset="63646.1">7054 17300 129 0,'0'0'0'0,"0"0"1"15,0 0 0-15,0 0 0 16,-13 17 0-16,6-3 1 15,-7 2 0-15,6 3 0 16,1 4 0-16,2 5 0 16,-1 4-1-16,6 3 1 15,6 2-1-15,0 0 0 16,14 0 0-16,1-4 0 16,5-1-1-16,-2-7 1 0,8-6 0 15,-5-5 0-15,5-5 0 16,-1-8 0-16,6-4 0 15,-13-1 0-15,1-3 0 16,3-10 1-16,-1-8-1 16,-6-1 1-16,-7-2 0 15,-8-2 0-15,-13-4-1 16,-7 1 1-16,-12 0-1 16,-1-1 1-16,-6 1 0 0,4 3 0 15,-5 4-1-15,1 8 1 16,-2 9-1-16,1 9 0 15,-7 11-1-15,8 6 0 16,4 8-3-16,3 0 1 16,12 1-7-16,-25 25-111 15</inkml:trace>
  <inkml:trace contextRef="#ctx0" brushRef="#br1" timeOffset="64377.76">7723 17509 154 0,'0'0'0'15,"0"0"0"-15,5 38 0 0,1-11 0 16,-5 4 0-16,8 3 0 16,2 3-1-16,-6-4 1 15,-2-1-1-15,3-6 0 16,-5-5-1-16,5-5 1 16,-1-4-2-16,-3-3 0 15,-1-5 2-15,4-3 0 16,-3-2 1-16,-4-6 0 15,-3-6 0-15,2-3 0 16,-11-3 1-16,2-5 0 16,1-5 1-16,2 3 1 15,2 1 0-15,6 4 1 16,-3 2-1-16,4 1 0 16,4 3 0-16,11-3 0 15,12 0-1-15,-1 3 1 0,2 1-2 16,0 0 1-16,-1 1-2 15,7 6 1-15,6 5-1 16,-12 2 0-16,-1 4 0 16,-6 1 0-16,-7 4 0 15,-7 2 0-15,-8 3 0 16,-6 0 0-16,-13 0 0 16,0-2 0-16,-8 0 0 15,1-3 0-15,-2 0 0 0,-3-4 0 16,6-1 0-16,5-3 0 15,6-2-3-15,4-1 0 16,4-2-6-16,7-6 1 16,0-1-101-16</inkml:trace>
  <inkml:trace contextRef="#ctx0" brushRef="#br1" timeOffset="65008.65">8103 17597 130 0,'0'0'0'0,"0"0"0"15,25 26 0-15,-9-8 0 16,-4 4 0-16,3 0 0 15,3 0 0-15,-4-1 0 0,-4-1 0 16,1-4 0-16,-8-2 0 16,2-6 0-16,-3-1 0 15,-2-3 0-15,-2-4 1 16,-6-5 0-16,-10-4 1 16,4-3 0-16,0-6 2 15,0 0 1-15,-1-3 0 0,1 0 0 16,0 0-1-1,3 4 0-15,4 1-1 0,7 2 0 16,0 0-2-16,13-6 1 16,1-1-1-16,6-2 1 15,7-1-1-15,-6 3 0 16,-1 3-1-16,10 4 1 16,2 5-1-16,-6 2 1 15,-5 6-1-15,-9 4 0 16,-9 8 0-16,-6 1 0 15,-9 4 0-15,-15 0 0 16,-2 3 0-16,-3-5 0 16,-2-2-2-16,6-5 1 15,1-3-7-15,12-4 0 16,3-6-2-16,6-2 1 16,10-6 3-16,5-4 0 15,10-5 0-15,2 6 1 0,5 1 0 16,-4 4 0-16,-1 3-1 15,4 0 0-15,3 2-4 16,-11 2 0-16,2 3 0 16,1 2 1-16,-7 0-28 15</inkml:trace>
  <inkml:trace contextRef="#ctx0" brushRef="#br1" timeOffset="65262.53">8395 17446 64 0,'0'0'0'0,"0"0"3"16,0 0 1-16,1 28 3 15,6-11 1-15,11 3-1 16,-3-3 0-16,5 2-2 0,2-3 0 15,10-2-2-15,1-5 1 16,5-5 1-16,-5-3 0 16,-6-2 1-16,7-10 0 15,1-7-1-15,-7-1 0 16,-5-4-1-16,-14 2 1 16,-15-2-2-16,-9 4 0 15,-12 3-1-15,-2 7 1 16,-15 6-2-16,2 6 1 15,-5 8-2-15,5 8 0 16,-5 8-5-16,18-4 1 16,3-1-3-16,6-8 0 15,6 0-100-15</inkml:trace>
  <inkml:trace contextRef="#ctx0" brushRef="#br1" timeOffset="69856.26">8579 17416 90 0,'0'0'1'0,"0"0"1"16,0 0 2-16,0 0 1 16,0 0 1-16,0 0 0 15,-19 19 0-15,11-3 0 16,-5 3-2-16,-1 2 1 15,7 2-2-15,0 3 0 16,7 4-1-16,0 2 0 16,7 3-1-16,0-3 1 15,7-1-1-15,6-3 1 16,-1-3-1-16,5-7 1 16,2-6-1-16,0-5 0 15,1-7-1-15,6-14 0 16,3-11-9-16,-1 1 1 15,-3-3-1-15,-4-3 1 16,-1 1-78-16</inkml:trace>
  <inkml:trace contextRef="#ctx0" brushRef="#br1" timeOffset="70382.69">9002 17377 147 0,'0'0'0'0,"1"23"1"15,4 17-1-15,2-3 1 16,0 5-1-16,0-3 0 16,-1 1 0-16,1-4 0 15,0-5 0-15,0-4 0 16,-2-6 0-16,-3-6 0 16,3-6 0-16,-2-7 0 15,1-7 0-15,-3-6 0 16,5-5 0-16,-5 1 1 15,1-5-1-15,3-1 1 16,-5 0 0-16,0 0 1 16,0 2-1-16,0 5 1 15,0 3-1-15,13 0 1 16,2 4 0-16,10 4 0 16,4 1 0-16,-1 7 0 15,5 8-1-15,-6 3 1 0,1 6-1 16,-9 5 0-16,-4 6-1 15,-4-3 1-15,-11 0-1 16,2-4 0-16,5-3-6 16,-7-18 0-16,0 1-111 15</inkml:trace>
  <inkml:trace contextRef="#ctx0" brushRef="#br1" timeOffset="72799.55">9518 17554 127 0,'0'0'0'0,"0"0"0"16,1-21 0-16,5 14 0 15,-6 4 0-15,0 3 1 16,3-2 0-16,8 2 0 16,3 2 0-16,5 0 1 15,-4 1-1-15,6 1 0 16,6 1-1-16,-1 2 1 16,2 0-1-16,-6 0 1 15,3-2-1-15,-8 1 0 16,-1-3 0-16,-6 1 0 15,2-1 0-15,-10 2 0 16,-4 1 0-16,-4 1 1 16,-8 0-1-16,0-2 1 0,-6 0 0 15,0 0 0-15,-1-1 0 16,0 0 0-16,-4 1-1 16,10 4 1-16,1 1 0 15,1 2 0-15,6 4-1 16,2 2 1-16,5 1-1 15,0 0 1-15,5 1-1 0,2-6 1 16,4-2-1-16,-1-5 0 16,9-3 0-16,2-8 0 15,11-6 0-15,-4-4 0 16,0-6 0-16,0-4 0 16,-2-4 0-16,-5 1 0 15,-2 1 0-15,-4 5 0 16,-2 5 0-16,-5 2 0 15,-1 3 0-15,-1 1 1 16,-6 3 0-16,0 0 0 16,-4 3 0-16,4 4 0 15,0 9 0-15,4 5 0 16,3 5-1-16,0 6 1 16,0 5-1-16,6-4 0 15,0 2 0-15,4-8 0 16,6-5 0-16,-6-6 0 15,2-3 0-15,2-8 0 16,6-7-1-16,-7-5 1 0,1-4-1 16,0 1 1-16,-7-1 0 15,4-1 0-15,-10-2 0 16,-1-2 0-16,-1-2 0 16,-6 4 0-16,0 0 0 15,0 5 0-15,-6 6 0 16,6 6 0-16,0 8 0 15,6 6 1-15,-6 8-1 16,7 3 1-16,1 7-1 0,3 0 0 16,-1 4-1-16,9-9 1 15,-1-4-5-15,-4-7 0 16,2-3-2-16,-3-5 0 16,1-1-87-16</inkml:trace>
  <inkml:trace contextRef="#ctx0" brushRef="#br1" timeOffset="73159.33">10430 17632 132 0,'0'0'0'0,"0"0"0"16,0 0 0-16,0 0 0 16,24 9 0-16,-6-6 0 15,-6 1 0-15,4-6 0 16,4-3 0-16,-6-4 0 15,4-2 0-15,-4-5 0 16,0-1 0-16,-6-4 0 16,-1-4 0-16,-1 4 1 15,-6 2-1-15,-6 1 1 16,-8 4-1-16,-1 5 1 0,-6 6 0 16,-4 10 0-16,-2 7 0 15,6 7 0-15,-6 5 0 16,14 4 0-16,0 4 0 15,12 1 0-15,2 2 0 16,13-7 0-16,7-2-1 0,4-11 0 16,4-6-3-16,10-8 0 15,9-4-5-15,-7-17 0 16,2 0-79-16</inkml:trace>
  <inkml:trace contextRef="#ctx0" brushRef="#br1" timeOffset="73476.37">10780 17444 124 0,'0'0'0'0,"0"0"1"16,-7 30 0-16,-1-11 0 15,1 2 0-15,7 4 1 16,-6 3-1-16,6 3 0 16,7 6 0-16,0-2 0 15,6 2-1-15,-6-5 1 16,6-2-1-16,-4-9 0 15,3-5 0-15,-5-6 0 16,0-3-1-16,0-7 1 16,-3-7 0-16,-2-12 0 0,-2-9 0 15,0-4 0-15,0-3 1 16,0 2 0 0,0-1 0-16,7 3 1 0,1-1-1 15,11-1 1-15,9-1-1 16,5 3 0-16,2 3-5 15,32-32-97-15</inkml:trace>
  <inkml:trace contextRef="#ctx0" brushRef="#br1" timeOffset="74120.17">13293 16925 158 0,'0'0'0'16,"0"0"0"-16,0 0 0 16,-33 18 0-16,9 3 0 15,-11 7 1-15,2 11 0 16,0 8 0-16,1 13 1 16,4 10-1-16,7 16 0 15,9 15-1-15,5-19 0 16,11-5-4-16,10-12 1 15,7-8-60-15,8-24 0 16,15-15 58-16,-9-18 0 16,0 0-7-16</inkml:trace>
  <inkml:trace contextRef="#ctx0" brushRef="#br1" timeOffset="74496.36">13457 17451 107 0,'0'0'1'15,"7"21"1"-15,5 12 5 0,1 2 0 16,2 4-2-16,13-6 0 16,4-1-2-16,2-11 0 15,-6-9-2-15,12-10 1 16,8-11-1-16,-8-8 0 15,2-8 1-15,-9 1 0 16,-12-4 5-16,-9-4 0 16,-12-1-2-16,-11-1 0 15,-8 3-3-15,-9 1 0 16,-8 2-2-16,-6 12 1 16,-9 7-1-16,8 12 0 15,-5 10-3-15,8 10 1 16,6 8-21-16,6 1 1 15,10 3-39-15,9-5-5 16,11-2 66-16,-9 30 19 16</inkml:trace>
  <inkml:trace contextRef="#ctx0" brushRef="#br1" timeOffset="74768.99">14034 17236 164 0,'0'0'0'0,"-12"44"1"0,10-26 0 16,2-4 0-16,7 5 1 15,14 2-1-15,-1 9 1 16,6 7-1-16,-4-2 0 15,5 4-4-15,13-9 0 16,2-6-36-16,-8-6 0 16,-2-6-3-16,-4-6-5 15,0-1 61-15</inkml:trace>
  <inkml:trace contextRef="#ctx0" brushRef="#br1" timeOffset="74963.93">14415 17342 176 0,'0'0'0'0,"-18"5"1"16,-10 4-1-16,4 3 1 15,-8 2-1-15,-1 9 1 16,-2 9-1-16,1 5 0 0,6 5 0 16,-4 0 0-1,3 0-40-15,16-7 1 0,12-3-8 16,-17 35 32-1</inkml:trace>
  <inkml:trace contextRef="#ctx0" brushRef="#br1" timeOffset="75159.33">14634 17370 171 0,'0'0'0'0,"0"0"0"15,-21 28-2-15,7-3 0 16,0 6-1-16,-1 3 0 16,-3 4-35-16,6-4 1 15,3-4-3-15,-11 33 28 16</inkml:trace>
  <inkml:trace contextRef="#ctx0" brushRef="#br1" timeOffset="75309.26">14605 17124 183 0,'0'0'0'16,"0"0"-7"-16,0 0 0 16,0 0-75-16,0 0 42 15</inkml:trace>
  <inkml:trace contextRef="#ctx0" brushRef="#br1" timeOffset="76177.94">14892 16953 150 0,'0'0'0'15,"0"0"1"-15,0 0 0 16,14 20-1-16,-1 3 1 16,-1 8-2-16,3 4 0 15,1 8-2-15,2 4 0 16,1 8-7-16,-4-8 1 16,6 0-15-16,-1-8 1 15,-1-7 2-15,-5-9 0 0,0-8 32 16,1-4 0-16,-2-6 23 15,-6-3 1-15,-2-6-30 16,-16-1 1-16,-4-4 1 16,-12 2 0-16,-7 0-2 15,-1 6 0-15,-5 1-4 16,5 5 1-16,2 4-1 16,-2 6 0-16,2 7-1 0,13-1 0 15,8 3-2-15,12-3 1 16,5-1-2-16,8-3 1 15,8-1-1-15,6-5 1 16,7-6 0-16,-1-3 1 16,-2-4 1-16,1-3 0 15,-5-4 0-15,0-2 0 16,-1-1 0-16,-4 1 0 16,-2 1 0-16,-6 1 1 15,-1 4 0-15,0 0 1 16,-10 3-2-16,2 0 1 15,1 2-2-15,1 0 1 16,1 2-1-16,5 1 0 16,1 4 0-16,5-1 0 15,-4 1 1-15,10-2 0 16,3 2 1-16,-6-4 1 16,6-1 0-16,-2-4 1 15,1-1 0-15,-6-2 1 0,-8-4 3 16,1-2 0-16,-5-1-4 15,-9-2 0-15,-3-2-3 16,-15 0 0-16,-6 0 0 16,-8 6 0-16,-2 1-1 15,0 7 1-15,-2 8-28 16,-1-3 0-16,2 4-34 16,13-2-5-16,1 1 86 0</inkml:trace>
  <inkml:trace contextRef="#ctx0" brushRef="#br1" timeOffset="77318.32">15531 17523 159 0,'0'0'-1'0,"0"0"1"16,26 17-2-16,-12-10 1 16,0-1 0-16,10-8 1 15,13-7 0-15,-6-7 0 16,6-8 1-16,-8-4 0 0,5-8 1 15,-5-7 0-15,3-8 0 16,-6 0 0-16,-9 0 1 16,-3-4 1-16,-9 1-4 15,-5 4 1-15,-5 3 0 16,2 10 0-16,-4 9 0 16,-4 10 0-16,-3 10-1 15,6 16 1-15,-6 15-1 16,8 11 0-16,1 11 0 0,3 5 0 15,2 8-1-15,2-4 0 16,9 1-12-16,1-8 0 16,5-3-6-16,1-12 1 15,-3-8 13-15,-4-6 1 16,-2-8-3-16,-2-4 1 16,0-8 8-16,-2-7 0 15,-2-9 23-15,-11-3 1 16,-12-7-20-16,1 2 0 15,-2-2-2-15,-7 5 1 16,0 2-4-16,1 9 1 16,-1 4-1-16,8 5 1 15,12 3-2-15,3 5 0 16,5 8-1-16,6-5 0 16,7-1 0-16,13-1 0 15,9-3 0-15,5-6 1 0,5-4 0 16,7-6 0-16,10-4 0 15,-15 3 0-15,-6 0 1 16,-7 1 0-16,-6 3 0 16,-8 1 0-16,-6 4 1 15,-8 3 1-15,-5 5-2 16,-4 3 0-16,-9 3-1 16,-2 5 0-16,-5 5-1 15,5 6 1-15,0 6-4 0,3-3 1 16,9-1-6-16,4-5 0 15,3 0 5-15,8-7 1 16,6-4 3-16,3-6 0 16,10-5 1-16,3-3 0 15,1-6 3-15,-4 2 0 16,-8 0 0-16,1 0 1 16,-5 0-2-16,-6 0 0 15,-5 1 1-15,-2 3 1 16,-2-1-5-16,-5 4 1 15,0 0-1-15,0 6 0 16,0 1 0-16,6 3 0 16,1 6-1-16,7-2 1 15,1 0-1-15,6-3 1 16,4-4 0-16,2-2 0 16,5-3 0-16,-8-2 0 15,2-4 0-15,-5-3 0 16,4-2 1-16,-10 1 0 15,-1-3 2-15,-5-6 0 0,-5-5-2 16,-17 0 1-16,-8-1-2 16,-5 7 0-16,-7 5 0 15,-3 10 0-15,-6 6-5 16,2 2 0-16,6 5-32 16,5 2 0-16,4 2-13 15,17-2-4-15,-5 0 70 16</inkml:trace>
  <inkml:trace contextRef="#ctx0" brushRef="#br1" timeOffset="77754.27">16826 17199 142 0,'0'0'0'16,"-27"25"0"-16,13-18 1 15,0-3-5-15,1 1 1 16,-1 2 1-16,7 9 0 16,-1 7 2-16,3 1 0 15,3 6 0-15,4-7 0 16,6-2-1-16,11-7 0 16,9-7 0-16,-2-3 1 15,1-6 1-15,-5-5 0 16,4-4 7-16,2-5 0 0,7-3 0 15,-9 5 1-15,-5 2-6 16,-7 1 1-16,-3 1-1 16,-9-1 0-16,-4 1-2 15,-9-1 1-15,3 1-1 16,-5 6 0-16,1 4-1 16,9 9 1-16,-3 7-1 15,12 5 1-15,-3 7-1 16,8-4 0-16,-3 3-13 0,12-8 1 15,6-1-61-15,-11-8 0 16,6-3 72-16,4-9 1 16,-3 1-11-16</inkml:trace>
  <inkml:trace contextRef="#ctx0" brushRef="#br1" timeOffset="77981.91">17371 16901 197 0,'0'0'0'0,"13"26"0"16,10 16 0-16,0 22 0 15,-1 20 0-15,-23 13 0 16,-18 15-11-16,-23 0 0 15,-25 6-74-15,-42 112 45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35:48.91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14 5223 155 0,'3'32'0'0,"2"3"0"16,1-2 0-16,-5 0 0 0,5-6 0 15,-6-6-2-15,5-3 1 16,-3-10-7-16,-2 1 0 16,0-7-5-16,7-4 0 15,-6-1-63-15</inkml:trace>
  <inkml:trace contextRef="#ctx0" brushRef="#br0" timeOffset="551.35">1892 4840 139 0,'0'0'0'0,"0"0"0"0,0 0 0 15,0 0 0 1,0 0 0-16,0 0 0 0,0 0 0 16,0 0 0-16,0 0 0 15,0 0 0-15,12 21 0 16,4 16 0-16,-3 1 0 15,0 6 0-15,-5-3 0 16,-1 1 0-16,4-2 0 16,-9 3 0-16,-1-3 1 15,-1 4-1-15,0-11 1 16,-1-3-1-16,1 0 1 16,-2 2-1-16,-3-13 1 15,5-1-1-15,-6-6 0 16,6-7-2-16,0-5 1 15,0 0-7-15,-1-9 1 16,-1-5-3-16,2-3 0 16,-4-1-63-16</inkml:trace>
  <inkml:trace contextRef="#ctx0" brushRef="#br0" timeOffset="1153.52">2003 5093 99 0,'0'0'0'0,"0"0"1"0,0 0 1 16,0 0 2-16,0 0 1 15,-21-9-1-15,11 0 0 16,-4-3-1-16,2-6 0 15,5-4-1-15,3-5 0 16,9-1-1-16,2 2 1 16,7-6 0-16,6 6 0 15,-5 3-1-15,11 0 1 16,8 7-1-16,-8 6 1 16,0 1-1-16,-5 2 0 15,-7 5-1-15,1 4 1 16,6 10-1-16,-3-3 1 15,-3 5-1-15,-2 7 1 16,-5 2-1-16,-1-2 0 16,-7 4 0-16,0-1 1 15,-8-1-1-15,-3-9 1 0,1-2-1 16,-1-3 1 0,1-3-1-16,-1-1 1 0,3-2 0 15,2 1 0-15,6-8-1 16,0 4 1-16,0 0-1 15,2 4 1-15,7-4-1 16,1 9 1-16,3 5 0 16,0 3 0-16,7 6 0 0,1 5 0 15,6 6 0-15,-6-6 1 16,-1-2-1-16,1-5 1 16,-6 2-1-16,-1-5 1 15,-2-4-2-15,1-2 0 16,-5-1-7-16,13 11-109 15</inkml:trace>
  <inkml:trace contextRef="#ctx0" brushRef="#br0" timeOffset="2909.17">2594 5142 140 0,'0'0'0'15,"0"0"0"-15,0 0 0 16,20-9 0-16,-6 1 0 15,6-5 0-15,12-3 1 16,4-5-1-16,-1 4 1 16,-2-3 0-16,1 8 0 15,-6-2 0-15,6-2 1 16,0-3 0-16,-8 5 0 16,-5 5-1-16,-6 0 1 15,-2 2-2-15,-5 5 1 0,-3-1-2 16,-5-1 0-16,0 3-8 15,-1-3 0-15,-3 1-87 16</inkml:trace>
  <inkml:trace contextRef="#ctx0" brushRef="#br0" timeOffset="3254.87">2873 4353 142 0,'0'0'0'16,"0"0"0"-16,0 0 0 15,0 0 0-15,0 0 0 16,0 0 0-16,0 19 0 15,7 11 0-15,-5 7 0 16,-2 11 0-16,0-3 0 16,0 1 0-16,0-4 0 15,0-5 0-15,4 0 1 16,-3-4-1-16,5-6 0 16,-6-4-1-16,5-4 1 0,-3-3-7 15,-2-2 0 1,0 0-84-16</inkml:trace>
  <inkml:trace contextRef="#ctx0" brushRef="#br0" timeOffset="3556.26">3137 4408 134 0,'0'0'0'16,"-12"26"0"-16,12-17 0 15,0-4 0-15,0 9 0 16,0 7 0-16,-2 5 0 16,2 10 0-16,-5-5 0 15,5 1 0-15,-2-4 1 16,-2 2-1-16,3-2 0 15,1-2-3-15,0-5 1 16,0-3-8-16,1-7 0 16,5 1-67-16</inkml:trace>
  <inkml:trace contextRef="#ctx0" brushRef="#br0" timeOffset="4021.3">2732 4016 133 0,'0'0'0'0,"-7"26"0"0,5 0 0 15,-5 6 0-15,7-6 0 16,0 1 0-16,6-3 0 16,-3-3 0-16,20 6 0 15,7 4-1-15,8-10 1 16,4 2 0-16,7-17 0 16,5-6 0-16,-6-9 0 15,1-5 0-15,4-4 1 16,-5-5-1-16,-2-8 1 15,-4-4 0-15,-14-6 1 16,-1-3 1-16,-9-3 0 16,-8-4 0-16,-10 2 0 15,-8-2-1-15,-19 1 0 16,-9 1 0-16,-8 26 0 16,-5 20-1-16,-15 19 1 15,-16 21-2-15,6 10 0 16,-2 13-3-16,-74 50-111 15</inkml:trace>
  <inkml:trace contextRef="#ctx0" brushRef="#br0" timeOffset="4638.32">3137 4799 162 0,'0'0'0'0,"0"0"0"15,0 0 0-15,0 0 0 16,0 0 0-16,0 0 0 15,15 13 0-15,13 6 0 0,4 2 1 16,3 2 0-16,6-2 1 16,14 2-1-16,-12-6 1 15,2 1-1-15,1-4 1 16,-4 4-2-16,-7-4 1 16,-1-2-3-16,0-1 1 15,0 3-4-15,29 12-114 16</inkml:trace>
  <inkml:trace contextRef="#ctx0" brushRef="#br0" timeOffset="6647.86">3995 5279 128 0,'0'0'0'0,"0"0"0"15,0 0 0-15,0 0 0 0,0 0 0 16,0 0 0-16,0 0 0 16,0 0 0-16,0 0 0 15,0 0 0-15,17 9 1 16,20 5 0-16,-8 4 1 15,10 1 0-15,-3 6 1 16,12 1 0-16,-8-3 0 16,1 0-1-16,-11-4 1 15,2-2-1-15,-10-1 0 16,-3-5-1-16,-1-2 1 16,-8-2-2-16,2-2 0 15,-5-2-2-15,0 3 1 16,0-6-6-16,0 1 0 15,0 1-91-15</inkml:trace>
  <inkml:trace contextRef="#ctx0" brushRef="#br0" timeOffset="6992.95">4153 5226 128 0,'0'0'0'0,"0"0"0"16,0 0 0-16,0-17 0 15,0 8 0-15,0 0 0 0,0 4 0 16,0-2 0-16,6 5 0 16,-6-3 0-16,0 5 1 15,3-2 0-15,13 11 0 16,7 9 1-16,-1-3 0 15,3 3 0-15,9 1 0 16,1 8-1-16,-8-6 1 16,-5-4-1-16,4-3 1 15,1-3-2-15,-7-4 0 16,-6-2-1-16,4-1 0 16,-9-3-5-16,3-2 1 15,-4 1-89-15</inkml:trace>
  <inkml:trace contextRef="#ctx0" brushRef="#br0" timeOffset="7323.29">4078 5021 142 0,'0'0'0'0,"21"37"0"16,-21-37 0-16,0-6 0 16,-5 1 0-16,2 2 0 15,3 3 0-15,0-6 0 16,14 12 0-16,14 2 0 16,-2 1 0-16,0 2 0 0,9 5 1 15,8 1 0-15,-3-3 1 16,-6 0-1-1,7 7 1-15,0-1-1 0,-1-3 0 16,-4 1-1-16,-3-9 0 16,2-1-3-16,-3-8 1 15,-4-3-104-15</inkml:trace>
  <inkml:trace contextRef="#ctx0" brushRef="#br0" timeOffset="8854.79">4868 5497 155 0,'0'0'0'0,"0"0"0"0,0 0 0 16,0 0 0-16,0 0 0 16,0 0 0-16,25 16 0 15,-4-4 1-15,7 2 0 0,5 2 0 16,3-2 0-16,5-3 0 15,0 1 0-15,0 0 0 16,6-3-1-16,-13 0 0 16,-6-4-1-16,-3-1 1 15,-11 1-5-15,1 4 0 16,-1-1-5-16,6 1 0 16,1-3-82-16</inkml:trace>
  <inkml:trace contextRef="#ctx0" brushRef="#br0" timeOffset="9273.56">5726 5497 161 0,'0'0'0'0,"-33"14"0"0,53-14 1 15,18-5 0 1,-7-2 0-16,4 2 0 0,9-4 0 16,3-4-1-16,-11 5 1 15,-1-1-1-15,7-2 1 16,4 3-1-16,-13-1 0 16,-7 0-3-16,-2 4 0 15,2 1-8-15,-8-1 0 16,-2 1-1-16,-3-1 0 15,-4 2-69-15</inkml:trace>
  <inkml:trace contextRef="#ctx0" brushRef="#br0" timeOffset="9515.37">6147 5423 81 0,'0'0'0'16,"-26"16"0"-16,12-9 0 16,-4 4 0-16,2-6 1 15,3-2 2-15,0 3 0 16,3 3 1-16,-1-1 1 15,6 6 0-15,-4 6 0 0,8 4 0 16,-5 8 0-16,1 5 0 16,5 5 0-16,-1 7-2 15,-1-3 1-15,2-2-1 16,0-4 0-16,0-5-2 16,2-6 0-16,-1-8-2 15,3-4 1-15,-3-6-5 16,6-4 1-16,2 2-91 0</inkml:trace>
  <inkml:trace contextRef="#ctx0" brushRef="#br0" timeOffset="9800.59">6278 5497 144 0,'-7'16'0'16,"0"17"0"-16,5-31 0 16,4-12 0-16,-2 10 0 15,7 5 0-15,-7 4 0 16,-7 8 0-16,5 9 0 16,-3 6 0-16,-1 3 1 15,-1 6-1-15,2-4 1 16,3 5-1-16,1-11 0 15,1-4-2-15,0-4 1 0,0-6-5 16,1-3 0-16,1-1-87 16</inkml:trace>
  <inkml:trace contextRef="#ctx0" brushRef="#br0" timeOffset="10266.14">6271 5480 145 0,'0'17'0'0,"-6"11"0"0,6-24 1 16,-1-13-1-16,1 2 1 15,0 0-1-15,0 7 1 16,0 0-1-16,0 5 0 16,1-1 0-16,6 1 0 15,4 4 0-15,6-6 0 16,8 3 0-16,1-1 0 15,2-5 0-15,0 0 0 16,6-5 0-16,0-4 1 16,0-7 0-16,0 2 0 15,-5 0 0-15,-3-4 0 16,-6 4 0-16,-6 0 0 16,-1 2 0-16,-6 3 0 15,-5 4 0-15,-5 10 0 16,-9 4 0-16,-2 8 0 15,-2 10 0-15,-2 1 0 0,-1 5 0 16,5 4 0-16,-1 7 0 16,2 2 0-16,5 6 0 15,-5-2 0-15,5-1 0 16,3-5 0-16,-1-9-1 16,6-9 0-16,-1-3-2 15,2-9 1-15,-1-1-8 16,12-8 0-16,-3 4-98 0</inkml:trace>
  <inkml:trace contextRef="#ctx0" brushRef="#br0" timeOffset="10761.33">7074 5462 172 0,'0'0'0'15,"-40"35"0"-15,33-35 0 16,18-7 0-16,-15-2 0 16,-3-5 0-16,0 4 0 15,-5-1-1-15,-3 6 1 16,-6 3-1-16,-7 4 1 15,-5 5 0-15,1 3 0 16,-3 4 0-16,7 4 0 16,0 3 0-16,8-3 0 0,4-1 0 15,5-3 0-15,4-1 0 16,7 1 0-16,6 0 0 16,15 7 0-16,6 3 0 15,-4-4 0-15,2-1 0 16,8 2 0-16,3-1 0 15,-3-3 0-15,1 1 0 0,-6-1 0 16,1-4 0-16,-6 1 0 16,-7 0 0-16,-11 0 1 15,-10 2-1-15,-11-1 1 16,-16 1 0-16,-4-7 0 16,-11-4-1-16,1-1 0 15,-1 1-4-15,0-5 0 16,4-3-116-16</inkml:trace>
  <inkml:trace contextRef="#ctx0" brushRef="#br0" timeOffset="13556.48">8077 5249 126 0,'0'0'0'0,"19"-8"0"15,-13 6 0-15,-5 2 0 16,-1 0 0-16,0 0 0 16,0 0 0-16,6 0 0 15,8-4 0-15,7 4 0 0,5-3 0 16,7 1 1-16,9-5 0 16,6-2 0-16,7 4 1 15,-1-4-1-15,8 4 1 16,6-4-1-16,2 2 1 15,9-2 0-15,17 2 0 16,15-5-1-16,-3 3 1 16,7 0-1-16,-8-3 0 15,-1 1 0-15,7-1 0 16,1 2-1-16,-1 3 1 16,2 5 0-16,-1-2 0 15,-4-1 0-15,-1-2 0 16,1-4 0-16,4 6 0 15,-10 3 0-15,4-3 0 16,2 0 0-16,-3-9 0 16,-5 2-1-16,1 3 1 15,-1 5-1-15,0-6 1 16,0-8-1-16,0 6 1 0,-2 3-1 16,-4 4 0-16,-6 5 0 15,5-4 0-15,2 2 0 16,-10-5 0-16,-6 2 0 15,-6 0 0-15,-7 5 0 16,7 0 0-16,1 0 0 16,-6 0 0-16,3-4 0 15,-5 1 0-15,-8-2 0 0,-6 1 0 16,-7 2 0-16,2 2 0 16,0-3 0-16,-8 1 0 15,1-1 0-15,-9 3 0 16,1 0 1-16,-7 3 0 15,0-1-1-15,-1 1 1 16,-9-1-1-16,1-2 1 16,-4 0-1-16,0 0 1 15,-1-2-1-15,-4 2 1 16,3-5-1-16,-5 2 1 16,0 3-1-16,-1-4 1 15,1 2-1-15,-7 2 1 16,0 0-1-16,0 0 0 15,0 6 0-15,0-3 1 16,0 2-1-16,0 4 0 16,-6 0 0-16,5 1 0 15,1 3 0-15,-2-4 0 16,2-1 0-16,0-2 0 0,-4-1 0 16,4 2 0-1,0-4-1-15,0-3 0 16,-1-3 0-16,1-4 0 0,-6-4 1 15,5-6 0-15,-10-6 0 16,2 0 1-16,1-3 0 16,-3 3 0-16,3 2 0 15,-1-2 0-15,-3 2 0 16,1 2 0-16,-3 1 0 0,5 6 0 16,2-1-1-16,2 5 1 15,4 1-1-15,1 3 0 16,0-1 0-16,12 1 1 15,2 4-1-15,7 0 0 16,8 0 0-16,10 4 0 16,8 1 0-16,-5 0 0 15,6 4 0-15,1-5 0 16,4 4 0-16,-17-6 0 16,-4 2 1-16,-6 4 0 15,-11 6-1-15,-8 8 1 16,-8 6 0-16,-17-2 0 15,-4 4-5-15,-12-11 1 16,-7-3-76-16,-34 21 29 16</inkml:trace>
  <inkml:trace contextRef="#ctx0" brushRef="#br0" timeOffset="15716.14">14673 4991 141 0,'0'0'0'16,"0"0"0"-16,0 0 0 15,0 0 0-15,0 0 1 16,-6 30-1-16,6-11 0 15,-1 8 0-15,1 8 1 0,1 9-1 16,-2 5 1-16,-5 0 0 16,-2 4 0-16,-3 1 0 15,3-5 0-15,2-1-1 16,5-8 1-16,-1-6-1 16,-2-4 0-16,3-8-5 15,-3-4 1-15,2-4-4 0,2-5 0 16,0-2 7-16,0-7 0 15,7-12 1-15,-7-3 0 16,4-6 0-16,-4-5 1 16,-4-2 1-16,4-12 0 15,-5-10 1-15,3-2 0 16,-5-5-1-16,7 3 0 16,2 1 0-16,3-1 0 15,6-3-1-15,10-6 1 16,8-4-1-16,-2 23 1 15,-6 13-1-15,6 4 1 16,1 10-2-16,-7 6 1 16,-2 3-1-16,-6 8 0 15,-6 8-1-15,7 12 1 16,0 10-1-16,-8 1 1 16,3 8-1-16,-9-2 1 15,-2-2 0-15,-6 0 1 16,-6-3 0-16,-5-1 0 0,-6-4-1 15,10-10 0-15,-1 1 0 16,-2-4 0-16,-1-2 0 16,5-1 0-16,4-4 0 15,-2-2 0-15,3-1 0 16,4 1 0-16,1-3 1 16,15 10 1-16,10 5 1 15,-1 6 0-15,8 7 2 16,0-3 0-16,5 1-2 0,1-2 1 15,6 0-3-15,-7-6 1 16,-9-3-2-16,1-1 0 16,-6 0-38-16,-9-4 0 15,2-3-11-15,13 12 33 16</inkml:trace>
  <inkml:trace contextRef="#ctx0" brushRef="#br0" timeOffset="16104.61">15281 5200 146 0,'0'0'0'0,"-42"21"0"16,42-21 0-16,9-3 0 15,3-6 1-15,2 0 0 16,12-3 0-16,8-2 0 16,6 0 1-16,7 0 2 15,5-4 1-15,6 2-1 16,-2 2 1-16,3 4-2 15,-10-6 0-15,1 2-2 0,1 1 1 16,-4 3-2-16,-11-2 1 16,-8 6-2-16,7-6 0 15,4 1-29-15,-10-1 0 16,-4 3-26-16,-4 1-5 16,0-1 79-16</inkml:trace>
  <inkml:trace contextRef="#ctx0" brushRef="#br0" timeOffset="17490.17">15995 4211 140 0,'0'0'0'0,"0"40"1"16,0-35 0-16,5-8-1 15,-3 3 1-15,-1-2-1 16,5 20 0-16,-5 6 0 15,10 11 0-15,-8 9 0 0,4 9 0 16,4 5 0-16,-3 0 0 16,-2-3 0-16,6 3 1 15,-2 0 0-15,1-2 1 16,-10-4-1-16,1-11 1 16,3-9-2-16,-5-10 0 15,-5-4-6-15,5-6 1 16,5-6-10-16,-5-12 1 15,7-15 9-15,-5-2 1 16,-2-7 4-16,-2-3 1 16,-5-6 3-16,-1-1 0 15,-4-4 2-15,5-5 0 16,5-4-3-16,-9-1 1 16,4-4 0-16,-7-13 1 15,2-1-3-15,4 20 0 16,2 16 1-16,5 8 0 15,-5 4 0-15,5 8 1 16,1 4-3-16,0 3 1 16,0 4-2-16,0 1 1 0,1 1-1 15,17 1 1-15,3 2-1 16,-6 0 0-16,-2 2 0 16,-1 1 1-16,-5-3-1 15,3 4 1-15,4 4 0 16,-3-2 0-16,1-3 0 15,-3-1 0-15,-4 1-1 16,-2 3 1-16,3 1-1 0,-6 12 0 16,1 11 0-16,-2 2 1 15,-6 8-1-15,-6 4 0 16,-1 2 0-16,6 1 1 16,-5 2-1-16,6-8 1 15,-1-1-1-15,3 0 1 16,-1 4-1-16,5-8 0 15,1-8 0-15,0-4 1 16,0-4-1-16,0-3 0 16,0-5 0-16,-7-3 1 15,0-3 0-15,5-12 0 16,4-3 0-16,-2-8 0 16,5-9 0-16,-5-4 0 15,2-2-1-15,-2-5 1 16,0-3-1-16,0-4 0 15,0-5 0-15,1-2 1 16,5 0-1-16,-6 7 0 0,0-2 0 16,-6 11 0-16,5 9 0 15,-1 3 1-15,2 5 0 16,-5 6 0-16,3 3-1 16,-2 4 1-16,4 1-1 15,0 4 0-15,0 0 0 16,6 18 0-16,-1 8 0 15,-3 4 0-15,-1 10 0 16,6 10 0-16,4 4 0 0,-3-1 0 16,-6 0 0-16,3-4 0 15,1-4 0-15,1 3 0 16,0-6 0-16,0-8 0 16,0-6-2-16,0-6 1 15,1-4-2-15,-1-6 1 16,-2-3 1-16,1-12 0 15,-6-6 0-15,1-9 1 16,-1-8-1-16,-1-2 1 16,-5-4 0-16,5-1 0 15,-4-4 0-15,-4-4 0 16,-5-8 0-16,2 5 1 16,5 4-1-16,-7 5 1 15,0 3 0-15,2 9 0 16,3 6 0-16,2 4 0 15,3 8 0-15,-3 19 0 16,-7 16-1-16,7 7 1 16,-1 9-1-16,-3-4 0 0,10-2-4 15,-1-5 1-15,2-8-33 16,3-3 1-16,3 1-14 16,0-9-5-16,3 0 54 15,3-8 0-15</inkml:trace>
  <inkml:trace contextRef="#ctx0" brushRef="#br0" timeOffset="18120.85">15925 3829 122 0,'0'0'0'16,"0"0"2"-16,0 0 0 16,0 0 0-16,0 0 0 15,0 0-2-15,0 0 0 0,0 0 0 16,0 0 0-16,0 0 1 16,0 0 0-16,0 0-1 15,0 0 1-15,21 27 0 16,0-10 1-16,7 6-1 15,-1-9 0-15,1 2 1 16,6-11 0-16,-1-8 0 16,-5-6 0-16,-1-5 1 0,-2-9 0 15,-4-7 0-15,-6 2 0 16,-2-4-1-16,-10-6 1 16,-6-3-2-16,-3 3 1 15,-1-3-1-15,-8 8 1 16,-10-1-1-16,-8 12 1 15,-3 4-1-15,-4 13 0 16,-8 8-1-16,1 11 1 16,-3 9-1-16,6 7 0 15,2 7-1-15,13 2 0 16,3 1-17-16,12 6 0 16,12 1-48-16,4-10-4 15,10-2 70-15,12-3 0 16</inkml:trace>
  <inkml:trace contextRef="#ctx0" brushRef="#br0" timeOffset="18852">16247 3446 170 0,'0'0'0'0,"6"41"0"0,-6-41 1 15,-6-6-1-15,1-1 0 16,3 0-1-16,1 4 1 15,1 3-1-15,0 17 0 16,1 10-1-16,1 4 1 16,5 10 0-16,-2-6 0 15,2-3-4-15,0-1 0 16,4 4-8-16,3-7 0 16,1-3-7-16,-1-7 1 15,0-4 10-15,-3-2 1 16,-2-7 10-16,-2-5 0 15,-2-5 11-15,-3-4 1 16,-2-3-2-16,-9-2 0 16,-9-7-8-16,3 3 1 15,-6 1-3-15,2-1 0 16,3-1-1-16,5 5 0 0,3 5-1 16,2 2 1-16,1 5 0 15,5 2 0-15,-2-3 0 16,9 6 0-16,6 6 0 15,8-4 0-15,8-1 0 16,1-4 0-16,-6-4 0 16,8-8 1-16,-3-7 0 15,6 1 1-15,4-5 0 0,-6 2 0 16,-5 0-1-16,-2 5 0 16,-9 4 1-16,-3-1 0 15,-3 5 0-15,-11 8 0 16,0 0-2-16,-6 17 0 15,-2 13 2-15,-10 5 0 16,1 11-1-16,5 1 1 16,-6 8-3-16,9-9 0 15,8-2-21-15,2-6 0 16,12-6-52-16,2-13-4 16,5 2 99-16</inkml:trace>
  <inkml:trace contextRef="#ctx0" brushRef="#br0" timeOffset="20191.13">16260 5075 129 0,'0'0'0'15,"0"0"0"-15,0 0 0 16,0 0 0-16,0 0 1 15,0 0 1-15,0 0 0 16,26 9 1-16,-5 3 0 16,8-1 6-16,5 3 0 15,7 4-5-15,5 3 1 16,3-2-2-16,-2-1 0 16,3-3-1-16,1-1 0 15,-1-1-2-15,-8-6 0 0,-5 0-1 16,-8-2 1-16,-6 0-7 15,-4-1 0-15,-6-1-28 16,0-3 1-16,-4 2-10 16,2-2-4-16,-8 0 63 15</inkml:trace>
  <inkml:trace contextRef="#ctx0" brushRef="#br0" timeOffset="20597.89">17140 5516 143 0,'0'0'0'16,"-22"-44"1"-16,22 44 0 15,12 9 0-15,-5-2 1 16,2 2-1-16,5-4 1 16,-2-1-1-16,9 1 1 15,1-1 0-15,3 1 0 16,-3 0 1-16,6 8 1 15,5 4-3-15,-6-3 1 0,0-2-1 16,-4-1 0-16,2 1-1 16,-3-6 0-16,4 2-18 15,-6-4 0-15,1-4-46 16,-8 0-5-16,1 0 69 16,-5-9 0-16</inkml:trace>
  <inkml:trace contextRef="#ctx0" brushRef="#br0" timeOffset="20898.11">17275 5270 163 0,'0'0'0'16,"34"43"0"-16,-32-36 0 15,-10-14 0-15,2 5 0 16,-1-3-1-16,7 5 1 16,6-4-1-16,2 13 1 15,10 8 0-15,1 3 0 16,4 1 0-16,4-2 1 16,1-1-1-16,4-2 0 15,1 1-9-15,-10-6 0 16,-3-3-60-16,-4-2-5 0,-4-6 74 15,6-9 0-15</inkml:trace>
  <inkml:trace contextRef="#ctx0" brushRef="#br0" timeOffset="21224.78">17289 5107 150 0,'0'0'0'15,"26"35"0"-15,-25-30 0 16,-2-10 0-16,1 5 0 16,-4-5 0-16,16 7 0 15,8 5 2-15,8-2 0 16,6 4 3-16,1 3 0 15,5 6-2-15,-5 1 1 16,4-2-3-16,1 1 1 16,0 0-2-16,-9-4 0 15,-5-2-26-15,-1-3 1 16,-8 0-34-16,2-4-4 16,-5-2 81-16</inkml:trace>
  <inkml:trace contextRef="#ctx0" brushRef="#br0" timeOffset="21570.71">17840 5578 177 0,'-4'-21'0'0,"-3"-13"1"0,19 33 0 15,9 18 0-15,7-4 0 16,5 1-1-16,0-2 1 16,-1-3 0-16,3 1 0 15,0-1-1-15,-2 0 1 16,-2 0-1-16,1 3 0 15,-5-2-4-15,-2-1 0 16,-4 0-41-16,-6-2 1 16,-2-2 3-16,1-1-5 15,0 1 60-15</inkml:trace>
  <inkml:trace contextRef="#ctx0" brushRef="#br0" timeOffset="22050.64">18610 5543 169 0,'0'0'0'15,"-27"9"0"-15,28-6 0 16,17-3 0-16,-3 0 0 16,10-3 0-16,4-1 1 15,5 2-1-15,7-1 1 16,-2-1-1-16,-3 4 1 16,5 0-1-16,-7-1 0 15,1-7-2-15,0 7 0 16,-3-3-20-16,-5-1 0 15,1 0-26-15,-14 1 0 0,0-1 44 16,-3 1 1-16,-4 1-9 16</inkml:trace>
  <inkml:trace contextRef="#ctx0" brushRef="#br0" timeOffset="22263.47">18869 5530 138 0,'20'2'0'0,"14"0"1"15,-36 12 1-15,-21 11 1 0,6 6 1 16,-2 6-2-16,5 2 1 16,7 1-2-16,1 4 1 15,6 5-2-15,2-8 0 16,3-10-5-16,-1-4 0 16,-2-6-31-16,5-2 1 15,0-5 0-15,0-1-4 16,0-1 51-16</inkml:trace>
  <inkml:trace contextRef="#ctx0" brushRef="#br0" timeOffset="22549.66">19121 5543 147 0,'-14'26'0'15,"-8"18"0"-15,18-39 1 16,15-17-1-16,-10 5 0 16,8-4 0-16,-4 15 0 0,-5 8 0 15,0 15 1-15,-7 8 0 16,6 5 1-16,-5 6-1 16,5-2 1-16,-4 0-2 15,5-9 0-15,5-3-4 16,-4-8 1-16,1-3-35 15,3-8 0-15,2-3 5 0,2-6-5 16,7-10 38-16,-2-6 0 16</inkml:trace>
  <inkml:trace contextRef="#ctx0" brushRef="#br0" timeOffset="23001.12">19196 5697 92 0,'0'0'0'16,"-7"-40"9"-16,2 19 1 15,2-2 3-15,-3 5 0 16,-1 1-7-16,1 3 1 15,-1 5-4-15,0 2 0 16,0 5-2-16,0 2 1 16,1 0-2-16,1 6 1 15,3-1-1-15,2 4 0 16,2 3 0-16,14 0 1 16,5 4-1-16,1-4 1 15,5-3 0-15,0-4 0 16,3-1 0-16,2-4 0 15,-5-4-1-15,1-1 1 16,4-7-1-16,-8 1 0 16,1-1 0-16,-3 0 0 0,4 1 0 15,-6 2 0-15,-6 4 0 16,-6-2 0-16,-3 5 0 16,2 2 1-16,-7 0 0 15,-7 14 0-15,-6 4 0 16,-1 8 1-16,-6 9-1 15,6 2 1-15,-1 2-1 16,-3 3 1-16,3 2-2 16,4-5 1-16,2-4-1 0,8-7 0 15,-5-2-6-15,5-8 0 16,1-4-38-16,1-5 1 16,6 0 5-16,0-4-4 15,6-2 42-15,6-3 0 16</inkml:trace>
  <inkml:trace contextRef="#ctx0" brushRef="#br0" timeOffset="23495.21">19856 5676 145 0,'0'0'0'15,"0"0"0"-15,0 0 0 0,0 0 0 16,0 0 0-16,14-19 0 16,-6 10 0-16,-1 0 0 15,-2 1 0-15,2-1 1 16,-7 0 0-16,-5 6 0 15,-4-1 1-15,-4 2-1 16,-1 2 1-16,-6 2-1 0,6 2 0 16,2-1-1-16,-3 8 1 15,-1 6-1-15,4-3 0 16,-1-1 0-16,12 8 0 16,1 1 0-16,0 0 0 15,0 0 0-15,8 10 0 16,6 8 0-16,0-13 1 15,-1-1 1-15,-5-3 0 16,3-2 2-16,-8 2 0 16,-3-4-1-16,-16 2 0 15,-11-3-2-15,-14 0 0 16,-6-4-2-16,-8-6 0 16,-12 1-84-16,-51 9 42 15</inkml:trace>
  <inkml:trace contextRef="#ctx0" brushRef="#br0" timeOffset="28385.93">8489 6341 144 0,'2'-16'0'0,"5"-14"0"0,-7 30 0 15,-7 18 0-15,7-6 0 16,1-2 0-16,10-6 0 16,-1-9 0-16,9-4 1 15,1-7-1-15,7-2 1 16,8-1 1-16,5-2 0 15,2-2 1-15,5-5 1 16,7-2-2-16,1 0 0 16,-1-1-1-16,1 3 1 15,1 3-1-15,-3 0 1 16,-5 4-1-16,-2 2 1 16,-4 3-1-16,-9 6 0 15,-7-3 0-15,-10 8 0 16,-3-2 0-16,0 5 0 15,-5-1 0-15,-2 3 0 16,-5 3 0-16,-1-1 0 16,0 1 0-16,0 1 1 0,-1 1-1 15,1-1 0-15,0 1 0 16,1-1 0-16,5 1 0 16,8 7 0-16,0 4 0 15,8 5 1-15,11 5-1 16,6 1 0-16,4 4 0 15,-1 1 1-15,5 0-1 0,4-2 1 16,3-4-1-16,-12-3 0 16,-7-6 0-16,6 3 0 15,-2-3-1-15,-10-4 0 16,-8-1 0-16,6-7 0 16,-1-1-5-16,-5 1 0 15,0-3-6-15,-1-9 1 16,1 0-114-16</inkml:trace>
  <inkml:trace contextRef="#ctx0" brushRef="#br0" timeOffset="29347.28">8681 6351 125 0,'0'0'0'15,"-20"11"0"-15,13-8 0 16,-1-6 0-16,1 3 1 16,2 0 0-16,-4 3 0 15,2 3 0-15,-4 8 1 16,4 8-1-16,-5 12 1 15,3 6 0-15,1 4 0 16,3 11 0-16,-2 6 1 16,5 2 0-16,-3 2 1 0,-1 4-1 15,3-4 1-15,-1-2-1 16,-1-5 1-16,3-3-1 16,1-11 0-16,-5-13-2 15,1-4 1-15,3-6-2 16,-5-7 1-16,7-5-1 15,0-1 0-15,0-4-1 16,0 1 1-16,2-5-2 16,-2 0 1-16,5 0-1 0,-5 0 1 15,2 0 0-15,-2 0 0 16,5 0 1-16,-5 0 0 16,6-5 0-16,-3 3 0 15,2 0 0-15,13 2 0 16,11 0 0-16,-8 0 0 15,6 0 0-15,9 6 1 16,15 2 0-16,3 5 0 16,0-3 0-16,-4 3 1 15,3-5-1-15,3 3 1 16,-2 1-1-16,1 1 1 16,-2-5-1-16,-3 1 1 15,4 5-1-15,-14-5 0 16,-10 0 0-16,-4-4 0 15,-7 0 0-15,-5-1 0 16,-7-1-1-16,0-3 0 16,-3 2-1-16,-1-2 1 0,3 0-9 15,-6 0 0-15,0 0-4 16,0 0 1-16,0 0-88 16</inkml:trace>
  <inkml:trace contextRef="#ctx0" brushRef="#br0" timeOffset="29737.41">9525 7395 116 0,'0'0'0'0,"-20"0"0"0,19 0 1 16,-4 4 0-16,-1-4 1 15,6 3 1-15,0-3 1 16,-3 2-1-16,3-2 0 15,0 0-1-15,0 0 0 16,3-2-1-16,9-5 1 16,9-2 1-16,4-1 0 15,-2-4 1-15,11-2 0 16,12-2-1-16,-4 1 1 16,-1 1-2-16,1 0 1 15,0 2-1-15,-3 2 0 16,-6 1-1-16,2-3 1 15,-1 2-1-15,-2 0 0 16,-10 1-1-16,-2 2 0 16,-6 0-1-16,0-3 1 0,-7 3-5 15,1-1 0-15,-1-3-8 16,-3 1 0-16,-3 2 2 16,-1-8 1-16,0 0-72 15</inkml:trace>
  <inkml:trace contextRef="#ctx0" brushRef="#br0" timeOffset="30026.3">10166 6492 113 0,'0'0'0'0,"0"0"1"0,0 0 0 16,-1-28 2-16,-6 14 0 15,-4 1 0-15,8-1 0 16,-2 5 0-16,3 1 0 15,-2 2-1-15,1 12 0 16,-4 2 0-16,-4 12 0 16,4 11 1-16,-1 17 0 15,-3 15 0-15,2 7 0 16,-3 6 0-16,4 21 1 16,1 15-2-16,0-22 1 15,7-8-3-15,0-31 1 16,0-24-2-16,0 52-119 15</inkml:trace>
  <inkml:trace contextRef="#ctx0" brushRef="#br0" timeOffset="31511.59">8770 6392 144 0,'0'0'0'0,"0"0"0"0,0 0 0 16,0 31 0-16,0-13 0 15,0 1-2-15,0-3 1 16,0 0-8-16,0-4 1 16,5 0-5-16,-5-3 0 15,0-4 2-15,2-1 1 16,-2 1-42-16</inkml:trace>
  <inkml:trace contextRef="#ctx0" brushRef="#br0" timeOffset="31702.64">8886 6513 77 0,'0'0'0'16,"-33"5"1"-16,37-7 1 16,11-1 1-16,-1-2 1 15,0-2-2-15,-1 5 1 0,-5-2-1 16,3 4 0-16,-10 0 0 15,6 4 0-15,-7 1-2 16,6 4 0-16,-5 0-2 16,1 3 1-16,2 2-5 15,-1-2 1-15,2 2-55 16</inkml:trace>
  <inkml:trace contextRef="#ctx0" brushRef="#br0" timeOffset="31870.04">8981 6592 96 0,'0'0'0'0,"0"0"0"0,0 0 1 16,0 0 0-16,0 0 1 16,0 0-1-16,0 0 1 15,0 0-2-15,0 0 1 16,0 0-2-16,0 0 1 16,0 0-4-16,0 0 0 15,0 0-63-15</inkml:trace>
  <inkml:trace contextRef="#ctx0" brushRef="#br0" timeOffset="32049.77">9158 6599 98 0,'0'0'0'16,"-34"9"0"-16,28-6 1 16,6 1 0-16,0-4 0 0,11 3 0 15,-9 3 0 1,3-5-1-16,-2 6 0 0,3 4-1 15,-1-2 0-15,-4-1-6 16,-1 0 0-16,2-1-53 16</inkml:trace>
  <inkml:trace contextRef="#ctx0" brushRef="#br0" timeOffset="32201.73">9239 6650 81 0,'0'0'0'0,"-26"14"0"0,20-10 1 16,6-4 0-16,0 0 1 15,6 5-1-15,-1 0 1 16,3 7-2-16,-2-1 0 16,1 1-2-16,-6-3 0 15,1 0-57-15</inkml:trace>
  <inkml:trace contextRef="#ctx0" brushRef="#br0" timeOffset="32802.73">9315 6942 145 0,'0'0'0'16,"13"-28"0"-16,-6 22 0 15,0 3-1-15,-6 1 0 16,5 4-6-16,-1-2 1 15,3 3-7-15,-1-3 1 0,6 0 2 16,-5 0 1-16,3 0-50 16</inkml:trace>
  <inkml:trace contextRef="#ctx0" brushRef="#br0" timeOffset="32966.76">9457 6970 72 0,'0'0'0'0,"0"0"1"0,0 0 1 15,0 0 0-15,0 0 0 16,0 0-1-16,0 0 0 16,0 0-2-16,0 0 1 15,0 0-5-15,0 0 0 16,0 0-43-16</inkml:trace>
  <inkml:trace contextRef="#ctx0" brushRef="#br0" timeOffset="33251.95">9425 7084 73 0,'0'0'0'16,"6"-25"1"-16,-6 25 0 16,0 14 0-16,0-5 1 15,0 0-1-15,0-4 0 16,0 1-1-16,0-3 1 16,5 1-1-16,-4-3 0 15,1 1 0-15,3 0 0 16,-3-2 0-16,3 3 0 15,1-1-1-15,-3 2 1 16,2-1 0-16,1-1 0 16,1 1 0-16,-2 6 1 0,-2 0 0 15,4 0 1-15,-1 0-1 16,0-1 0-16,1 1-1 16,-1-4 0-16,1-1-1 15,-4-2 1-15,4 1-60 16</inkml:trace>
  <inkml:trace contextRef="#ctx0" brushRef="#br0" timeOffset="34030.94">8867 6908 119 0,'0'0'0'16,"44"2"0"-16,-44-2 0 15,-12-2 0-15,1 2 0 16,2-3 0-16,2 1 0 16,0 0 0-16,6 0 0 15,1 2 0-15,8 0 1 16,6-3 0-16,6-1 0 15,1-1 1-15,8 0 0 16,4-4 0-16,6 0 1 16,1 1 0-16,-5-1 0 0,-2 0 0 15,-4 4 0-15,-2-2-2 16,2 1 1-16,-1 1-2 16,-2 0 0-16,-7 1-1 15,-5 1 0-15,-1 1-7 16,-6 2 0-16,0-3-2 15,7-1 1-15,-1 2-67 0</inkml:trace>
  <inkml:trace contextRef="#ctx0" brushRef="#br0" timeOffset="34330.23">9485 6474 145 0,'0'0'0'16,"-7"35"0"-16,7-31 0 16,0-8 0-16,5 3 0 15,-5-8 0-15,0 9 0 16,0 0 0-16,-5 14 0 15,-1 7 0-15,-1 5 1 16,-1 6-1-16,-3-4 1 16,4 2-1-16,-1-5 0 0,1-1-4 15,-13 27-99 1</inkml:trace>
  <inkml:trace contextRef="#ctx0" brushRef="#br0" timeOffset="36176.97">10234 6351 132 0,'0'0'0'0,"41"-24"0"0,-41 24 0 16,-7 12 0-16,0-7 0 15,0 4 0-15,7-6 0 16,5-1 0-16,9-7 1 15,8-6 0-15,6-1 0 16,6-5 1-16,2 2 0 16,3 7 1-16,1-5 0 15,1 3 0-15,-2 1 1 16,-3 6-1-16,-8-3 0 16,-1 3-1-16,-7-3 0 15,-4 3-1-15,2 3 0 16,-4-4-1-16,-7 3 0 15,1 1-4-15,-3 0 0 16,-5 0-7-16,7-9 0 16,-1 2-83-16</inkml:trace>
  <inkml:trace contextRef="#ctx0" brushRef="#br0" timeOffset="36611.78">10981 5864 148 0,'0'0'0'15,"-16"25"0"-15,14-16 0 16,1 0 0-16,4 6 1 15,9 5-1-15,-1 4 1 16,-1 6 0-16,2 2 0 16,-3 6-1-16,2-1 1 15,-3-1-1-15,-1-5 0 16,6 1-4-16,-6-2 1 16,-2-4-9-16,-3-3 0 15,3-4-73-15</inkml:trace>
  <inkml:trace contextRef="#ctx0" brushRef="#br0" timeOffset="37347.48">10949 5973 135 0,'0'0'0'16,"2"28"0"-16,-2-33 0 16,-2-9 0-16,2-2 0 15,2 2 0-15,5-3 1 16,5-1-1-16,8 4 1 15,0 0-1-15,14 0 1 16,2 2-1-16,1 3 0 16,-6 4 0-16,2 1 0 15,2 4 0-15,-10 0 0 16,-10 0 0-16,3 4 0 0,-8 1 0 16,1 0 0-16,-10 4 0 15,-1 8 0-15,-6 10 0 16,-1-8 1-16,-13 6-1 15,5-8 1-15,-11-3-1 16,5-3 1-16,0 1-1 16,-7-3 1-16,0 0-1 15,9-6 1-15,5-1-1 16,2 2 1-16,5-4-1 16,5 3 1-16,-2-3-1 0,18 0 1 15,7 5-1-15,4-1 0 16,2 1 0-16,3-3 0 15,3 5 0-15,7-4 0 16,0 5 0-16,-5-1 0 16,-8 1 0-16,-1 3 0 15,-7 5 0-15,-3-2 0 16,-8 0 0-16,-1 3 0 16,-7 1 0-16,-7 0 0 15,-1-1 0-15,-13-3 1 16,-6-2 1-16,0 3 1 15,-5-7 0-15,3 1 1 16,-6-5-2-16,-5-4 0 16,1-2-2-16,3 0 1 15,2-5-2-15,7 0 0 16,6-2-7-16,-28-7-102 16</inkml:trace>
  <inkml:trace contextRef="#ctx0" brushRef="#br0" timeOffset="37707.81">11651 5871 132 0,'-14'9'0'16,"-20"0"0"-16,22 0 1 15,10-4 0-15,2 0 0 16,0 2 0-16,0 7 0 16,0 6 0-16,0 1 0 15,0-2 0-15,0 6 1 16,-5 3-1-16,5 2 1 15,5-4-1-15,-5-1 0 16,0-1-1-16,0-4 0 16,0-3-3-16,0-3 0 15,0-3-7-15,0-4 0 16,0 0-75-16</inkml:trace>
  <inkml:trace contextRef="#ctx0" brushRef="#br0" timeOffset="38329.35">11610 5842 161 0,'0'29'0'0,"0"17"0"0,0-46 0 15,0-23 0-15,6 6 0 16,-5-4-2-16,10 5 1 15,-8 3-2-15,4 5 0 16,4 4 0-16,-3 8 0 16,5 4 1-16,-5 7 0 15,3 6 0-15,-4 5 1 16,-7 2 0-16,-5-2 1 16,-6 1 0-16,4-8 0 15,-3-3 0-15,-2-7 0 16,-1 0-1-16,3-4 1 15,-8-2-1-15,10-1 1 16,-5 2-1-16,8-4 1 16,3 3-1-16,2-3 1 15,0 0 0-15,7 0 0 16,0-3 0-16,2 3 0 16,3-4 0-16,8 2 0 15,2 2 0-15,4 0 0 0,-1 2 0 16,6 2 0-16,9 4 0 15,-7-4 0-15,-6 3 0 16,-1 9 0-16,-4 1 0 16,-4-3 0-16,-4 0 1 15,-5 0 0-15,-4 2 0 16,-10-2 1-16,-1 0-1 16,-4-1 1-16,-8-4-1 15,-8-6 1-15,2 2 0 0,-2-3 0 16,-6 0-1-16,8 0 0 15,-8 1-1-15,5-3 0 16,-7 0-6-16,12 0 0 16,1 0-5-16,-26 0-77 15</inkml:trace>
  <inkml:trace contextRef="#ctx0" brushRef="#br0" timeOffset="38671.29">12202 5822 159 0,'0'0'0'0,"0"0"0"0,-20 28 0 16,12-3 0-16,2 8 0 15,1-1 0-15,-2 1 0 16,-1 2 0-16,-8 2 0 16,4-1 0-16,-1-5 0 15,6-1 0-15,0 2-1 16,0-8 0-16,2 1-6 15,4-8 0-15,1-2-5 0,5-15 0 16,2-4-71-16</inkml:trace>
  <inkml:trace contextRef="#ctx0" brushRef="#br0" timeOffset="38923.98">12139 5915 147 0,'0'20'0'15,"2"18"1"-15,-1-36 1 16,3-16 0-16,-2 5 0 16,3-1 0-16,2 10 0 15,7 5-1-15,1 9 1 16,6 4-1-16,4-1 1 16,-3 1-2-16,-1-4 0 15,-2 3-1-15,4-3 1 16,9 1-7-16,-5-5 1 15,-2-3-9-15,-2 0 1 0,-1-7 6 16,-1 0 1-16,-2-3-67 16</inkml:trace>
  <inkml:trace contextRef="#ctx0" brushRef="#br0" timeOffset="39121.26">12529 5827 117 0,'0'0'3'0,"0"0"1"16,-15-19 1-16,8 12 0 15,-4 2-1-15,4 5 1 16,0 3-2-16,6 20 1 16,-6 18-1-16,0-1 1 15,-7 6-2-15,0 1 1 16,0 6-3-16,2-11 0 16,-6-3-1-16,4-13 0 15,0-3-115-15</inkml:trace>
  <inkml:trace contextRef="#ctx0" brushRef="#br0" timeOffset="43112.35">10295 7170 95 0,'0'0'0'15,"0"0"0"-15,0 0 0 16,0 0 0-16,0 0 0 16,0 0 0-16,0 0 0 15,0 0 0-15,0 0 1 16,0 0 0-16,0 0 0 16,16-17 0-16,2 4 1 15,4 1 0-15,11-2 1 16,8 0 0-16,0-4 1 15,5 1-1-15,-4 3 0 16,-1-2-2-16,-2 5 1 16,-10 2-1-16,-2 1 1 15,-6 2-1-15,-6-1 0 16,-3 6 0-16,-3 1 1 0,-4-4-1 16,-10 4 1-16,-4 4-1 15,-5-4 1-15,-6 5-1 16,-7 0 0-16,-7 7 0 15,-5-3 0-15,-4 5 0 16,1-1 0-16,-5 1 0 16,1 0 0-16,3 0-1 15,-4 2 1-15,0 1-1 0,6 1 1 16,7-2-1-16,6-4 1 16,8-5-1-16,5-2 1 15,8-3-1-15,7-2 1 16,2-2-1-16,17-7 1 15,9 1-1-15,1-6 1 16,8 1-1-16,-2-1 1 16,7-3-1-16,-1-6 1 15,1 2-1-15,0 0 1 16,-2 1-1-16,-1 4 1 16,-4 6-1-16,-8-2 1 15,0 5-1-15,-8 3 1 16,-9-1 0-16,2 1 0 15,-6 1 0-15,-6 3 0 16,-13 5-1-16,-6 2 1 16,-9 2-1-16,-1 1 1 15,-11 4-1-15,1 2 1 16,3-2-1-16,-4 0 1 0,6 2-1 16,6-2 1-16,8-5-1 15,-1 0 1-15,3-4-1 16,9-1 0-16,2-1 0 15,2-1 0-15,10-4 0 16,9-1 0-16,6-4 0 16,2 0 0-16,10-2 0 15,3-4 0-15,6-1 0 16,-2-1 0-16,3 1 0 0,-6 1 0 16,-4 4 0-16,-4 2 0 15,-6-1 0-15,-1-1 0 16,-9 5 0-16,1 1 0 15,-6 1 0-15,-14 2 1 16,-2 0-1-16,-10 4 1 16,-13 3-1-16,-3 5 1 15,-8 5-1-15,-3-2 1 16,3 2-1-16,-2 1 1 16,4-6 0-16,1 2 0 15,5-3-1-15,8-3 1 16,7 1-1-16,5-2 1 15,4-2-1-15,11-5 1 16,5-3-1-16,8 1 0 16,8-7 0-16,1 1 0 15,10-1-1-15,1-3 1 16,9 1-4-16,-1-1 0 16,0-2-11-16,0-2 0 0,0 2-81 15</inkml:trace>
  <inkml:trace contextRef="#ctx0" brushRef="#br0" timeOffset="43866.11">11099 6717 153 0,'-20'14'0'16,"-15"9"0"-16,35-23 0 15,12-6 0-15,-3 3 0 16,-1 1 0-16,-1 7 0 15,-2 6 0-15,1 13 0 16,-6 10 0-16,0-1 0 16,-6 1 0-16,6 4 0 15,-1 6 0-15,2-3 0 16,-1-6 0-16,6-4 0 16,-6-4-2-16,0-4 1 0,-6-2-4 15,5-7 0-15,-3-2-2 16,1-7 0-16,-2-3 2 15,-1-9 0-15,5-5 3 16,-5-2 0-16,-2-7 1 16,1-2 1-16,0-2 0 15,1 1 0-15,-1 1 1 16,7 3 1-16,-1 5 0 16,2 1 1-16,-1 1 0 15,2 4 0-15,3 4-1 0,2 2 0 16,6 3 0-16,2-4 0 15,4 4-1-15,2-2 1 16,6 2 0-16,0-3 0 16,0-2 0-16,2-4 0 15,3-7-1-15,-4-2 1 16,5-4-1-16,-7 2 1 16,-3 3-1-16,-4-1 1 15,-4 1-1-15,3 2 1 16,-9 7 0-16,-4 1 0 15,-3 1-1-15,-1 13 1 16,-2 9-1-16,-5 5 1 16,-2 6-1-16,-5 4 1 15,-2 4-2-15,2-3 1 16,5 3-2-16,1-3 1 16,2-4-8-16,-4 32-107 15</inkml:trace>
  <inkml:trace contextRef="#ctx0" brushRef="#br0" timeOffset="44511.35">10151 7293 137 0,'0'0'0'0,"40"-28"0"0,-38 23 0 15,-9 6 0 1,1 3 0-16,-1 0 0 0,2 1 1 15,5-2 0-15,5 8 0 16,1 3 0-16,1-2 0 16,0 2-1-16,1 2 1 15,5 2-1-15,-5-4 0 16,3 0-4-16,-8-2 1 16,2 2-6-16,1-5 0 15,-5-4-1-15,5 0 0 16,-1 3-58-16</inkml:trace>
  <inkml:trace contextRef="#ctx0" brushRef="#br0" timeOffset="44674.85">10309 7399 79 0,'0'0'0'16,"0"0"0"-16,0 0 0 15,0 0 0-15,0 0 1 16,0 0 0-16,0 0 1 16,0 0 0-16,0 0 0 15,0 0 0-15,0 0 1 16,20 8-2-16,-6 5 0 15,0 6-2-15,-6-3 1 0,3 0-2 16,-4-4 1-16,0 0-63 16</inkml:trace>
  <inkml:trace contextRef="#ctx0" brushRef="#br0" timeOffset="44856.95">10548 7427 127 0,'-15'7'0'0,"-13"3"0"0,28 6 0 16,15-2-2-16,-6-2 1 15,3-1-11-15,-1-2 0 16,-8-2 1-16,3-2 1 16,1 0-43-16</inkml:trace>
  <inkml:trace contextRef="#ctx0" brushRef="#br0" timeOffset="45020.09">10704 7451 100 0,'0'0'0'15,"-34"27"0"-15,34-17 1 16,9-3-1-16,2 0 1 16,-6 0-2-16,2 6 1 15,-4 6-4-15,3-7 1 16,-6 4-6-16,1-5 0 15,3-1-42-15</inkml:trace>
  <inkml:trace contextRef="#ctx0" brushRef="#br0" timeOffset="45187.71">10813 7527 108 0,'0'0'0'0,"-26"23"1"16,25-13 0-16,8 3-1 15,-6-1 1-15,4-3-3 0,2 1 1 16,2 2-7-16,-4-1 0 16,2 0-56-16</inkml:trace>
  <inkml:trace contextRef="#ctx0" brushRef="#br0" timeOffset="46372.11">11380 7453 129 0,'0'0'0'0,"-15"-7"0"0,8-2 0 16,5-1 0-16,-3-1 1 15,5-3-1-15,-9 5 1 16,-2 2-1-16,-1 6 1 16,-2 1 0-16,-1 8 1 15,-6 6 1-15,0 7 0 16,0 11-1-16,0 1 0 15,-4 10-1-15,11 1 1 16,0 7-1-16,8-11 0 16,0-1-1-16,10-4 1 15,3-4-1-15,1-4 1 16,1-8-1-16,9-5 0 16,8-3 0-16,3-10 0 15,5-6 0-15,2-4 0 16,4-8 0-16,-1-6 0 15,-4-7 0-15,-1 2 0 16,0-7 0-16,-7 0 0 0,-2-2 0 16,-4 5 0-16,-6 4 0 15,-2 0 0-15,-6 2 0 16,-4 6 0-16,2 8 0 16,-5 12 0-16,0 5 0 15,-8 11 0-15,-5 9 0 16,5 8 0-16,-6 7 0 15,0 6 0-15,-4 7 0 16,4-7 0-16,-1 1 0 0,3-7 0 16,5-4 0-16,0-5 0 15,1-10 0-15,5-3 0 16,1-8-1-16,5-6 0 16,4-13-1-16,-1-3 1 15,5-8-1-15,0-1 1 16,1-5 0-16,0 0 0 15,-1-2 1-15,-1 1 0 16,-4 3 0-16,-1-5 0 16,0 0 0-16,-1 4 0 15,-5 7 0-15,6 3 1 16,-7 6-1-16,2 2 1 16,2 3-1-16,-3 1 1 15,5 3-1-15,-1 0 1 16,-2 0-1-16,4 0 1 15,4 0 0-15,-3-2 0 16,1-2 0-16,9-4 0 0,-3-6 0 16,3 0 0-16,-3 1 0 15,5-10 0-15,-6-1-1 16,0 4 1-16,-2 3-1 16,-4 3 1-16,-1 5-1 15,-1 0 1-15,-5 4-1 16,-2 10 1-16,-5 9-1 15,-1 7 1-15,1 8-1 16,0 0 1-16,3 5-1 0,-2-1 1 16,5 1-1-16,0-1 0 15,0 2-1-15,0-7 0 16,1-5-5-16,3-5 1 16,-2-6-4-16,-1 20-89 15</inkml:trace>
  <inkml:trace contextRef="#ctx0" brushRef="#br0" timeOffset="47126.27">12038 7701 174 0,'-20'5'0'0,"-6"7"0"16,25-15 0-1,8-8 0-15,0-1 0 0,5-2-1 16,-5 5 1-16,-4 0-2 16,1 1 1-16,-8 2-1 15,2 8 1-15,-5 7-1 16,0 5 1-16,-1 7-1 15,-3-3 1-15,1-1 0 16,-2 1 1-16,-1-4-1 16,1-4 1-16,4-1-1 0,1-2 1 15,5-3-1-15,-2 1 1 16,4-5-1-16,0 0 1 16,11 2-1-16,-3-2 1 15,5 1 0-15,1-1 0 16,0 2-1-16,7 2 1 15,6-2-1-15,-7 1 1 16,-1 1-2-16,-4 1 1 16,-2-2-1-16,-5 3 1 15,3 2 0-15,-8-2 0 16,3 2 0-16,-6 1 1 16,-7 4 0-16,0-5 0 15,0 1 0-15,-13-4 0 16,0-3 0-16,6 2 0 15,0-1 0-15,1-3 0 16,1 2 0-16,5-2 0 16,4 0 0-16,-2 0 0 15,3-2 0-15,2 2 0 16,7 0 0-16,1 2 0 0,-1 5 0 16,7 2 0-16,6 0 0 15,-6 3 0-15,5 2 0 16,-5-5 1-16,-4 1 0 15,1 3 0-15,1-3 0 16,-9 2 1-16,-3 2 0 0,-7 4 0 16,-3 3 0-1,-13-9 0-15,-8 2-1 0,-6-8 0 16,-6-3-2-16,-4-6 1 16,-2-6-3-16,-47-5-110 15</inkml:trace>
  <inkml:trace contextRef="#ctx0" brushRef="#br1" timeOffset="54298.63">13155 6972 155 0,'0'0'0'16,"0"0"-1"-16,0 0 1 15,0 0-1-15,0 0 1 16,0 0 0-16,-6 17 0 16,-8 11 1-16,0 11 1 15,-6 7 1-15,5 5 1 16,-4 7-1-16,-2-4 1 16,-4-1-3-16,3-4 1 15,-5-3-2-15,6-8 0 0,8-10-9 16,-1-5 0-16,7-7-44 15,0-7 0-15,5-4 38 16,2-15 1-16,0 1 6 16</inkml:trace>
  <inkml:trace contextRef="#ctx0" brushRef="#br1" timeOffset="54693.17">13060 6908 136 0,'-6'18'0'16,"5"10"1"-16,1-25 0 15,0-11 0-15,0 2 0 16,1-2 0-16,3 4 0 15,-2 4 0-15,5 9 0 16,5 5 2-16,-2 16 0 16,8 10 2-16,1 4 0 15,2 11 0-15,1-3 0 16,-1-1-2-16,0-3 0 0,-2-4-2 16,8-7 1-16,-6-2-2 15,-1 0 1-15,1-7-1 16,-7-3 0-16,-1-10-8 15,-6 1 1-15,-6-7-30 16,-1-7 1-16,-1-4-7 16,-8-7-5-16,-2-7 48 15,-8 1 0-15</inkml:trace>
  <inkml:trace contextRef="#ctx0" brushRef="#br1" timeOffset="54962.33">12999 7247 134 0,'0'0'0'0,"43"23"1"0,-39-23 0 15,-15-5 0-15,8 0 1 16,-8-2 1-16,9 5 0 16,1-3 0-16,4 5 1 15,15 1 0-15,10 3 1 16,6 5-3-16,1-9 0 15,4-4-1-15,1 4 0 16,3 0-2-16,-8-3 0 16,-2 1-24-16,-8-2 1 15,-4-1-31-15,-7-2-5 16,-4-3 60-16,-5 1 0 16</inkml:trace>
  <inkml:trace contextRef="#ctx0" brushRef="#br1" timeOffset="55367.94">13496 6873 147 0,'-7'19'0'15,"-6"15"1"-15,13-25 1 16,6-18-1-16,-5 9 0 16,5 0 0-16,1 16 0 15,-7 14 0-15,0 10 1 16,0 13 1-16,0 1 1 15,0 8-1-15,-7-6 1 16,5-2-3-16,-3-4 1 16,5-1-1-16,-2-11 0 15,2-6-1-15,0-9 0 16,0-6-23-16,0-6 1 16,-4-4-41-16,3-12-4 15,-6-6 67-15,3 2 0 16</inkml:trace>
  <inkml:trace contextRef="#ctx0" brushRef="#br1" timeOffset="56159.64">13755 7293 158 0,'0'0'0'16,"-36"16"0"-16,36-16 0 16,15-5 0-16,-8 5 0 15,2 1 0-15,2 13 0 16,-4 8 0-16,-2 4 1 16,-5 6 0-16,0 4 0 15,0 7 0-15,-5-3 0 16,-1 0-1-16,5-8 0 0,1-2-2 15,0-7 1 1,0-6-2-16,1-3 0 0,-1-5 1 16,4-3 1-16,-4-3 1 15,0-6 0-15,0-6 0 16,2-9 0-16,3-8 0 16,-5-2 1-16,-5-11 0 15,5 2 1-15,0-2 0 0,0 1 0 16,-2 1-1-16,9-2 1 15,-4 4-1-15,3 0 0 16,1 5-1-16,0 7 1 16,-1 4-1-16,7 7 1 15,1-1-1-15,0 8 0 16,5 5 0-16,-2 4 0 16,4 4 0-16,2 6 0 15,-2 4 0-15,-11 0 0 16,2-4 0-16,-3-2 0 15,0 2 1-15,-2-2 1 16,-7 8-1-16,-5-6 1 16,-8 3-1-16,5-3 1 15,-12-1-1-15,-2-5 0 16,-10-4-1-16,3 1 0 16,-4-5 0-16,1-3 0 15,3-3-7-15,2 1 0 16,7-4-46-16,4 2 1 0,4 2 31 15,1 0 0-15,2-1 18 16</inkml:trace>
  <inkml:trace contextRef="#ctx0" brushRef="#br1" timeOffset="56416.01">14219 7221 150 0,'0'0'0'0,"0"0"1"16,0 21-1-16,-1-10 1 15,-1 1-1-15,-3 6 0 16,-2 3 0-16,-6 2 0 16,-1 1 0-16,6 1 0 15,-5-2-2-15,5-6 1 16,-3 1-42-16,10-8 0 15,-6-3 17-15,5 2 1 16,-3-4 26-16</inkml:trace>
  <inkml:trace contextRef="#ctx0" brushRef="#br1" timeOffset="56600.81">14198 6873 178 0,'0'0'-8'15,"0"0"1"-15,0 0-72 16,0 0-4-16,0 0 83 16,0 0 0-16</inkml:trace>
  <inkml:trace contextRef="#ctx0" brushRef="#br1" timeOffset="57154">14429 7198 178 0,'0'0'0'15,"-21"-40"0"-15,21 49 0 16,5 17-2-16,-3 0 0 16,5 6-8-16,-7-4 0 15,0 4 6-15,0-6 0 16,0-3 4-16,0 3 0 15,0 4 0-15,0-7 1 16,0 0 0-16,1-7 0 0,-1-2 1 16,6-14 0-16,-5-6-1 15,5-2 0-15,0-10-1 16,-6-3 1-16,6 0-1 16,-5-4 1-16,1-5-1 15,3 2 1-15,1 2-1 16,9 0 0-16,6-1 1 0,4 4 0 15,-3 2 1-15,-1 7 0 16,-2 5-1-16,9 13 1 16,6 5-1-16,-15 7 1 15,-11 8-1-15,5 4 0 16,-6 6-1-16,-7-3 1 16,-6 3-2-16,5-1 0 15,-5 2-19-15,6-7 0 16,-7-5-43-16,0-5-4 15,2-4 67-15,3-5 0 16</inkml:trace>
  <inkml:trace contextRef="#ctx0" brushRef="#br1" timeOffset="57554.71">14783 7349 172 0,'0'0'0'15,"-27"39"0"-15,40-34 0 16,16-5-1-16,-3-5 1 16,1 2-2-16,-7-5 0 0,3 3-1 15,2 0 0-15,2-4 2 16,-6 0 1-16,-1-5 0 16,-1 2 1-16,-11 0-1 15,5-4 1-15,-12-2-1 16,1 2 0-16,-4 1 0 15,-10 2 0-15,-5 1-2 0,-2 2 0 16,-1 3 1-16,-2 5 1 16,-10 7 1-16,6 6 1 15,-2 4 3-15,7 8 0 16,0 4-1-16,8-5 0 16,6 5-2-16,8-1 0 15,11 1-1-15,9-1 1 16,6 0-2-16,13-3 0 15,2-5-13-15,5-11 1 16,8-9-65-16,-1-2-5 16,8 3 105-16</inkml:trace>
  <inkml:trace contextRef="#ctx0" brushRef="#br1" timeOffset="60437.19">15757 6690 123 0,'0'0'0'0,"6"41"0"15,-5-38 1-15,-1-12 0 16,4 6 0-16,-4-2-1 15,7 19 1-15,2 14-1 16,-1 11 1-16,3 10-1 16,-4 5 1-16,0 13-1 15,0 0 0-15,-4 3 0 16,2-3 0-16,1 0 1 0,-6-11 0 16,0-5 3-16,0-7 1 15,-6-6-2-15,1-6 0 16,3-9-2-16,-3-13 0 15,3-8-1-15,2-11 0 16,0-12 0-16,0 0 0 16,-1-5 0-16,1-4 1 15,1-3 0-15,5-4 1 16,1-2-1-16,7 2 0 16,7 2 0-16,-1 5 0 15,1 6-1-15,7 6 1 16,5 9-1-16,2 2 1 15,4 11-1-15,-4-1 0 16,-6 11 0-16,3 4 0 16,-3 5 0-16,-4 3 1 15,-13 0 0-15,-3-3 1 16,-2-2 0-16,-7-1 1 0,-7-3-2 16,-6 1 1-16,-2-6-1 15,-17-5 0-15,-4 0-1 16,-10 2 0-16,-3-6-2 15,1 3 0-15,-5-6-31 16,11-4 1-16,6 1-17 16,6 1-4-16,2-3 69 15</inkml:trace>
  <inkml:trace contextRef="#ctx0" brushRef="#br1" timeOffset="60847.19">16293 7221 160 0,'-26'9'0'16,"-20"5"0"-16,45 2 0 16,16 3-1-16,-1-5 1 15,-2-2-3-15,1 2 1 16,1 2-1-16,0-2 0 15,6-3 3-15,-6-2 0 16,4-2 1-16,11-4 0 16,5-3 2-16,0-3 0 15,-2-6-1-15,-8-5 0 16,-5-4 0-16,1-5 0 16,-6-5 1-16,0 0 0 0,-6-2-1 15,-4 2 1-15,-11 0-2 16,-5 7 1-16,-15 3-2 15,1 6 1-15,-3 3-1 16,-10 9 1-16,-3 9-4 16,2 3 1-16,4 8-21 15,-3 4 1-15,10 3-40 16,2 1-5-16,7 2 67 0,7-6 0 16</inkml:trace>
  <inkml:trace contextRef="#ctx0" brushRef="#br1" timeOffset="61308.4">16776 7091 137 0,'0'0'0'15,"-30"32"0"-15,21-18 0 16,4 0-2-16,4 10 1 16,1 3-5-16,-2 1 1 15,-3 3 1-15,5-6 1 16,-6-2 4-16,6-4 0 16,-1-3 3-16,-1-2 1 15,2-5 1-15,0 0 0 16,-4-6-2-16,3-3 0 0,-6-2 1 15,1-8 0-15,-1-8-3 16,0-10 0-16,-1-2-1 16,2-5 0-16,6-2-1 15,6 2 1-15,1 0-1 16,1 3 1-16,3-1-1 16,-2 8 1-16,3 8-1 15,-2 1 1-15,2 5-1 0,9 11 1 16,6 9-3-16,-7-3 1 15,1 6-36-15,-1 2 1 16,-1 3-7-16,-5-6-5 16,0 1 63-16</inkml:trace>
  <inkml:trace contextRef="#ctx0" brushRef="#br1" timeOffset="61848.36">17107 6972 182 0,'0'0'0'16,"-38"38"0"-16,41-38 0 15,16-9-4-15,-3 1 1 16,2-6-3-16,-3 5 0 0,5 2 4 15,0 10 0-15,7 6 1 16,-6 10 1-16,5 11 0 16,-12-3 0-16,0 6 0 15,-2 0 0-15,-3-1 0 16,-1-6 0-16,-3 3 0 16,2-8 0-16,-5-4 0 15,3-8 1-15,-5 0 0 0,-7-9 0 16,-1-9 0-16,-6 0 1 15,-5-7 0-15,-1 1 0 16,-2-7-1-16,-3 5 1 16,4 3-2-16,0 0 1 15,1 1 0-15,-3 8 0 16,-2 7 0-16,5 7 0 16,-1 5-1-16,8 5 1 15,1 4-1-15,10 3 0 16,4 2-2-16,3-1 0 15,2-8-3-15,4-1 0 16,5-6-9-16,4-3 1 16,7-9-29-16,8-5 0 15,-1-10 25-15,0-4 1 16,0-5 14-16,0-3 1 16,0-3-7-16</inkml:trace>
  <inkml:trace contextRef="#ctx0" brushRef="#br1" timeOffset="62663.16">17447 7007 115 0,'0'0'0'0,"0"0"5"15,0 0 0 1,0 0 0-16,0 0 0 0,0 0-3 16,0 0 0-16,0 0-1 15,0 0 1-15,11 23-2 16,-11-2 1-16,-4 5 0 16,1 6 0-16,-2 3-1 15,-4 2 1-15,-2 3-1 16,3-5 0-16,2-7 0 0,1-3 1 15,3-6-1-15,1-3 0 16,-3-9 0-16,4 0 0 16,0-7 1-16,5-9 0 15,6-5 0-15,-1-9 0 16,4-3 0-16,-7 0 1 16,-2-8-1-16,9 1 0 15,6-2-1-15,2 0 0 16,4-4 1-16,-6 11 0 15,-1 2 0-15,-3 8 1 16,3 7 0-16,-4 11 0 16,-1 7-1-16,6 13 1 15,0 11-2-15,-6-2 1 16,-3 2-2-16,-1 3 1 16,-4-1-5-16,2 0 0 15,4 1-14-15,-5-10 1 16,0-1-30-16,0-11 1 15,-5-1 44-15,3-2 0 0,-5-6 1 16,6-6 1-16,-1-2 1 16,2-8 0-16,2 1 39 15,-2-2 1-15,-1 0-33 16,1-4 1-16,0-5-4 16,0 6 0-16,-1-4-1 15,1 7 0-15,0 3 4 16,0 4 0-16,0 4-4 0,1 3 1 15,4 3-3-15,8 6 1 16,-1 5-1-16,2-2 1 16,0-3-1-16,0-4 0 15,5-1-1-15,-5-4 1 16,-4-5 0-16,1-8 0 16,-6-1 2-16,-3-2 0 15,-4 1-2-15,-4-7 1 16,-1 0-2-16,-5-1 0 15,-3-2 0-15,-5 6 0 16,-1 1 0-16,-5 9 0 16,-3 4 2-16,-5 14 0 15,5 14 1-15,-11 8 1 16,1 15-3-16,15 2 1 16,5 1 6-16,19 0 0 15,13 4-7-15,15-4 0 16,12-5-15-16,32-18 1 15,20-12-70-15,83 23 44 16</inkml:trace>
  <inkml:trace contextRef="#ctx0" brushRef="#br0" timeOffset="92613.69">3145 10126 100 0,'0'0'0'0,"0"0"0"15,0 0 1-15,0 0-1 16,0 0 1-16,0 0-1 16,0 0 1-16,0 0 0 15,0 0 0-15,0 0 1 16,0 0 1-16,0 0 0 0,0 0 0 15,0 0 0-15,0 0 1 16,0 0-1-16,0 0 0 16,0 0-1-16,0 0 0 15,0 0 0-15,21-9 0 16,7-12 0-16,4 4 0 16,3-3 0-16,8-3 0 15,8-1 0-15,-2-3 0 16,6-1 0-16,-1-2 0 15,2-3 0-15,4-2 0 16,1-4 0-16,21-3 0 16,6-4 0-16,-13 6 0 15,-7 1-1-15,-8 9 1 16,-17 4-1-16,-3 3 1 16,-6 7-1-16,0-1 1 15,5 1-1-15,-15 2 0 16,-3 5 0-16,-2 0 0 15,-6 6 0-15,1-6 0 0,-2 4 0 16,-9 1 0-16,4 1-1 16,-2-1 1-16,1 2-1 15,-3-1 1-15,2 1-2 16,-3 0 1-16,3 1-6 16,6-3-122-16</inkml:trace>
  <inkml:trace contextRef="#ctx0" brushRef="#br0" timeOffset="94185.89">3254 10202 99 0,'0'0'0'16,"-18"-7"0"-16,11 5 1 15,4-2 0-15,-3 1 0 16,1 1 0-16,2-3 1 15,-2 1 0-15,5 4 0 16,-2-3 1-16,2 3 0 16,0 0-1-16,0 0 0 15,0 0-1-15,7 7 1 16,1 3-1-16,-1 10 1 16,7 4-1-16,6 6 1 15,0 7-1-15,1-2 1 16,6 7-1-16,6 1 1 15,2 0-1-15,-2 7 1 16,3 4-1-16,4-1 1 16,-1 5-1-16,6 14 1 0,13 9 0 15,-11-16 0-15,-4-7 0 16,-9-18 0-16,-12-13 0 16,3 4 0-16,-11-4-1 15,0-6 1-15,-1-6-1 16,-6-2 1-16,-1-3-2 15,-3-1 1-15,2-2-1 16,-5-3 0-16,0-3-7 0,-5-6 1 16,-4-4-101-16</inkml:trace>
  <inkml:trace contextRef="#ctx0" brushRef="#br0" timeOffset="94850.35">3942 11154 133 0,'0'0'0'0,"0"0"0"16,0 0 0-16,0 0-1 15,0 0 1-15,0 0-1 0,0 0 0 16,0 0 0-16,0 0 1 16,0 0 0-16,0 0 0 15,25-17 0-15,4 1 0 16,12-4 1-16,2-2 0 15,10-5 1-15,1-3 0 16,7-3 0-16,1-6 1 16,6-5-1-16,18-10 0 15,12-11 1-15,-8 7 0 16,-3 3-1-16,-10 6 0 16,-4 9 0-16,-5 3 0 15,-7 7 0-15,-13 7 0 16,-14 9 0-16,-2 2 1 15,-10 5-1-15,3 0 0 16,-9 3-1-16,-2-1 1 16,-8 1-1-16,3 4 0 15,-4-3-3-15,1 1 0 16,-3 0-2-16,8 1-117 16</inkml:trace>
  <inkml:trace contextRef="#ctx0" brushRef="#br0" timeOffset="96408.76">4568 9405 102 0,'0'0'0'0,"0"0"0"16,0 0 0-16,0 0 1 15,0 0 0-15,0 0 1 16,0 0 0-16,0 0 0 16,0 0 0-16,0 0 0 0,0 0 0 15,0 0-1-15,0 0 1 16,0 0-1-16,0 0 1 15,0 0-1-15,0 0 1 16,16 4 0-16,10 7 0 16,14 3-1-16,1 1 1 15,7 1-1-15,-1 0 1 16,2-2-1-16,9 4 1 16,-1 3-1-16,10 2 1 15,1-2-1-15,-6 0 1 16,6 0-1-16,0 0 0 15,2-3 0-15,16 4 1 16,3 1 0-16,-13 4 1 16,-2 2-1-16,-27-11 1 15,-21-4-1-15,4-3 0 16,-3 1-1-16,-6-3 1 16,0 1-1-16,-7-1 1 0,-2 0-2 15,2-2 1-15,-8-2-2 16,1-1 0-16,-2 1-4 15,-2-9 1-15,3 3-111 16</inkml:trace>
  <inkml:trace contextRef="#ctx0" brushRef="#br0" timeOffset="97039.87">5147 10488 133 0,'0'0'0'0,"14"-28"0"15,-14 28 0-15,0 5 0 16,0 0 0-16,-5 3 0 16,10-3 0-16,1-2 0 15,15 4 0-15,6 0 0 16,1 2 0-16,0-4 0 16,14 8 0-16,10-3 0 15,3 4 1-15,6 2 0 0,5 2 1 16,-2-4 0-16,3 7 0 15,2 2 0-15,19 7 0 16,14 3 0-16,-6-3 0 16,-1 1 0-16,-15-2 0 15,-10-1-1-15,-15-5 1 16,-13-6-1-16,-2-1 1 16,-7-4-1-16,-1 2 1 15,-8-1-2-15,2-1 1 16,-6-2-2-16,-1 3 0 15,-11-6-6-15,24 12-103 16</inkml:trace>
  <inkml:trace contextRef="#ctx0" brushRef="#br0" timeOffset="97668.83">6032 9792 142 0,'0'0'0'16,"0"0"0"-16,0 0 0 16,0 0 0-16,0 0 0 15,0 0 0-15,0 0 0 16,1 16-1-16,6 5 1 15,6 9-1-15,2 7 1 0,10 10 0 16,1 4 0-16,3 5 0 16,5 6 0-16,0 7 0 15,15 13 0-15,16 13 0 16,-9-14 1-16,-1-2 0 16,-2-7 1-16,-4-2-1 15,-6-12 1-15,-3-12-1 16,-12-13 0-16,-10-12-3 0,-4-5 1 15,-2-14-3-15,-3-16 1 16,3 0-97-16</inkml:trace>
  <inkml:trace contextRef="#ctx0" brushRef="#br0" timeOffset="100196.11">3111 10068 48 0,'0'0'0'15,"0"0"1"-15,0 0 1 16,0 0 2-16,0 0 0 16,0 0 1-16,0 0 0 15,0 0-2-15,0 0 0 16,0 0 0-16,0 0 0 15,0 0 0-15,0 0 1 16,0 0 1-16,0 0 0 16,0 0-2-16,7-18 1 15,8-8-1-15,10-6 1 0,-3-8-1 16,3-4 0 0,-1-5 0-16,8-4 0 0,1-3-1 15,2-4 1-15,-1-5 0 16,5-19 0-16,-1-13-1 15,1 15 1-15,-3 4-1 16,-4 8 0-16,-10 0-1 0,-3 3 1 16,-5 4-1-16,0 5 1 15,-1 0-1-15,-5 17 1 16,-3 17-1-16,2-1 0 16,0 4 0-16,0 3 0 15,2 1-1-15,0-1 1 16,0-1-1-16,-2 3 1 15,1 2-1-15,-3 3 1 16,1 8 0-16,-6-4 0 16,1 5-1-16,-1 2 1 15,0-3-1-15,0 3 1 16,0-4-1-16,0 4 1 16,2 2-1-16,-2-2 0 15,5 5 0-15,-3 0 0 16,2 4 0-16,-3 0 0 15,5 0 0-15,-3 3 0 16,2-1 0-16,6 4 0 16,-1 3 0-16,9 10 0 15,4 2 0-15,0 7 0 0,1 0 0 16,2 5 0-16,2 4 0 16,0-1 0-16,2 3 0 15,-2-1 0-15,0 1 0 16,1 4 0-16,10 5 0 15,-10-3 0-15,10-1 0 16,-4-2 0-16,1 2 0 16,11 8 0-16,6 1 0 0,-17-11 0 15,-4-9 0-15,-3 3 0 16,3-4 0-16,-10 3 0 16,4-6 0-16,6 5 0 15,3 1 0-15,-6-4 0 16,-2-3 0-16,7 0 0 15,1 0 0-15,0-2 0 16,2 5 0-16,-6-6 0 16,2 1 0-16,-1-4 0 15,-6 3 0-15,9-4 0 16,1 3 0-16,-4-7 0 16,-8-4 0-16,9 4 0 15,0 0 0-15,-5-3 0 16,0 0 0-16,-9-9 1 15,-1 0-1-15,-8-2 0 16,1-3-4-16,-18-4 1 16,-12 2-1-16,-8 7-107 15</inkml:trace>
  <inkml:trace contextRef="#ctx0" brushRef="#br0" timeOffset="102069.72">2722 10966 123 0,'0'0'0'0,"0"0"0"16,0 0 0-16,0 0 0 15,0 0 0-15,0 0 0 16,0 0 0-16,0 0 0 16,0 0 0-16,0 0 1 0,0 0 0 15,36 11 0 1,-1-6 1-16,9 7 1 0,1-3 0 15,7 0-1 1,1 0 0-16,-4 1 0 0,6 2 0 16,6-3 0-16,2 3 1 15,-2 3-1-15,-1-3 1 16,-10 4-1-16,-3-4 0 16,-8-2-1-16,1-1 1 15,-5-2-1-15,-8-3 1 16,-6 1-1-16,-1 0 1 15,-8-1-2-15,-3-1 1 16,-4-1-2-16,2 0 1 16,-6-2-4-16,-1 0 1 15,0 0-111-15</inkml:trace>
  <inkml:trace contextRef="#ctx0" brushRef="#br0" timeOffset="103063.7">4002 11168 126 0,'0'0'0'0,"0"0"0"16,0 0 0-16,0 0-1 15,0 0 1-15,0 0-1 16,0 0 0-16,-6 37 0 16,1-7 1-16,-2 7 0 15,4 5 0-15,-2 5 2 16,-1 8 0-16,6 5 1 16,0 3 1-16,0 4-1 15,0 15 1-15,6 11 0 0,-6-17 0 16,0-9-1-16,-6-18 0 15,-2-12-2-15,4-7 1 16,2-13-4-16,-5 33-111 16</inkml:trace>
  <inkml:trace contextRef="#ctx0" brushRef="#br0" timeOffset="105269">6060 9803 105 0,'0'0'0'0,"0"0"0"0,0 0 0 15,0 0 0-15,0 0 0 16,0 0 0-16,0 0 0 15,0 0 0-15,0 0 0 16,0 0 1-16,0 0 1 16,0 0 0-16,19-9 1 15,9-5 0-15,1 0 0 16,6 0-1-16,4-4 0 16,2 1 0-16,6-6 0 15,8 2 0-15,-7 0 1 16,6 1-1-16,0-1 1 15,-5-2-1-15,-3 4 0 16,-11 3-1-16,-2 2 1 0,-5 0-1 16,-8 2 1-16,0 6-1 15,-8-1 1-15,-3 6-1 16,-1-5 1-16,-1 3-2 16,-3-1 0-16,-2 3-4 15,-2-3 1-15,-6 4-2 16,5-7-95-16</inkml:trace>
  <inkml:trace contextRef="#ctx0" brushRef="#br0" timeOffset="106226.37">7108 9214 142 0,'0'0'0'16,"-20"-5"0"-16,15 3 0 15,3 2 0-15,2 0 0 16,-5 0 0-16,5 0 0 15,0 0 0-15,0 10 0 16,5 6 0-16,-5 7 0 16,-5 7 0-16,3-4 0 15,2 2-1-15,-1 1 1 0,1 0 0 16,0-2 0 0,0-3 0-16,0-4 0 0,-5-3 0 15,5-4 0-15,0-5 0 16,0 1 0-16,0-7 0 15,0-2 0-15,0-7 0 16,0-9 0-16,-6-7 0 16,-1-3 0-16,0-2 0 0,6-4 1 15,-8-3-1-15,-2 0 1 16,4 0 0-16,2-4 0 16,5 2 0-16,0 2 0 15,5 5-1-15,2 0 1 16,4 2 0-16,-2 5 0 15,-1 6-1-15,5 1 1 16,0 5-1-16,8 3 1 16,0 1-1-16,0 3 0 15,0 6 0-15,2 0 0 16,-9 3 0-16,1 0 0 16,-1 0 0-16,-1 2 0 15,-1 2 0-15,-3 5 0 16,-4 7 0-16,-3-3 0 15,-4 1 0-15,-3-1 0 16,-2-6 0-16,-4 2 0 16,2-5 0-16,1 0 0 0,-5-4 0 15,7-1 0-15,-1-3 0 16,5 1 0-16,-2-2 0 16,4 0 0-16,0 0 0 15,0 0 0-15,0 0-1 16,11 0 1-16,-1 2-1 15,9 3 1-15,9 2-1 16,-7 2 1-16,4 0-1 0,3 5 0 16,6 3 0-16,-2-1 0 15,-8 3 0-15,-3-1 1 16,-3-2 0-16,-4 0 0 16,-7-2 0-16,-9 0 0 15,-10 2 0-15,-2-2 0 16,-6 0 0-16,0-6 1 15,-1-2 0-15,-11-1 0 16,-4-1 0-16,4-1 1 16,3-1 0-16,1-2 0 15,1 0-2-15,0-2 0 16,2 2-4-16,1-9 1 16,-2 0-103-16</inkml:trace>
  <inkml:trace contextRef="#ctx0" brushRef="#br0" timeOffset="106783.5">6223 8529 133 0,'21'0'0'15,"6"0"0"-15,-20 1 0 16,-9 1 0-16,2-2 0 16,-5 5 0-16,5-1 0 15,0 1 0-15,15 7 0 16,6 10 0-16,11 2 0 15,4 4 1-15,11 2 0 16,4-2 1-16,1 2 0 16,2 2 0-16,0 3 1 15,6-3-1-15,-12-3 1 0,6 3-1 16,-12-11 0-16,0-2 0 16,-9-1 0-16,-5-7-2 15,-7-1 1-15,-3-3-2 16,-10 0 1-16,-1-2-9 15,-1-3 0-15,0 0-90 16</inkml:trace>
  <inkml:trace contextRef="#ctx0" brushRef="#br0" timeOffset="107264.04">7265 8873 161 0,'0'0'0'15,"-20"0"0"-15,13 0 0 16,7 0 0-16,7-9 0 0,13-5 0 16,-5 0 0-16,4 0 0 15,6-7 0-15,-1 0 0 16,8 0 0-16,-4 0 0 15,6-6 1-15,7 1 0 16,-8-4 1-16,2-3-1 16,-8 3 1-16,5 3-1 15,-8 3 0-15,-3 3 0 16,0-2 0-16,-2 5-1 0,1 3 0 16,-1 0-5-16,-9-2 1 15,2-1-3-15,15-17-104 16</inkml:trace>
  <inkml:trace contextRef="#ctx0" brushRef="#br0" timeOffset="108118.73">6210 8580 111 0,'0'0'0'15,"0"0"0"-15,0 0 0 16,0 0 0-16,0 0 0 16,8-16-1-16,-3 2 1 15,2 1 0-15,2-2 0 0,7-3 0 16,5-7 1-16,8-1 0 15,5-4 0-15,7 2 1 16,7 2 1-16,6-4 0 16,0 2 0-16,1 0-2 15,5-2 1-15,-3-2-1 16,4 6 1-16,4 5-1 16,13-2 0-16,15 0 0 0,-15 7 0 15,2 11 0-15,-19 8 0 16,-6 6 1-16,-1 9 0 15,1 5 0-15,-6 3 0 16,-2 0 0-16,-7-1 1 16,-8-1-1-16,-4-1 0 15,-6-2-1-15,-2-1 0 16,-6-4-1-16,-6 3 0 16,-1-2-4-16,-3-4 1 15,-3 1-104-15</inkml:trace>
  <inkml:trace contextRef="#ctx0" brushRef="#br0" timeOffset="108948.78">6223 8543 125 0,'0'0'0'15,"39"-27"0"-15,-39 24 0 16,-7 6 0-16,2-3 0 16,-6-1-1-16,2-7 1 15,-3-2 0-15,9-6 0 16,3 0 0-16,3-5 0 15,9-9 0-15,2 2 1 16,6-3 0-16,1-5 0 0,1 5 0 16,10-4 1-16,2 0 0 15,5-2 1-15,4-4-1 16,4 3 1-16,1-1-2 16,0 2 1-16,-1 0-1 0,6 7 1 15,-3 0-1-15,4 7 1 16,2 4-1-16,2 3 0 15,-4 6 0-15,-4 1 0 16,4 5 0-16,1 8 0 16,-1 1-1-16,1 4 1 15,-1 5 0-15,1 7 0 16,-1 6 0-16,1 1 0 16,-6 5 0-16,-2 6 0 15,-1 5 0-15,-10-9 0 16,-4-2 0-16,-3-3 0 15,3-2-1-15,-10-3 1 16,-2-2-3-16,-13 1 0 16,-2-1-3-16,3 25-108 15</inkml:trace>
  <inkml:trace contextRef="#ctx0" brushRef="#br0" timeOffset="111152">6698 10948 126 0,'0'0'0'0,"-26"-36"0"16,27 34 0-16,13 5 0 16,-1 3 0-16,-5-3 0 15,17-10 0-15,3-5 0 16,8-4 0-16,3-2 1 15,1 1 1-15,-4-1 1 16,4 2 1-16,2 2 0 0,-7 4 0 16,-3 1-1-1,-5 0 0-15,5 4-1 0,-11 1 0 16,-7 4-1-16,1-3 0 16,-2 3-1-16,1 0 0 15,-9 0-2-15,2 0 0 16,-5-2-9-16,4-1 1 15,-6-1-82-15</inkml:trace>
  <inkml:trace contextRef="#ctx0" brushRef="#br0" timeOffset="111436.84">7374 10481 132 0,'0'0'0'16,"-15"11"0"-16,10-11 0 16,-1 0 0-16,6 0 0 15,-1-4 0-15,2 8 0 0,-1 4 0 16,6 5 1-16,-6 9-1 16,5 5 1-16,-5 10-1 15,0 0 1-15,-5 5-1 16,5-2 0-16,0 2-1 15,-6-3 0-15,6-2-5 16,-1-9 1-16,-5-7-4 0,5-7 0 16,1 0-63-16</inkml:trace>
  <inkml:trace contextRef="#ctx0" brushRef="#br0" timeOffset="111797.34">7373 10697 128 0,'0'0'0'16,"-7"25"1"-16,7-20 1 15,0-5 1-15,0 0 0 16,3-3-1-16,-3 3 0 16,4-6-1-16,-4 6 0 15,7-3 0-15,1 1 0 16,5-2-1-16,2-4 1 16,11-6-1-16,1 1 1 15,-6 1-1-15,6-4 1 16,0-3-1-16,-6 3 1 15,1-2-1-15,1-6 1 16,-7-1-1-16,-1 1 1 16,-1 1-1-16,-3 5 1 0,-3 2 0 15,-6 9 0-15,-4 11 0 16,-3 5 1-16,2 8 0 16,-3 6 0-16,-1 5 0 15,0 6 0-15,1 6-2 16,0-5 1-16,3 4-2 15,-2-2 1-15,5 0-9 16,-6 1 1-16,5 1-98 0</inkml:trace>
  <inkml:trace contextRef="#ctx0" brushRef="#br0" timeOffset="112472.72">6719 10998 141 0,'0'0'0'16,"0"0"0"-16,0 0 0 15,0 0 0-15,0 0 0 16,0 0-1-16,0 0 1 16,1 30 0-16,-1 3 0 15,2 9 0-15,3 6 1 16,-3 4 0-16,3 3 1 15,-5 1 1-15,6-3 0 16,-6-4 0-16,1-3 0 16,-1-8-2-16,0-8 0 15,0-5-3-15,0-9 1 16,0-6-4-16,0-10 1 0,0 0-101 16</inkml:trace>
  <inkml:trace contextRef="#ctx0" brushRef="#br0" timeOffset="113404.21">6557 11903 134 0,'0'0'0'0,"26"-14"0"15,-25 14 1-15,-2 0 0 16,-5 1 1-16,1 3-1 15,2-1 1-15,-2 3-1 16,3 6 1-16,4 4 0 16,-2 12 0-16,5 11 0 15,-5 3 1-15,-5 7-1 16,5-2 0-16,0 4-1 16,0-1 0-16,0-3-1 0,0-6 0 15,0-8-4-15,-2-7 1 16,-2-8-7-16,-3-6 1 15,4 0-85-15</inkml:trace>
  <inkml:trace contextRef="#ctx0" brushRef="#br0" timeOffset="114051.99">6548 12035 150 0,'0'0'0'15,"2"36"0"-15,-1-39 0 16,6-16 0-16,-1 5 0 16,-1 1-1-16,-2-1 0 15,2 5-1-15,2 2 1 16,2 2-1-16,9 0 1 16,3 1 0-16,-2 1 1 15,-4 1 0-15,-2 2 0 0,1-3 0 16,-6 3 0-16,-1 0 0 15,4 0 0-15,-10 0 0 16,1 0 0-16,3-2 0 16,-3 4 1-16,3 1-1 15,1 9 1-15,-5 8-1 16,6 1 1-16,-7 7-1 0,6 4 1 16,-5 3-1-16,5-5 1 15,-1-1-1-15,4-4 1 16,-2-4-1-16,13-2 1 15,7-1-1-15,-6-6 1 16,-1-3-1-16,12-7 1 16,6-7-1-16,1-4 1 15,-3-4-1-15,-4-4 1 16,2-6-1-16,-7 0 1 16,-5 0-1-16,-3-1 1 15,-5 3-1-15,-1-6 1 16,-6-1-1-16,-7 5 1 15,-2 4-1-15,-9 1 1 16,-3 10-1-16,-1 2 1 16,-4 12 0-16,-6 8 0 15,-4 10 0-15,2 6 0 16,1 7 0-16,11 2 1 16,-1 1-1-16,11 2 1 0,6 1-1 15,5-10 1-15,8-5-2 16,6-7 0-16,19-12-2 15,-3-6 0-15,5-6-1 16,40 3-115-16</inkml:trace>
  <inkml:trace contextRef="#ctx0" brushRef="#br0" timeOffset="115209.12">3935 12316 112 0,'0'0'0'0,"0"0"0"0,0 0 0 16,-20 7 0-16,13-2 0 15,1 4 0-15,6 3 0 16,0 6 0-16,6 6 0 16,1 8 1-16,1-2 0 15,3 3 0-15,-1 2 0 16,1 0 0-16,1-5 0 16,-3-5 0-16,-2-4 0 15,1-10 0-15,-3-1 0 16,1-1-1-16,-6-9 1 15,1-4-1-15,-2-10 1 16,-5-7-1-16,5-9 0 16,-4-5 0-16,-2 2 1 15,0-1 0-15,1 1 0 16,5 0 0-16,2-1 0 16,5-1 0-16,-1 9 0 15,-3 5 0-15,5 3 0 0,-1 8 0 16,1-4 1-16,6 3-1 15,6 2 1-15,5 2-1 16,2-2 0-16,6 2 0 16,-3 0 0-16,-1 0 0 15,-3 2 0-15,-4 3 0 16,-6 8 0-16,-2 8 0 16,-6 3 0-16,-9 6 0 15,-9 5 0-15,-4 4-1 0,-4 1 1 16,-4-1-1-16,5 5 1 15,-3 1-1-15,8-3 1 16,7 1-1-16,6-8 1 16,6-5-1-16,7-4 0 15,14-5 0-15,1-5 0 16,13-4 0-16,-1-5 0 16,2-3 0-16,-2-6 1 15,1-4-1-15,-7-2 1 16,1-3-1-16,4-10 1 15,-4-2-1-15,-9 4 1 16,-5 1-1-16,-6 0 1 16,-8 1-1-16,-3 5 1 15,-9 1-1-15,-4 4 1 16,-14 2-1-16,2 10 1 16,-1 7 0-16,-3 9 0 15,3 7 0-15,2 11 0 16,10 10 0-16,-1 0 0 0,11 4 0 15,0-4 0-15,7 0-1 16,6-12 0-16,1-7-2 16,13-14 0-16,8-18-3 15,32 9-111-15</inkml:trace>
  <inkml:trace contextRef="#ctx0" brushRef="#br0" timeOffset="116364.95">1799 10906 132 0,'0'0'0'16,"0"0"0"-16,0 0 0 16,0 0 0-16,0 0 0 15,0 21 0-15,0-3 0 16,5 3 0-16,-5 4 0 15,6 5 0-15,-5 1 1 16,5 4-1-16,-1 0 1 16,-2 1-1-16,4-7 1 15,-1-4-1-15,-1-6 0 16,-5-6 0-16,2-4 0 16,-2-8 0-16,0-8 0 15,0-7 0-15,-2-10 0 16,-3-8 0-16,-1 0 1 15,-2-8 0-15,1 5 0 0,0-6 0 16,-4 1 0-16,8-1 0 16,3 3 1-16,0-3-1 15,1 6 1-15,6 5-1 16,-1 6 0-16,1 3-1 16,1 3 1-16,5 6-1 15,6 1 1-15,2 6-1 16,0 1 1-16,0 4-1 0,-1 0 1 15,1 2-1-15,4 2 1 16,-4 3-1-16,0 0 1 16,-7 3-1-16,0 6 1 15,-1 5-1-15,-6 2 0 16,-1 5 0-16,-3 0 0 16,-3 4 0-16,0 0 0 15,0-1 0-15,5-1 0 16,1 2 0-16,1-4 0 15,7 2 0-15,-2-9 0 16,-4-2 0-16,6-5 0 16,-1-1 0-16,2-12 0 15,6-1 0-15,5-10 1 16,8-8-1-16,-7-3 1 16,-6 2-1-16,-3-8 1 15,-9 1 0-15,-8 0 0 16,-8-2 0-16,4 5 0 15,-13 3 0-15,6 10 1 0,-3 1-1 16,0 14 1-16,0 9-1 16,10 11 1-16,-2 3-1 15,10 11 1-15,4 1-2 16,18 2 1-16,15 1-6 16,32 41-118-16</inkml:trace>
  <inkml:trace contextRef="#ctx0" brushRef="#br0" timeOffset="118148.39">7880 9411 153 0,'0'0'0'16,"0"0"0"-16,0 0 1 16,25 5 0-16,-18-1 0 15,0-1-1-15,1 1 1 16,6-3-1-16,-2 3 0 16,8-4-2-16,-5 2 0 15,-1-2-8-15,5 0 0 16,1 1 1-16,1-1 0 15,-6 0-72-15</inkml:trace>
  <inkml:trace contextRef="#ctx0" brushRef="#br0" timeOffset="118314.31">8328 9453 124 0,'0'0'0'0,"-35"2"1"16,34 3 0-16,9 2-1 15,-2-2 1-15,-3 1-3 16,4-3 1-16,4-1-6 16,-10 0 1-16,5-1-72 15</inkml:trace>
  <inkml:trace contextRef="#ctx0" brushRef="#br0" timeOffset="118480.73">8620 9499 129 0,'0'0'0'16,"-34"0"1"-16,47 8 0 16,15 1 0-16,-6 0 1 15,-1 0-3-15,2-4 1 16,-6-1-10-16,2-3 1 16,1 3-71-16</inkml:trace>
  <inkml:trace contextRef="#ctx0" brushRef="#br0" timeOffset="119061.88">9035 9574 153 0,'0'0'0'15,"0"0"0"-15,0 0 0 16,-6 20-1-16,6-5 0 16,0 8-1-16,6-5 1 15,-3-1 0-15,15 8 0 16,2 3 1-16,0-5 0 15,-5-4 0-15,13-1 0 16,7-4 1-16,-3-5 0 16,-5-6 0-16,5-10 1 15,-3-9-1-15,-1-7 1 16,4-1-1-16,-8-4 1 0,-5-6-1 16,-6 1 1-16,-6 0-1 15,-7-1 1-15,-7-4-1 16,-14 9 0-16,-6 8-1 15,-7 11 1-15,-5 10-1 16,4 9 0-16,-1 10-4 16,-1 9 1-16,6 0-112 15</inkml:trace>
  <inkml:trace contextRef="#ctx0" brushRef="#br0" timeOffset="120968.98">9233 9975 130 0,'0'0'0'16,"0"0"0"-16,0 0 0 15,0 0 0-15,0 0 0 16,0 0 0-16,0 0 0 16,9 32 1-16,-4-6 0 15,8 9 2-15,1 5 0 16,-2 10 0-16,3-3 1 16,5 4 0-16,1 4 0 15,-1 1-1-15,1-3 0 0,0-3-1 16,4 0 0-16,-4-1-1 15,-6-10 1-15,3-4-1 16,-8-9 0-16,2-8-1 16,1-4 0-16,-5-4-4 15,5-3 1-15,1-7-4 16,-6-12 1-16,5 0-100 16</inkml:trace>
  <inkml:trace contextRef="#ctx0" brushRef="#br0" timeOffset="121359.23">9378 10052 140 0,'0'0'0'15,"19"32"0"-15,-19-32 0 16,-7-2 0-16,6-5 0 16,-5 2 0-16,1 0 0 15,5 1 0-15,0 4 0 16,0 7 0-16,5 2 0 16,4 7 1-16,3 8 0 15,1 8 1-15,6 3 0 16,-4 7 0-16,12 2 0 0,0 4 1 15,1 1 0-15,6-2 0 16,-7-5 0-16,-2-5-1 16,-2-3 1-16,-1-3-3 15,-3-10 1-15,-6-1-5 16,-6 1 1-16,-7 2-3 16,-7-9 1-16,0 2-103 15</inkml:trace>
  <inkml:trace contextRef="#ctx0" brushRef="#br1" timeOffset="188743.1">7483 11506 134 0,'0'0'0'0,"0"0"0"16,0 0 0-16,0 0 0 0,0 0 0 15,0 0 0-15,0 0 0 16,0 0 0-16,0 0 0 16,33 3 0-16,-7 11 0 15,4 9 0-15,3 10 0 16,-4 13 0-16,4 5 1 15,2 11-1-15,-3-1 1 16,-4 11-1-16,1 21 1 16,-4 14 0-16,-11-10 0 15,-2-4 0-15,-12-7 1 16,-11-8-1-16,-3-8 1 16,-1-5-1-16,-13-5 1 15,-4-6-1-15,-2-5 1 16,0-3 0-16,0-9 0 15,4-7-1-15,4-7 1 16,5-7-1-16,0-2 1 16,-2-2-1-16,7 0 1 15,-3 1-1-15,9-3 1 0,-8-1-2 16,10-2 1-16,-3-4-3 16,4-4 0-16,6-6-4 15,-1 0 0-15,2 0-103 16</inkml:trace>
  <inkml:trace contextRef="#ctx0" brushRef="#br0" timeOffset="213573.11">9601 10843 125 0,'0'0'0'16,"0"0"0"-16,0 0 0 15,0 0 0-15,0 0 1 16,0 0-1-16,0 0 1 15,0 0 0-15,0 0 0 16,0 26 0-16,0-1 1 16,0 10 0-16,2 6 0 15,3 4-1-15,1 6 1 16,-1 7-1-16,-2-3 1 0,3 1 0 16,-1-3 0-16,2-4 1 15,-4-14 0-15,2-3-1 16,1-10 0-16,-5-2 0 15,-1-4 0-15,0-8-2 16,0 1 1-16,0-5-2 16,0 1 1-16,0-5-8 15,0 0 0-15,-1 0 1 16,1 0 0-16,0 0-85 16</inkml:trace>
  <inkml:trace contextRef="#ctx0" brushRef="#br0" timeOffset="214080.59">9594 11912 139 0,'0'0'0'0,"2"-39"0"16,-2 34 0-16,0 10 0 16,0-2 0-16,0 3-1 15,0-3 1-15,0 2 0 16,0 4 0-16,5 2 0 16,-5 8 0-16,0 7 0 0,2 8 0 15,2 12 0-15,-3-1 1 16,-1 3 0-1,2-3 0-15,2-2 0 0,1-8 0 16,-3-4-1-16,5-6 1 16,-7-7-2-16,1-4 1 15,-1-6-7-15,0-4 0 16,0-4-2-16,0-11 0 16,0 1-69-16</inkml:trace>
  <inkml:trace contextRef="#ctx0" brushRef="#br0" timeOffset="214378.56">9696 11966 131 0,'0'0'0'0,"-13"40"0"15,13-36 1 1,4-13-1-16,-2 4 1 0,-2-4-1 15,1 6 0-15,5 1 0 16,-6 12 0-16,1 8 0 16,5 7 0-16,1 4 0 15,-6 5 0-15,5 3 0 16,-6-2 1-16,1 2-1 16,4-7 1-16,-3-2-1 15,3-7 0-15,1-7-5 0,-5-4 0 16,5-3-5-16,-5-3 0 15,6 0-63-15</inkml:trace>
  <inkml:trace contextRef="#ctx0" brushRef="#br0" timeOffset="214631.69">9900 11910 119 0,'0'0'0'15,"-18"42"0"-15,16-30 1 16,2-10 0-16,2 5 1 16,3-2-1-16,-5 15 1 15,0 10-1-15,0 5 1 16,-7 5 0-16,6 4 0 16,-6 3-1-16,1-4 1 15,-2-3-1-15,3-7 1 16,-1-6-2-16,6-6 0 0,-1-4-6 15,-1-4 0-15,-2-1-84 16</inkml:trace>
  <inkml:trace contextRef="#ctx0" brushRef="#br0" timeOffset="-214342.8">9812 12657 144 0,'0'0'0'0,"-1"-39"0"16,1 39 0-16,0 7 0 15,0 0 1-15,0 4-1 16,0 1 1-16,0 4-1 16,1 5 1-16,1 3-1 15,3 1 1-15,-3 1-1 16,3 1 1-16,1-1-1 0,-1-1 0 15,-3-1-6-15,5-1 1 16,0 2-5-16,0-9 1 16,-1 1-75-16</inkml:trace>
  <inkml:trace contextRef="#ctx0" brushRef="#br0" timeOffset="-213892.58">9436 13437 131 0,'0'0'0'0,"29"-19"0"15,-29 17 0-15,0 7 0 16,-5-1 1-16,2 1 0 16,11-7 0-16,5-1 1 15,14-8 0-15,12-1 1 16,-3-4 1-16,5 2-1 0,2 0 0 15,10 2-1-15,-13 1 0 16,-4-1-1-16,-3 1 1 16,-6 1-2-16,-1 1 1 15,-9 2-1-15,1 2 0 16,-6 1-1-16,-4 2 1 16,-1 0-5-16,0 1 0 15,-5 1-7-15,-2 0 0 16,0 0-75-16</inkml:trace>
  <inkml:trace contextRef="#ctx0" brushRef="#br0" timeOffset="-213653.1">9718 13409 150 0,'0'0'0'16,"33"-4"0"-16,-31 13 0 15,-2 9 0-15,0 3 1 16,0 7-1-16,0 5 1 16,4 6-1-16,-4 1 1 0,1 3-1 15,5-7 1-15,-6 0-2 16,0-8 1-16,0-9-9 16,1-3 1-16,5-7 2 15,-1 15-85-15</inkml:trace>
  <inkml:trace contextRef="#ctx0" brushRef="#br0" timeOffset="-213355.91">10201 13374 124 0,'-21'7'0'16,"-12"5"0"-16,32-12 0 15,9-12 0-15,3 5 0 16,-3 0-1-16,-6 3 1 16,3 2 0-16,-5 16 0 15,-5 13 0-15,3-1 1 16,-5 9 0-16,6 7 1 16,-6 8 0-16,1-3 0 15,1-1-1-15,4-9 1 16,1-6-2-16,0-6 0 15,0-7-2-15,1-6 1 0,-1-5-7 16,5-9 0-16,-3 0-73 16</inkml:trace>
  <inkml:trace contextRef="#ctx0" brushRef="#br0" timeOffset="-212982.88">10220 13423 124 0,'0'0'0'0,"-8"39"1"16,8-39 1-16,0-11 1 15,2 2 0-15,4 0-1 16,-4 6 0-16,3 1-1 0,4 2 1 16,2 4-1-16,1-3 0 15,-2 1 0-15,11-4 0 16,5-1-1-16,1-6 1 16,-1-3-1-16,3 0 1 15,3-1-1-15,-10 4 1 16,-2 2 0-16,-5 2 0 15,-4 2 0-15,-8 1 1 16,2 0-1-16,-3 11 1 16,-4 10-1-16,-4 4 1 15,-7 10-1-15,-1 3 1 16,2 2-1-16,2 3 1 16,-1 1-1-16,3-7 0 15,6-2-1-15,-2-6 0 16,8-8-1-16,-2-3 0 15,6-7-5-15,4-8 1 16,9-1-8-16,-1-1 0 0,0-5-76 16</inkml:trace>
  <inkml:trace contextRef="#ctx0" brushRef="#br0" timeOffset="-212591.27">10826 13544 97 0,'0'0'0'0,"-42"35"0"15,56-40 0-15,21-16 1 16,-7 5 0-16,-1-3 1 15,-6 3 0-15,-7 0 1 16,4 0 0-16,-10-1 1 0,-1-1 0 16,-5-1-1-16,-5 5 1 15,-10-2-1-15,0 7 1 16,-7 6-1-16,-2 4 1 16,-4 8-1-16,5 0 1 15,1 7-2-15,5 0 1 16,3-1-2-16,-1 1 1 15,6 2-1-15,7 1 0 16,0 0 0-16,6 1 0 16,6 1-1-16,-4-4 1 15,8 1-1-15,-4 0 1 16,6 1-1-16,-8-3 1 16,2 0 0-16,-6-2 0 15,-6 0 0-15,-7 2 0 16,-7-1 0-16,-7 1 0 15,-5 0-1-15,-7-4 0 16,-2-3-6-16,-5-2 1 0,-2-3 0 16,-38 6-102-1</inkml:trace>
  <inkml:trace contextRef="#ctx0" brushRef="#br0" timeOffset="-211280.63">9751 10715 127 0,'0'0'0'15,"-19"-4"0"-15,12 2 0 16,5 2 0-16,2 0 0 16,0 0 0-16,0 0 0 15,2 2 0-15,9-2 0 16,-1 2 1-16,8-2 0 0,8 0 1 16,9-2 0-16,8 0 1 15,10-3 0 1,9-2 0-16,-1-2 1 0,7-1-1 15,-7-2 0-15,2-1-1 16,2 4 0-16,-9 1-1 16,-9 2 1-16,-13 3 0 15,-6 1 0-15,-7 2-1 0,-3 2 0 16,-4 0-1-16,-6 6 0 16,-6 6-1-16,-4-1 0 15,-5 1-4-15,-7-5 0 16,1 1-105-16</inkml:trace>
  <inkml:trace contextRef="#ctx0" brushRef="#br0" timeOffset="-210503.54">10915 10388 139 0,'-9'17'0'0,"-9"12"0"16,18-12 0-16,7-8-1 16,0 9 1-16,6-1-1 15,-6 8 1-15,-6 5-1 16,5 5 0-16,-5 7 0 0,-1 0 1 16,4 4 0-16,-2-8 0 15,-2-4 0-15,0-8 0 16,0-5 0-16,5-7 0 15,-5-1 0-15,-5-13 1 16,-2-9-1-16,-2-5 1 16,2-6-1-16,2-8 1 15,-2-7 0-15,3-2 1 16,2-3-1-16,2-1 1 16,0 3-1-16,6-1 1 15,8 0-1-15,0 4 1 16,1 2-1-16,11 1 1 15,1 4-1-15,2 5 0 16,10 6-1-16,-10 4 1 16,1 5-1-16,-2 8 0 15,0 5 0-15,-7 7 0 16,-6 6 0-16,-3 5 0 0,-12 7 0 16,-1-4 0-16,-13 2 0 15,-7-2 0-15,-11-5 0 16,5-1 0-16,-7-3 0 15,7 1 0-15,-1-8 0 16,3 1 0-16,8-4 0 16,3 0 0-16,3-2 0 15,10-1 0-15,1-1 0 16,14 10 0-16,13 6 1 0,7 0 0 16,6 2 1-16,2 2 0 15,6 0-1-15,-1 0 1 16,8 0-1-16,-14-6 0 15,-7-3-4-15,-5-15 1 16,3-1-115-16</inkml:trace>
  <inkml:trace contextRef="#ctx0" brushRef="#br1" timeOffset="-188612.1">8872 11616 121 0,'0'0'0'16,"-26"6"0"-16,18-5 1 0,2 1-1 15,5-2 1-15,-1 0-1 16,2 0 1-16,0 0-1 15,0 0 0-15,0 0 0 16,-9 5 0-16,0 2 0 16,-5 4 1-16,-1 5-1 0,-3 5 1 15,-3 5-1-15,0 4 1 16,-5 5 0 0,5 2 0-16,-5 4 0 0,5 4 1 15,6 4-1-15,-3 8 1 16,9-1-1-16,4 2 1 15,3 0-1-15,4 9 1 16,5 6-1-16,0-16 1 16,5-15-1-16,1 2 1 15,8-4 0-15,-2-3 0 16,-4-5 0-16,3-6 0 16,-4-3-1-16,-4 0 1 15,2-6-1-15,-3 1 1 16,2-4-2-16,-10 4 1 15,-1-6-2-15,-1-2 0 16,-12-1-3-16,-2 11-108 16</inkml:trace>
  <inkml:trace contextRef="#ctx0" brushRef="#br1" timeOffset="-187167.48">6107 13936 112 0,'0'0'0'0,"0"0"0"15,0 0 0-15,19 21-1 16,-9 2 0-16,2 9-4 16,8-1 0-16,-5 8 0 15,-2-2 1-15,1 1 3 16,-6 1 0-16,-3 0 1 16,1-6 0-16,-5-5 1 0,-1-7 0 15,-1-5 1-15,-5-4 1 16,6-10-1-16,-5-9 1 15,5-10-1-15,-2-1 0 16,1-5 0-16,-4 4 1 16,-1 0 0-16,5-4 0 15,1 0 0-15,-6 0 0 16,5-2-1-16,-1 3 1 16,2-1-1-16,0 3 0 15,0 5 0-15,2-1 0 16,-2 5-1-16,7 2 1 15,-6 4-1-15,13 5 0 16,4 4-1-16,1 8 1 16,2 6-1-16,-6-1 1 15,5 1-1-15,-6 3 1 16,0 2-1-16,0-4 0 0,-8-1 0 16,8-6 0-16,-1 0 0 15,-6-7 0-15,0 1 0 16,0-3 0-16,-7-1 0 15,0-2 0-15,0-4 0 16,0-3 0-16,-9-3 0 16,4-2 1-16,-1-2-1 15,8-2 1-15,2-2-1 16,1-1 1-16,-2-2-1 0,3 5 0 16,1 4 0-16,-6-1 0 15,5 8 0-15,1 0 0 16,8 1 0-16,4 6 1 15,8 3-1-15,-7 6 0 16,1 6 0-16,0 1 1 16,-1 7-1-16,-8-4 1 15,-4 1-1-15,-1-2 0 16,-7-4 0-16,6-2 0 16,-6-4-5-16,0-3 0 15,0-1-3-15,0-3 0 16,0 1-79-16</inkml:trace>
  <inkml:trace contextRef="#ctx0" brushRef="#br1" timeOffset="-186985.79">6748 14105 122 0,'0'0'0'0,"0"23"0"15,0-9 1-15,4 1-1 16,-4 3 0-16,0 0-2 15,-4 1 1-15,-1 2-9 16,2 0 0-16,-4 0-2 16,1-3 0-16,-1-1-39 15</inkml:trace>
  <inkml:trace contextRef="#ctx0" brushRef="#br1" timeOffset="-186807.53">6788 13899 145 0,'0'0'0'15,"-6"19"0"-15,6-13 0 16,-2-3-13-16,2-3 1 16,0 0 5-16,0 0 0 15,0 0-67-15</inkml:trace>
  <inkml:trace contextRef="#ctx0" brushRef="#br1" timeOffset="-186018.4">7041 14412 123 0,'0'0'0'15,"-15"-9"0"-15,4 6 1 16,8 1-1-16,-3-5 1 16,5-2-1-16,-4-8 1 15,-4-8-1-15,4 4 1 16,-2 2-1-16,7-2 1 15,0 1 0-15,1 1 0 16,6 0 0-16,6-4 0 16,2-2 0-16,-3 6 0 15,-1 3-1-15,-1 4 1 16,4 1-1-16,5 8 1 16,-3 3-1-16,2 5 0 0,1 4 0 15,-4 5 0-15,-2 7 0 16,-5-3 0-16,-2 1 0 15,-5-3 0-15,-1 0 0 16,0-6 0-16,0-1 0 16,0-4 0-16,0-1 0 15,0-4 0-15,0-4 0 16,0-1 0-16,0-2 0 16,0-2 0-16,0 0 0 15,0-1 1-15,4-1-1 0,-2 1 1 16,3 1-1-16,4-7 1 15,-2-2-1-15,6 4 1 16,0-1-1-16,2 2 1 16,12 3-1-16,-5 4 1 15,8 5-1-15,-9 6 1 16,1 5-1-16,-8 5 1 16,-1 2-1-16,-6 2 1 15,-6 4-1-15,-1-3 0 16,-1-3-2-16,-5-3 1 15,5-3-8-15,-3-4 1 16,2 0-80-16</inkml:trace>
  <inkml:trace contextRef="#ctx0" brushRef="#br1" timeOffset="-185791.76">7592 14091 106 0,'0'0'0'0,"-41"35"0"16,35-25 0-16,13-8 0 16,4 7 0-16,-2 3 0 15,-3 4 0-15,0 5 0 16,-6 5 1-16,-6 4-1 16,6-3 0-16,0-3-2 15,6-4 1-15,-6-6-8 0,1-4 1 16,1 1-52-16</inkml:trace>
  <inkml:trace contextRef="#ctx0" brushRef="#br1" timeOffset="-185642.76">7640 13885 144 0,'0'0'0'16,"-6"26"-2"-16,6-22 1 15,-1-6-16-15,-1 4-68 16</inkml:trace>
  <inkml:trace contextRef="#ctx0" brushRef="#br1" timeOffset="-184615.4">7891 14391 136 0,'0'0'0'15,"-13"-19"0"-15,8 8 0 16,3-1-3-16,4-11 1 16,3-5-2-16,-5 3 0 15,2 3 2-15,3-1 1 16,1 0 1-16,-1 4 0 15,-3 3 0-15,5 3 1 0,-2 3 0 16,2 1 0-16,2 2 0 16,3 2 0-16,5 1-1 15,2 6 0-15,6 5 0 16,-4 7 0-16,0 7 0 16,-14 0 0-16,0 4 0 15,-6 3 0-15,-1 2 0 16,6-2 0-16,-6 0 0 0,0-7 0 15,-6-5 0-15,6-7 0 16,0-7 0-16,-1-8 0 16,-5-4 0-16,5-6 0 15,-5-7 0-15,5 4 1 16,-5 1 0-16,6 1 0 16,0 1 0-16,6-2 0 15,-6 2 0-15,5 1 0 16,-2 1-1-16,4 3 1 15,-1 4-1-15,6 3 1 16,2 3-1-16,-4 6 0 16,6 7 0-16,-2 4 0 15,-4 3 0-15,2 4 0 16,-5 5 0-16,0-3 0 16,0-2 0-16,-1-7 0 15,-6-4 0-15,1-5 0 16,-1-2-1-16,0-14 1 15,-1-5-1-15,1 0 1 16,-6-1 0-16,6 1 0 0,0-6 0 16,6 3 0-16,-6-1 0 15,1 4 0-15,3 2 0 16,-1 1 0-16,8 2 0 16,-2 2 0-16,-1 4 0 15,6 5 1-15,0 3-1 16,5 5 1-16,1 8-1 0,-7 3 1 15,1 4-1-15,-5-1 0 16,2 1-5-16,-10-8 0 16,3-3-5-16,-2-7 1 15,-2 2-65-15</inkml:trace>
  <inkml:trace contextRef="#ctx0" brushRef="#br1" timeOffset="-184343.74">8546 14164 148 0,'0'0'0'16,"4"27"0"-16,-8-10 1 0,4 6-1 16,-3 4 0-16,-1 4-6 15,-1-3 0-15,-4 0-9 16,4-3 0-16,3 0-58 16</inkml:trace>
  <inkml:trace contextRef="#ctx0" brushRef="#br1" timeOffset="-184162.2">8457 13862 142 0,'0'0'0'16,"0"0"-16"-16,0 0-71 15</inkml:trace>
  <inkml:trace contextRef="#ctx0" brushRef="#br1" timeOffset="-182718.28">9008 14228 163 0,'0'0'0'16,"0"0"0"-16,0 0 0 16,0 0-1-16,0 0 1 15,0 0-2-15,0 0 1 16,-20-4-1-16,0 4 1 16,-1 0-1-16,1 4 1 15,-7 1 0-15,6 2 0 16,1 0 0-16,7 0 0 15,5-2 0-15,2 1 0 16,6 1-1-16,13 3 1 16,7 3 0-16,0-1 0 0,1 2 0 15,5 2 0 1,-2 3 1-16,-1-1 0 0,-6-3 0 16,-5 8 0-16,-3-2 0 15,-4-1 0-15,-5-3 0 16,-8-3 1-16,-6-1 0 15,-7-3 0-15,-9-3 0 16,1-2 0-16,-12-1-1 16,7-2 1-16,-5 0-1 0,10-1 0 15,1 1-1-15,7-4 1 16,3-3-3-16,10-2 0 16,-1 0-97-16</inkml:trace>
  <inkml:trace contextRef="#ctx0" brushRef="#br1" timeOffset="-182269.9">9129 14421 117 0,'0'0'0'16,"-46"9"0"-16,48-4 0 16,17 0 0-16,-5 1 0 15,0-1-1-15,-1 0 0 16,-5 2-1-16,3-1 0 15,-3-3 1-15,-1 1 1 16,-1-1 0-16,1-8 0 16,7-2 0-16,-1-4 0 15,1-5 0-15,0 2 1 16,-1 0 0-16,2-9 0 0,-2-1 0 16,-5 1 1-16,-3 2-1 15,-6 3 1-15,-10 3-1 16,3 2 1-16,-5 3-1 15,-1 4 1-15,-7 5-1 16,1 4 1-16,-1 6-1 16,0 10 1-16,-5 8-1 15,10 2 0-15,-2 7 0 0,13-3 1 16,10 0-1-16,2-4 1 16,7-7-1-16,12-4 0 15,2-4-1-15,4-5 1 16,-1-6-2-16,8-8 1 15,6-5-3-15,-9-6 0 16,-1-4-4-16,-2-6 0 16,1 0-79-16</inkml:trace>
  <inkml:trace contextRef="#ctx0" brushRef="#br1" timeOffset="-182014.78">9247 14122 164 0,'20'18'0'0,"14"10"0"15,-14-32 0-15,-8-18-4 16,-2 6 0-16,4-4-14 16,-2 3 0-16,2-1-64 15</inkml:trace>
  <inkml:trace contextRef="#ctx0" brushRef="#br1" timeOffset="-181523.71">9621 14330 150 0,'0'0'0'16,"0"0"0"-16,0 0 0 15,21 17 0-15,-9-8 0 16,-2-2-1-16,8-2 1 16,3-1-1-16,-7-2 1 0,1-2 0 15,-3-2 0-15,-3-2 0 16,3-6 0-16,1-6 0 15,-1 2 0-15,-4 0 0 16,-6-4 1-16,-2 1-1 16,-2-1 1-16,-6 2-1 15,-10 4 1-15,-1 5-1 16,-2 5 1-16,-3 8-1 0,-1 8 1 16,-1 7-1-16,9 7 1 15,-2 9 0-15,12 3 0 16,1 4 0-16,17-4 1 15,5-1-2-15,4-13 1 16,3-10-3-16,17-26 0 16,0-1-111-16</inkml:trace>
  <inkml:trace contextRef="#ctx0" brushRef="#br2" timeOffset="-171237.49">8940 10082 126 0,'0'0'0'0,"0"0"0"0,0 0 0 16,0 0-1-16,0 0 1 15,0 0-1-15,0 0 1 16,0 0 0-16,0 0 0 16,-40 11 0-16,12-4 0 15,-6 1 0-15,2-2 1 16,-4-1 0-16,-5-1 0 15,-2-1 0-15,-2-6 1 16,-4-3-1-16,-4-3 0 0,-8-6 0 16,-7-6 0-16,-8-4 0 15,8-5 0-15,5-3 0 16,9-2 0-16,14-1-1 16,5 7 1-16,9 4 0 15,-2-5 0-15,2 2 0 16,-1 2 0-16,6 3 0 15,1 3 0-15,0 5 0 16,10 2 0-16,-6 4 0 0,9 4 0 16,-2-2-1-16,4 5 1 15,5-1-1-15,0 3 1 16,0 5-1-16,0 2 1 16,4 2-1-16,-3 5 1 15,5 7-1-15,-3 2 0 16,-3-4 0-16,5 2 0 15,2-1 0-15,0-3 0 16,-3-1 0-16,-2 7 0 16,-2 3 0-16,0-8 0 15,-2-1 0-15,2-2 0 16,0-7 0-16,0-4 0 16,2 1 0-16,-2-5 0 15,0 2 0-15,0-2 0 16,0-2 0-16,0-3 0 15,0 1 0-15,-6-4 0 16,-1-1 0-16,0-9 0 16,-7-1 0-16,1-2 0 0,0-2 0 15,-2-2 0-15,2-1 0 16,5 3 0-16,-3 0 0 16,4 6 0-16,6 1 0 15,1 4 0-15,0 3 0 16,1 2 0-16,4 5 0 15,-5-3 0-15,2 5 0 16,9 0 0-16,-3 1 0 16,10 3 0-16,3 1 0 0,0 1 1 15,0 1-1-15,5 3 1 16,-2 2-1-16,-3-3 1 16,2 0-1-16,-9-4 0 15,-4 1-5-15,1-3 0 16,-3 1-2-16,5 4-91 15</inkml:trace>
  <inkml:trace contextRef="#ctx0" brushRef="#br2" timeOffset="-170326.88">6816 9685 124 0,'0'0'0'16,"0"0"0"-16,0 0 0 16,0 0-1-16,0 0 1 15,0 0 0-15,0 0 0 16,27 16 0-16,-13 3 0 16,5 9 0-16,-5 2 0 15,-2 7 0-15,-9 2 0 16,3 1 0-16,-13-1 0 15,0-1 0-15,-11-2 0 16,-6-1 0-16,-2-7 1 16,-2-2 0-16,2-1 1 15,-1-2-1-15,-1-1 0 16,6-2-1-16,3-4 1 0,1-6-1 16,2-1 0-16,-3-4 0 15,9-3 0-15,-1-2-1 16,10-4 0-16,-5-4-1 15,6-3 1-15,0 2-1 16,6-1 0-16,-5-1 0 16,12 2 1-16,1-3 0 15,5-7 0-15,2-4 1 0,-7 5 0 16,0 3 0-16,-6 4 0 16,3 2 0-16,-8 0 0 15,2 2 0-15,-3 2 0 16,2 3 0-16,-8 8 0 15,-3 4 0-15,-1 6 0 16,-6 0 0-16,-2 3 0 16,-7 4 0-16,7 0 0 15,-4 3 0-15,4-6 0 16,-3 1 0-16,6-7 0 16,5-2 0-16,-3-7 1 15,10-1-1-15,8-2 1 16,8-2 0-16,4-7 1 15,8-6-1-15,-12 4 0 16,-1 1-1-16,5-1 0 16,-5 4-2-16,4-2 1 15,-3 1-85-15</inkml:trace>
  <inkml:trace contextRef="#ctx0" brushRef="#br2" timeOffset="-169562.26">7095 10535 121 0,'0'0'0'0,"7"-33"0"16,0 23 0 0,-1-1 0-16,1-1 0 0,1-6 0 15,5 1 0-15,0-5 0 16,8 0 0-16,11-1 0 15,4-4 0-15,6 1 0 16,11-2 1-16,8-4 0 16,-4 4 1-16,9 0-1 15,-3 5 0-15,9 0 0 0,17 2 0 16,14 0 0-16,-16 14 0 16,-5 9 0-16,-6 3 0 15,-8 6-1-15,-8 3 1 16,-18 3 0-16,5 8 0 15,-5 7-1-15,3-3 1 16,-2 3-1-16,-8-2 1 16,-2-7-1-16,-1 1 1 15,-4-1-1-15,-4 0 1 16,6 2-1-16,-9-4 1 16,-4-4-1-16,1 5 1 15,-4 0-1-15,-6-4 1 16,-1-1-1-16,0-6 1 15,-7-2-1-15,4 0 0 16,-4-2-1-16,0-2 1 16,0-3-4-16,0-2 1 15,0 0-4-15,0 0 1 16,0 0-81-16</inkml:trace>
  <inkml:trace contextRef="#ctx0" brushRef="#br2" timeOffset="-168992.7">8531 10588 150 0,'0'0'0'15,"35"0"0"-15,-23 5 0 16,-11-1-1-16,6 1 1 16,0 4-2-16,13 3 1 15,1 8 0-15,5-3 0 16,-4 1 1-16,10 1 0 16,-3 2 0-16,5-3 0 15,-5-4 0-15,3-2 1 0,-5-1 0 16,-4-6 0-1,-5-1 0-15,3-6 0 0,1-5 0 16,-3-2 0-16,1-3 0 16,-6-8 1-16,-2-6 0 15,-5 3 0-15,-7 0 0 16,-7 2 0-16,-5 0 0 16,-2 5 0-16,-7 2-1 0,-6 2 0 15,-2 3-1-15,-4-5 0 16,0 5-2-16,-34-15-119 15</inkml:trace>
  <inkml:trace contextRef="#ctx0" brushRef="#br0" timeOffset="-162890.12">12817 10398 143 0,'32'6'0'0,"16"1"0"16,13 7 0-16,13 0 1 0,20 0 0 16,17 2 0-16,-9-7 1 15,-6 1-1-15,-8-5 1 16,-13-1-1-16,-7-1 1 15,-15 3-1-15,-10-3 0 16,-11-3 0-16,-8 2 0 16,-10-2 0-16,-2 0 0 15,-6 0 0-15,1 0 1 16,-6-2-1-16,-1 2 1 16,6 0-1-16,-6 0 1 15,0 0-1-15,-7-3 0 16,-6-3 0-16,5-1 0 15,1 6 0-15,1-6 1 16,6 0-2-16,7-11 1 16,6-12 0-16,2-5 0 15,10-7 0-15,3-6 0 16,6-6 0-16,7-4 1 16,7-4-1-16,26-27 0 0,15-22 0 15,0 13 0-15,-1 4 0 16,1 0 0-16,6 2-1 15,-1 2 1-15,-5 1-1 16,-7 13 0-16,-11 11 0 16,-6 11 0-16,-18 13 0 15,-11 1 0-15,-9 8 0 16,-12 15 0-16,-8 8 0 0,0 0 1 16,-2 2-1-16,1 5 0 15,-5-1 0-15,-1 3 0 16,-7 7-1-16,0 0 1 15,-6 5-2-15,-3-3 1 16,-2 3-3-16,-3 2 1 16,-1 4-3-16,-8 0 1 15,2-3 1-15,7 1 1 16,6-4 1-16,-6 3 1 16,-5-1 0-16,-1-4 1 15,-1 1 0-15,-5-1 0 16,0 3 0-16,4-5 0 15,-5-2 0-15,8-1 0 16,4-2 0-16,2-3 1 16,6 0 2-16,6 0 0 15,1-3-2-15,2 1 0 16,5 2-1-16,12-9 1 16,3-5-1-16,13-2 1 0,11-3-1 15,-4 2 1-15,1-1-1 16,4-8 1-16,6-3-1 15,-3 1 1-15,3 0-1 16,-6 5 0-16,-7 1 0 16,-9 4 1-16,-3 4-1 15,11 2 0-15,1 3 0 16,-19 9 1-16,-11 3 0 16,-5 13 1-16,-6 9 0 15,-5 6 0-15,0 6-1 0,4-2 0 16,-5 2-1-16,7-7 0 15,-4-3-89-15,-4-10-5 16,-3 2 120-16</inkml:trace>
  <inkml:trace contextRef="#ctx0" brushRef="#br0" timeOffset="-160990.48">14803 10405 143 0,'0'0'0'0,"0"0"0"16,0 0 0-16,0 0 0 0,0 0 0 15,9 22-1-15,-4-3 1 16,8 7-3-16,-6 4 0 16,5 7 1-16,-2 2 1 15,1 5 0-15,3-2 1 16,1 3 0-16,6-9 0 16,5-8 0-16,-5-7 1 15,-1-7 0-15,2-11 1 16,4-11-1-16,-5-8 0 15,6-11 0-15,-5-4 1 16,3-10-2-16,-10 4 1 16,3-3-1-16,-8 7 0 15,2 3 0-15,-5 5 1 16,-1 8 0-16,-6 3 0 16,0 5-1-16,0 9 0 15,0 14 0-15,0 3 0 16,-7 10 0-16,8 1 1 15,5 5-1-15,-6 1 1 0,-6 1 0 16,19-4 0-16,9-2 0 16,-3-8 1-16,2-6 0 15,6-9 1-15,0-8-1 16,1-7 0-16,5-7 0 16,-5-8 0-16,-1-8-1 15,-7 4 1-15,0 0-1 16,-6-4 0-16,-6-3-1 15,-1-2 0-15,-1 0-4 0,0 4 0 16,-4 3-26-16,3 4 0 16,1 1-18-16,-5 8-5 15,5 2 53-15,-5 5 0 16</inkml:trace>
  <inkml:trace contextRef="#ctx0" brushRef="#br0" timeOffset="-160621.89">15592 10581 125 0,'0'0'0'16,"0"0"0"-16,0 0 1 15,7 35-1-15,-6-17 0 16,6 1-1-16,0-3 1 16,6-2-1-16,8-3 1 15,13-3-1-15,-7-1 1 16,0-7 0-16,1-7 1 15,0-5 3-15,-2 0 1 16,1-4-1-16,-6-2 1 16,-6 1 1-16,-1-4 0 0,-2 0-3 15,-6-9 1-15,-5-4-3 16,-4 5 1-16,-13-3-1 16,2 7 1-16,-3 4-2 15,-8 9 1-15,-3 5-1 16,-6 14 0-16,-7 7-1 15,0 4 0-15,-1 3-3 16,9 2 1-16,1 1-57 0,10-3 1 16,9 0 50-16,12-3 0 15,1-1-2-15</inkml:trace>
  <inkml:trace contextRef="#ctx0" brushRef="#br0" timeOffset="-160128.22">16165 10346 152 0,'0'0'0'0,"9"38"-1"16,-2-11 1-16,-3 6-5 15,3 1 0-15,-2-1-10 16,-3 0 0-16,3-1 13 16,-3 3 0-16,-2-3 3 15,0-4 1-15,0-5 3 16,0-4 0-16,-2-5 0 15,-2-5 1-15,3-4-2 16,-5-10 1-16,-1-9-3 0,-7-7 1 16,1-7-2-16,7-6 1 15,5-3-1-15,8-1 0 16,6-5 0-16,1 10 1 16,4 5-2-16,-2 5 1 15,-3 4 0-15,1 6 0 16,0 6-1-16,7 7 1 15,5 9-4-15,-3 0 1 16,0 5-43-16,-7-2 0 16,-1-1 20-16,-3-2 1 15,2-1 24-15</inkml:trace>
  <inkml:trace contextRef="#ctx0" brushRef="#br0" timeOffset="-159322.41">16828 10042 160 0,'-16'17'0'16,"-13"15"-3"-16,25-30 0 15,18-13-19-15,-2 13 0 16,-5 5 20-16,-8 12 0 15,-5 13 4-15,-6 10 0 16,-2 11 11-16,4 5 1 16,-1 5-12-16,3-5 1 15,2 0-2-15,1 0 1 16,3 0-2-16,2-5 0 16,2-8 0-16,2-9 0 15,-3-10-1-15,-1-7 1 16,2-3 0-16,2-11 0 15,-3-5 0-15,-1-14 0 16,2-14 0-16,-2-7 1 16,-2-7 0-16,2-2 0 15,0-5-1-15,0-2 1 0,2-4 0 16,5 3 0-16,9 1-1 16,0 3 0-16,6 2 0 15,-1 13 0-15,-2 7 0 16,7 5 0-16,2 10 0 15,-1 4 0-15,-5 7 0 16,3 12 0-16,-3 9-1 16,-3 4 1-16,-3 8 0 0,-5-5 0 15,-10 6 0-15,-2-4 0 16,-12-2 0-16,-1-5 0 16,-5 0 0-16,-3-11 1 15,-3-2-1-15,4-1 0 16,0-2 1-16,7-1 0 15,6-5 0-15,1 3 1 16,1 1 3-16,8 7 0 16,5 6-2-16,5-1 0 15,8 8-1-15,-1-4 0 16,-2 0-2-16,8 0 0 16,8 2-27-16,-9-5 0 15,8-4-31-15,-3-7-4 16,3 0 80-16</inkml:trace>
  <inkml:trace contextRef="#ctx0" brushRef="#br0" timeOffset="-157153.74">17718 10579 154 0,'0'0'0'0,"29"-35"0"16,-24 32 0-16,-5 13 0 0,0-3 0 15,0 2 0-15,20-7 0 16,8-2-5-16,-8 0 0 15,5-2-35-15,5-3 0 16,4-2 14-16,-6 2 0 16,0-1 27-16</inkml:trace>
  <inkml:trace contextRef="#ctx0" brushRef="#br0" timeOffset="-156693.61">18229 10469 127 0,'0'0'0'16,"-21"14"0"-16,19-4 0 15,4 6-1-15,3 2 1 16,4 1-2-16,-4 2 1 0,2 0 0 15,1 6 1-15,-1 1 0 16,2-5 0-16,2-2 0 16,-3-6 0-16,5-4 0 15,6-6 0-15,3-5 0 16,5-14 0-16,-1-5 0 16,-4-2 0-16,3-4 0 0,-4-1 0 15,-6-2 1-15,5 1 0 16,-6 1 0-16,-6 5 0 15,-1 2 2-15,-2 5 1 16,1 5-2-16,-5 2 1 16,-1 1-2-16,0 6 0 15,0 0-1-15,7 9 1 16,2 7-1-16,3-2 0 16,8 2-5-16,-5 0 0 15,6-6-36-15,-3 1 0 16,3-1 26-16,6-4 1 15,0-1 6-15</inkml:trace>
  <inkml:trace contextRef="#ctx0" brushRef="#br0" timeOffset="-156198.52">18980 10412 138 0,'0'0'0'0,"-14"32"0"16,12-13 0-16,4 3 0 15,-2 6 0-15,5 5 0 16,1 6 0-16,-3 6 0 16,2 3 1-16,1 1-1 15,1 0 0-15,-6-1-5 16,3-8 1-16,-4-6 2 16,0-5 1-16,-4-2 0 15,4-10 1-15,-1-3-1 0,1-8 1 16,0-3 0-16,-6-19 1 15,5-8 4-15,-5-10 0 16,-1-3-2-16,6-3 0 16,-10-9 0-16,8 1 1 15,-3-3 0-15,6 2 0 16,0-2-2-16,2 4 0 16,5 3-1-16,4 9 1 15,-8 8-1-15,8 1 0 16,3 8-1-16,6 6 1 15,8 7-1-15,0 10 0 16,5 11-2-16,-5 3 0 16,4 11 1-16,-4-2 0 15,0 4 2-15,-22 1 1 16,-11-1 1-16,-2-9 1 16,-7-4-4-16,-7-7 0 15,-5-5-63-15,2-10 0 16,-9-15 57-16,-27-3-3 15</inkml:trace>
  <inkml:trace contextRef="#ctx0" brushRef="#br1" timeOffset="-38009.69">12543 15541 149 0,'0'0'0'15,"0"0"0"-15,0 0 0 16,0 0 0-16,0 0 0 16,0 0 0-16,0 0 0 15,-21 26 0-15,16 6 0 16,2 10 0-16,3 16 0 15,3 14 0-15,-3 21 1 16,5 19 0-16,-5-6 0 0,6-1 0 16,-12-13 0-16,-1-8-1 15,1-21 0-15,0-14-2 16,5-20 1-16,-5-19-8 16,5-5 1-16,-5 1-87 15</inkml:trace>
  <inkml:trace contextRef="#ctx0" brushRef="#br1" timeOffset="-37515.57">12515 15683 139 0,'0'0'0'15,"0"33"0"-15,-6-24 0 16,-7-2 0-16,5 7 0 16,1 4 0-16,8 5 0 15,12 5 0-15,1-4 1 16,5 3-1-16,2-8 1 16,0-5-1-16,13-9 1 15,5-5-1-15,-3-8 0 16,5-7 0-16,-1-9 0 15,3-11 0-15,-4-4 0 16,2-7 0-16,-13 9 1 0,-1 4 0 16,-7 1 0-16,-6 3 2 15,-3 2 0-15,-8 6-1 16,3 5 0-16,-6 4-1 16,-6 10 0-16,-2 11-1 15,2 14 0-15,5 12 1 16,-5 16 0-16,1 16 1 15,3 22 0-15,-5 22 0 0,6-5 0 16,-5 4-1-16,5-13 1 16,-3-9-4-16,4-20 0 15,0-15-78-15,0-18-5 16,0-17 85-16,0 34 24 16</inkml:trace>
  <inkml:trace contextRef="#ctx0" brushRef="#br1" timeOffset="-37128.24">13292 16068 168 0,'0'0'0'0,"-34"3"0"16,34 4 0-16,14 4 0 0,-8 8 0 16,2 6-1-16,-8 1 0 15,-3 6-7-15,-2-1 0 16,-4 3-35-16,-2-8 0 16,-1-1 17-16,3-11 0 15,2 0 27-15</inkml:trace>
  <inkml:trace contextRef="#ctx0" brushRef="#br1" timeOffset="-36963.6">13210 15639 167 0,'0'0'0'16,"0"0"-33"-16,0 0 1 15,0 0-16-15,0 0 31 16</inkml:trace>
  <inkml:trace contextRef="#ctx0" brushRef="#br1" timeOffset="-36423.96">13564 15514 166 0,'0'0'0'0,"0"0"0"15,0 0-1-15,0 0 0 16,14 25 0-16,-8 5 1 15,1 10-1-15,7 11 0 16,0 12 0-16,4 2 1 16,-8 7-1-16,4 9 1 15,5 11-5-15,-1-19 0 16,-1-8-5-16,-3-22 1 16,-3-19 7-16,-3-4 1 15,-2-12 1-15,1-1 0 16,-7-3 3-16,1-9 0 15,-1-8 2-15,-7-1 0 16,-7-5-1-16,0 3 1 16,-6 0-2-16,-5 6 0 0,-4 3 0 15,2 5 0-15,-1 5-2 16,2 8 1-16,0 8-1 16,9 4 1-16,-1 5-1 15,10 4 1-15,1 5-1 16,7-4 0-16,7 1-1 15,6-10 0-15,8-6-3 16,11-8 1-16,4-4-21 16,3-8 1-16,4-5-38 0,-3-9-4 15,6-9 64-15,-4-4 0 16</inkml:trace>
  <inkml:trace contextRef="#ctx0" brushRef="#br1" timeOffset="-35949.03">14041 15435 147 0,'0'26'0'0,"0"17"0"16,0-43 0-16,-7-25 0 16,6 18 0-16,-3 3 0 15,4 17 0-15,0 13 0 0,0 16 1 16,4 18 2-16,-3 23 1 16,1 22-1-16,-2-6 0 15,-2 2-3-15,2-13 1 16,0-7-6-16,2-16 0 15,3-12-61-15,1-18 0 16,-5-16 64-16,5-5 1 16,-1 0-8-16</inkml:trace>
  <inkml:trace contextRef="#ctx0" brushRef="#br1" timeOffset="-35452.34">14191 16061 162 0,'0'0'0'16,"-19"40"0"-16,24-52 0 0,9-22 0 16,-1 12 0-16,-6-3 0 15,13 6 0-15,3 1 0 16,7 9 0-16,5 8 0 15,-7 8 0-15,-1 7 0 16,-4 7 0-16,-4 5 0 16,1 6 0-16,-7 6-8 15,1-1 1-15,0 0 6 0,-7-9 1 16,0-3-1-16,-1-8 1 16,-6-6 0-16,-6-6 0 15,-2-6 0-15,-5-3 1 16,-1-1 0-16,-6-4 1 15,-1-3 3-15,-4 1 0 16,3 1-3-16,-1 3 1 16,-2 3-1-16,4 4 0 15,1 2-1-15,6 8 1 16,0 8-1-16,8 3 1 16,6 7-1-16,7 2 0 15,2 5-1-15,9-9 0 16,2-4-3-16,3-12 1 15,7-8-32-15,-1-13 0 16,5-8-15-16,0-9-4 16,7-9 53-16,-8-3 0 15</inkml:trace>
  <inkml:trace contextRef="#ctx0" brushRef="#br1" timeOffset="-35053.49">14749 15983 145 0,'0'0'0'0,"-27"20"0"16,14-15 1-16,5-3-1 15,1-2 0-15,7 0-1 16,0 7 1-16,7 7-1 16,-9 9 1-16,-3 10 0 15,-1 2 0-15,-1 7 0 16,0-1 0-16,-1 3 0 0,2-6 0 16,-2-2-5-1,1-10 0-15,3-9-3 0,4-6 0 16,6-7 8-16,1-15 0 15,1-10 5-15,-3-2 1 16,1-3 3-16,-5 3 0 16,1 4-2-16,3-1 0 15,2 1-5-15,4 0 1 16,-1-3-2-16,1 5 0 16,-8 1-1-16,15 9 1 15,-1 5-1-15,1 11 1 16,-4 7-1-16,-1 5 1 15,1 7-1-15,-7 2 1 16,0 3-3-16,-5-3 1 16,2-2-37-16,-3-7 0 15,5-7-6-15,-5-3-4 16,5 0 63-16</inkml:trace>
  <inkml:trace contextRef="#ctx0" brushRef="#br1" timeOffset="-34558.15">15096 15588 161 0,'0'0'0'0,"-13"33"0"0,13-20 0 16,13-5 0-16,-6 19 0 15,2 10 0-15,-2 10 0 16,4 13 1-16,-10 0 1 16,5 3-2-16,1 11 1 15,0 8-2-15,-1-24 0 16,1-12-3-16,-1-9 0 16,-5-9 0-16,6-9 1 15,-1-8 2-15,2-9 0 16,6-11 1-16,-1 0 0 15,-1-1 4-15,-12-8 1 16,-11-3 1-16,3 5 1 16,-6 4-4-16,-4 3 1 15,1 5-3-15,-4 10 1 16,-2 8-1-16,0 2 1 16,1 5-1-16,1 3 0 15,-5 6-1-15,13 2 1 0,5 5-1 16,10-6 1-16,4-3 0 15,8-8 0-15,6-8-2 16,9-10 0-16,17-11-51 16,-3-16 0-16,4-11 18 15,47-26 24-15</inkml:trace>
  <inkml:trace contextRef="#ctx0" brushRef="#br1" timeOffset="-30589.63">16260 16101 126 0,'0'0'0'16,"0"0"0"-16,0 0 0 16,0 0 0-16,0 0 0 0,1 18 0 15,1-1 0-15,2 6 0 16,-3 3 0-16,-1 6 2 16,-1 0 0-16,1-1-1 15,-4-1 1-15,2 0-2 16,2-9 1-16,0-5-2 15,0-5 1-15,0-6 0 16,0-9 0-16,0-6 1 16,0-6 1-16,0-3 1 0,2-2 1 15,3-4 1-15,1 4 0 16,-1 2 0-16,2-1 0 16,0 3-3-16,8-4 0 15,8-1-1-15,0 3 1 16,-2 2-2-16,1 2 0 15,6 3-8-15,-2 3 0 16,-5 4-36-16,-1 0 1 16,-1 1 14-16,-4 1 0 15,-1-1 33-15</inkml:trace>
  <inkml:trace contextRef="#ctx0" brushRef="#br1" timeOffset="-29962.55">16711 16180 152 0,'0'0'0'15,"0"0"0"-15,0 0 0 16,20 14 0-16,-7-1 0 16,8 1 0-16,-1-2 0 15,0-2 0-15,1-1 0 16,-1 0 0-16,-5-4 0 16,-1-1 0-16,5-8 0 15,1-4 0-15,-1-5 0 16,2-3 0-16,-6 2 0 15,-6 2 0-15,0-7 0 16,-7-2 0-16,-2 3 0 16,-6 0 0-16,-1 4 1 15,-12 2-1-15,-2 7 0 16,-1 7 1-16,-3 6 1 0,3 6 0 16,-1 6 1-16,-2 4-2 15,11 5 0-15,1 4 0 16,11 4 0-16,5 5 0 15,9-3 0-15,-3 1-3 16,9-10 0-16,-3-7-59 16,17-16 0-16,3-11 51 0,-1-24 1 15,0 0-2-15</inkml:trace>
  <inkml:trace contextRef="#ctx0" brushRef="#br1" timeOffset="-28363.7">16933 15834 126 0,'0'0'0'0,"35"-23"1"16,-14 11 1-16,8-2 0 0,-1 0 0 15,2 1-1-15,-1-1 0 16,3-1-1-16,-3-3 0 15,3 0-51-15,-8 4 0 16,-3 2 45-16,-2 1 1 16,-1 1-7-16</inkml:trace>
  <inkml:trace contextRef="#ctx0" brushRef="#br1" timeOffset="-27528.49">17351 15549 99 0,'0'0'0'16,"-8"20"0"-16,16-15 0 16,13-3 0-16,5 8 0 15,2 8 1-15,-7 12 1 0,-3 12 5 16,-8 7 0-16,-1 7-4 15,-6-1 0-15,-3 1-3 16,6-7 0-16,1-5-2 16,-2-10 1-16,-3-10 0 15,-2-5 1-15,0-4 0 16,0-5 0-16,-2-3 5 16,-2-3 1-16,3-4 2 0,-13-2 1 15,-11-3-5-15,10 1 1 16,-8 2-3-16,4 2 0 15,-2 4-2-15,2-1 1 16,5 3 0-16,1 4 0 16,-1 4-1-16,6 4 0 15,1 5-1-15,2-1 1 16,-1 3-2-16,6-2 1 16,6 2 0-16,2-4 0 15,4-4-2-15,8-6 0 16,6-6 0-16,-2-10 1 15,8-8 0-15,1-6 1 16,2-6-1-16,-2-4 1 16,2-7-1-16,-7 8 1 15,-2 2 1-15,0 0 0 16,-4-1 2-16,-6 8 0 16,-2 3 1-16,-3 4 0 15,-3 3 0-15,-4 0 0 0,-2 4-2 16,-8 5 0-16,-2 7-1 15,1 7 0-15,-4 7 0 16,9 6 0-16,2 4-1 16,7-1 1-16,4 0-1 15,3-4 0-15,2 1-3 16,-1-10 1-16,4-5-1 16,8-10 1-16,6-9 2 15,-5-2 0-15,-2-5 1 0,-2-8 0 16,1-7 0-16,-5 7 1 15,-6 0 0-15,0 1 0 16,-1 0 2-16,-5 5 0 16,-1 4 2-16,-1 2 0 15,-6 1-3-15,0 5 0 16,-2 6-2-16,-3 10 1 16,-2 11-2-16,0 2 1 15,0 3-26-15,7-5 0 16,1-2-24-16,6 0-5 15,0 0 71-15</inkml:trace>
  <inkml:trace contextRef="#ctx0" brushRef="#br1" timeOffset="-27062.07">18331 16011 146 0,'0'0'0'0,"-34"0"-2"15,20 0 1-15,1 0 0 16,1 8 0-16,-2 2 1 16,0 13 0-16,0 9 0 15,6-1 1-15,-5 4-3 0,8-5 1 16,5-2-18-16,0-7 1 15,5-3-8-15,15-7 0 16,7-4 29-16,7-11 1 16,2-7 11-16,4-4 1 15,0-8-8-15,-1-5 1 16,-4-4 0-16,-7 6 1 16,-6 1-2-16,-3 6 1 15,-5 5-2-15,-3 1 0 16,-8 5-2-16,3 1 0 15,-5 1-5-15,-1 6 1 16,-7 0-1-16,4 11 1 16,-6 5-1-16,7 7 0 15,1 6-1-15,2 0 0 16,1 2-23-16,3-6 1 16,6-6-33-16,-1-1-5 15,9-4 61-15,-6-14 0 16</inkml:trace>
  <inkml:trace contextRef="#ctx0" brushRef="#br1" timeOffset="-26811.08">18269 15739 185 0,'19'4'0'0,"10"1"0"0,-6-9 0 16,2-3-1-16,4-7 1 16,8-3-2-16,-6 1 1 15,8 2-6-15,1 3 0 16,2 2-27-16,-8 2 1 16,0 4-14-16,-7-1-5 15,1 1 68-15</inkml:trace>
  <inkml:trace contextRef="#ctx0" brushRef="#br1" timeOffset="-26542.15">18896 15885 166 0,'0'0'0'0,"2"33"0"15,2-10 0-15,-3 4-2 16,1-1 0-16,3 0-8 16,1 2 0-16,-6 2-41 15,1-7 1-15,3-4 40 16,-2-6 1-16,-2-1-2 15</inkml:trace>
  <inkml:trace contextRef="#ctx0" brushRef="#br1" timeOffset="-26200.04">19141 16061 164 0,'0'0'0'16,"0"0"-4"-16,0 0 1 15,21 19-12-15,-2-7 1 16,2 4 13-16,-2-5 0 16,-4-1 0-16,6-4 1 15,6-3 0-15,-6-6 0 16,-1-6 2-16,0-5 0 16,-5-4 2-16,-1-1 0 15,-2-2 4-15,1-2 0 16,-12 0-4-16,-13 0 0 15,-9 0-3-15,4 4 1 0,-8 3-2 16,-4 7 0-16,-10 6-2 16,6 5 1-16,-2 6-13 15,8 5 1-15,-1 2-37 16,3-2 0-16,8-3 44 16,3 1 0-16,2-1-6 15</inkml:trace>
  <inkml:trace contextRef="#ctx0" brushRef="#br1" timeOffset="-26019.67">19141 15725 185 0,'0'0'0'15,"-20"32"-6"-15,20-32 1 16,7-16-62-16,-1 5 1 15,1 1 56-15,-6 3 1 16,5 0-2-16</inkml:trace>
  <inkml:trace contextRef="#ctx0" brushRef="#br1" timeOffset="-25586.34">19585 15820 146 0,'0'0'0'0,"-7"26"0"15,6-8 0-15,1 5 0 16,0 1 0-16,0 3 0 15,7-3 0-15,1 3 0 16,6-8 0-16,0-3 0 0,5-9 0 16,6-9-2-16,4-10 1 15,5-11-2-15,-5 0 0 16,3-5 3-16,-10 5 0 16,-1 2 3-16,-3 5 1 15,-4 4 5-15,0 7 1 16,-1 6-4-16,0 12 1 15,-3 10-4-15,1 5 1 16,3 5-3-16,-1-3 0 16,0 0-3-16,1-9 1 15,0-5-87-15,7-16-5 16,5-13 93-16,17 1 26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15T12:43:28.39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69 2088 122 0,'0'0'0'0,"0"0"0"16,0 0 0-16,0 0 0 16,0 0 0-16,0 0 0 15,0 0 0-15,0 0 0 16,16 14 1-16,16 12 0 16,1 6 0-16,3 8 0 0,10-1 0 15,1-2 1-15,2-2 0 16,-1 0 1-16,12-3 0 15,1 3-1-15,-7-7 0 16,-4-2-1-16,-3 1 1 16,1-4-1-16,-14-2 1 15,-2-7-1-15,-10 3 1 16,-1-3-1-16,-7-1 1 16,-1-5-1-16,1 1 1 15,-9-4-1-15,2-1 1 16,-6 1-1-16,1-1 0 15,3-4 0-15,1 2 0 16,-6 1-1-16,1-3 0 16,6 0 0-16,-5 0 0 15,3 4 0-15,1-4 0 16,-6 0-1-16,5 0 1 16,-3 0-1-16,3 0 1 15,-5 0 0-15,0 0 0 0,0 0 0 16,0 0 0-16,2-4 0 15,-2 4 0-15,1-3 0 16,-1 10 0-16,0 1 0 16,6 6 0-16,-6 9 0 15,5 9 0-15,3 12 0 16,-1 5 0-16,7 9 0 16,-1 9 0-16,1 8 0 0,-2-4 1 15,-2-3-1-15,2-1 1 16,-3 0 0-16,2-14 0 15,-3-6 0-15,3-10 0 16,-2-2-1-16,-2-12 1 16,-6-2-1-16,3-7 0 15,-3-5-8-15,-1-13 1 16,0-10-4-16,0-9 0 16,6 1-81-16</inkml:trace>
  <inkml:trace contextRef="#ctx0" brushRef="#br0" timeOffset="557.9">2961 2645 112 0,'0'0'0'16,"0"0"0"-16,0 0 0 16,0 0 0-16,0 0 0 15,0 0 0-15,0 0 0 16,0 0 0-16,0 0 1 16,36-32 0-16,-10 11 0 15,6 2 1-15,3-8 0 16,8-2 1-16,4 2 0 15,9 4 1-15,3-3 0 16,8 3-1-16,-10 0 1 16,3 0-2-16,-1-3 0 15,-3 0 1-15,-8 3 0 16,0-3-1-16,-8 4 0 16,-7 5 0-16,-9 3 0 15,-3 5-2-15,-9-3 1 16,-6 1-3-16,-1-1 0 0,-3-2-3 15,6-13-102 1</inkml:trace>
  <inkml:trace contextRef="#ctx0" brushRef="#br0" timeOffset="3122.29">3867 1358 130 0,'0'0'0'0,"0"0"0"16,14 18 0-16,-8-4 0 15,-5 9 0-15,10 7 0 16,-2 14 0-16,3 7 0 15,-4 14 0-15,6-2 0 16,-1 4 0-16,-1-4 0 16,-3 2 0-16,-1-10 0 0,3-3 0 15,-4-11 1-15,-4-6-1 16,2-7 0-16,-3-7 0 16,-4-12 0-16,-3-4-1 15,2-10 0-15,-8-9-1 16,1-7 0-16,-4-6 0 0,2-4 0 15,-8-6 0-15,13-11 1 16,-5-1-1-16,-5-18 1 16,-15-13 0-16,12 9 0 15,-3 8 1-15,7 14 0 16,6 7 0-16,4 13 0 16,6 8 0-16,0 7 1 15,0 4 0-15,0-3 0 16,7 1 0-16,0 3 0 15,6 1-1-15,-1 2 1 16,-2 1-1-16,4-2 1 16,5 5-1-16,1-1 1 15,1-3 0-15,-1 3 0 16,7-2 0-16,-5-1 0 16,-3-6 0-16,1 0 1 15,-12 1-1-15,5-1 1 16,-6 3-1-16,1 0 0 15,-2-1 0-15,-1 3 0 0,-5 2 0 16,1-1 1-16,-1 3-1 16,-1 6 1-16,-4 8-1 15,-1 10 1-15,-1 5-1 16,4 11 0-16,-2 7 0 16,-2 5 0-16,1 8 0 15,-1 1 0-15,6 1 0 16,-10 6 0-16,2 2 0 15,1-9 0-15,-4-7 0 16,-1 0 1-16,-1-5-1 0,7-11 0 16,2-7-1-16,3-7 1 15,-5-3-1-15,6-18 1 16,-5-9-1-16,1-5 1 16,4-7-1-16,-1-2 0 15,2-4 0-15,-5-11 0 16,-1-4 0-16,5-8 0 15,1-2 0-15,0-5 0 16,1-1 0-16,10-5 0 16,3-4 0-16,-6 4 0 15,-1 2 0-15,0 13 0 16,4 15 0-16,-2 6 0 16,-4 6 0-16,-3 7 0 15,-2 0 0-15,1 5 0 16,-1 6 0-16,6 12 0 15,-5 5 0-15,4 16 0 16,1 14 0-16,-3-4 0 0,4 9 0 16,-2 0 1-16,1 4-1 15,-3 2 0-15,2 3 0 16,-5-9 1-16,4 0-1 16,-4-10 0-16,0-8 0 15,0-8 1-15,-4-11-1 16,4-6 1-16,0-12-1 15,0-2 0-15,-7-10 0 16,0-8 1-16,2-9-1 0,3-6 0 16,-6 1 0-16,2-1 1 15,1 1-1-15,4 8 0 16,-5 2 0-16,5 4 0 16,-6 0 0-16,7 6 1 15,0 8-1-15,0 3 1 16,0 4-1-16,5 14 1 15,-3 5-1-15,-1 12 1 16,5 11 0-16,-5 2 0 16,4 6-1-16,1-1 1 15,-5 0-1-15,6-8 0 16,-1-5-5-16,-5-5 0 16,5-8-3-16,-3 22-103 15</inkml:trace>
  <inkml:trace contextRef="#ctx0" brushRef="#br0" timeOffset="5211.21">3512 757 92 0,'0'0'0'0,"7"23"0"16,1 18 0-16,5-11 0 16,1 1 1-16,-2-4 0 15,-4-10-1-15,13 2 1 16,11-6-1-16,-8-3 0 15,6-3 0-15,5-7 0 16,1-8 0-16,-1-5 1 16,2-4 1-16,-8-6 1 15,-1-4 2-15,-10-4 0 16,-9-1 0-16,-8 1 0 0,-2-5-1 16,-5 7 1-16,-4-3-2 15,-6 6 1-15,-7-1-2 16,1 8 0-16,-3 5-1 15,-2 5 1-15,-7 6-1 16,6 8 0-16,1 7-1 16,7 6 0-16,-1 5-1 15,9-1 0-15,11 8-4 16,1-2 1-16,0-1-93 0</inkml:trace>
  <inkml:trace contextRef="#ctx0" brushRef="#br0" timeOffset="5527.09">4112 510 136 0,'0'0'0'0,"-2"21"0"16,-3 14-1-16,-1 2 1 15,1 1-7-15,2-1 1 16,-3 2-2-16,1-7 0 0,-4-1-1 15,8-4 1-15,-6-1-53 16</inkml:trace>
  <inkml:trace contextRef="#ctx0" brushRef="#br0" timeOffset="5872.75">4012 873 84 0,'0'0'2'16,"0"0"0"-16,0 0 2 0,0 0 1 16,0 0-2-16,0 0 1 15,-10-17-2-15,4 5 0 16,1 1-1-16,10 2 1 15,2 6-1-15,7-3 0 16,4 3-1-16,12-2 1 16,4-1-1-16,5-6 1 15,1-2-1-15,2-2 1 16,-6 0 0-16,-1-5 0 16,-2 0 0-16,-12 2 1 15,-2-2 0-15,-6 3 0 16,-5 1 0-16,-6 6 0 15,-2-1 0-15,0 7 0 16,-2 1-1-16,2 4 1 16,-7 9 0-16,-1 17 0 15,-5 9 0-15,5 6 0 16,-3 4-1-16,10 3 0 16,8-4-3-16,5-7 0 15,3-7-1-15,17 33-97 16</inkml:trace>
  <inkml:trace contextRef="#ctx0" brushRef="#br0" timeOffset="6733.87">4085 2183 112 0,'0'0'0'15,"0"0"0"-15,0 0 0 16,0 0 0-16,0 0 1 16,0 0-1-16,0 0 1 15,0 0-1-15,0 0 1 16,0 0 0-16,25 17 0 16,17 15 2-16,1 0 0 15,10 6 0-15,1 3 1 0,0 3-2 16,3-1 1-16,3 3 0 15,1-5 0-15,1-1-1 16,-8-5 1-16,-13-9-1 16,7-3 0-16,-6-2-1 15,-7-7 1-15,-3-5-2 16,-10 0 1-16,-10 0-1 16,2-6 0-16,-1-3-6 0,1-12 0 15,-1-2-96-15</inkml:trace>
  <inkml:trace contextRef="#ctx0" brushRef="#br0" timeOffset="7440.96">4889 2796 140 0,'0'0'0'15,"14"-21"0"-15,-8 16 0 16,1 1-1-16,0 2 1 15,-7 2-1-15,15-8 1 16,6-8 0-16,5-2 0 16,14-1 0-16,1-4 0 15,7-3 0-15,5 3 1 16,-5 2 0-16,5-2 0 16,-10 2 0-16,4-2 0 15,-1 0 0-15,-10 6 1 16,-1-1 0-16,-9 4 0 0,-3 2 0 15,0 3 0-15,-7 0-1 16,-1 4 0-16,-4-4-3 16,-1 4 1-16,1 1-4 15,4-8-101-15</inkml:trace>
  <inkml:trace contextRef="#ctx0" brushRef="#br0" timeOffset="9347.95">5733 1919 39 0,'0'0'0'16,"0"0"0"-16,0 0 1 15,0 0 3-15,0 0 0 16,-19-26 2-16,11 17 1 16,1-3-2-16,0 6 1 15,5 1-2-15,-2-2 0 16,4 5-1-16,0 2 1 15,6 6-1-15,-5 15 1 16,5 10-1-16,1 4 1 16,0 8-1-16,-1 1 0 0,1-1-2 15,0-2 1-15,-5-1-2 16,3-8 1-16,1-7-2 16,-1-3 1-16,-3-8-5 15,-1-8 0-15,5 1-65 16</inkml:trace>
  <inkml:trace contextRef="#ctx0" brushRef="#br0" timeOffset="9586.59">5918 1756 94 0,'0'0'0'0,"0"0"1"15,0 0 0-15,0 0 1 16,0 0 1-16,0 0 0 15,-7 38 0-15,-1-11 1 16,1 6-1-16,1 0 1 16,-6 4-1-16,9 2 0 15,-3 1-2-15,1-3 0 16,5 2-2-16,-2-11 1 16,2-2-7-16,0-4 1 15,0-3-73-15</inkml:trace>
  <inkml:trace contextRef="#ctx0" brushRef="#br0" timeOffset="10033.5">5644 1141 137 0,'0'0'0'0,"-5"22"0"15,2 19 0-15,-2-3 0 16,5 6 0-16,0-7 0 16,0 0 0-16,12-7 0 15,3-4-1-15,12-6 0 16,13-4-1-16,-4-8 1 15,4-2 0-15,1-12 1 16,0-9 0-16,-6 1 0 16,-2-6 1-16,-8-13 0 15,-8-4 2-15,1-4 1 16,-15 1-1-16,-3-4 1 16,-3 4-1-16,-11 1 0 15,-7 7-1-15,-4 10 0 16,-2 7-1-16,-7 8 0 15,0 11-1-15,-1 10 0 16,7 12-4-16,-4 13 0 16,6 10-6-16,17 9 1 15,-3 0-84-15</inkml:trace>
  <inkml:trace contextRef="#ctx0" brushRef="#br0" timeOffset="10572">5876 2253 137 0,'2'-21'0'16,"5"-7"0"-16,-2 19 0 16,-5 14 0-16,6-1 1 15,-5 5-1-15,19-1 1 16,7 6 0-16,14-3 0 16,7 1 1-16,-1 2 0 0,8 7 0 15,-3-3 1-15,0 1-1 16,7 2 1-1,1 0 0-15,3-1 0 0,-4-3-1 16,-3 1 0-16,-8-6-1 16,-7 2 1-16,-8-3-2 15,-4 1 0-15,-4 2-1 0,-8-1 0 16,-3-8-4-16,9 4 0 16,-7-4-107-16</inkml:trace>
  <inkml:trace contextRef="#ctx0" brushRef="#br0" timeOffset="12289.98">6748 2552 111 0,'0'0'0'0,"27"-23"0"0,-15 16 1 15,3 2 0-15,17-6 0 16,4-1 1-16,12-6 0 16,7-3 1-16,6-2 0 15,-1 0-1-15,2-3 0 16,12-6 0-16,16-6 0 16,12-4 0-16,-15 1 0 15,-11 2-1-15,-9 11 1 16,-11 7-1-16,-22 9 0 15,-20 7 0-15,4-1 0 16,-9 6-1-16,-1-3 1 16,-3 3-2-16,-5 0 1 15,0-5-5-15,-5 1 0 16,-3 2-90-16</inkml:trace>
  <inkml:trace contextRef="#ctx0" brushRef="#br0" timeOffset="12617.48">7694 1640 121 0,'0'0'0'0,"0"0"0"15,0 0 0-15,0 0 0 16,0 0 0-16,0 0 0 16,0 17 0-16,0 6 1 15,0 16 0-15,0 1 0 16,1 4 0-16,3-2 1 16,-2 2-1-16,-1 0 1 15,5-3-2-15,-1-6 0 16,-2-5-1-16,4-8 0 15,-2-4-5-15,2-7 0 16,2 1-76-16</inkml:trace>
  <inkml:trace contextRef="#ctx0" brushRef="#br0" timeOffset="12871.15">7849 1742 98 0,'0'0'0'16,"0"0"1"-16,0 0 0 16,0 0 0-16,0 0 1 15,0 0 0-15,0 0 1 16,2 22 0-16,6 17 0 16,-3-2 1-16,1 7-1 15,-3-4 0-15,2 4-2 16,-5-7 0-16,0-2-1 0,0-5 0 15,0-7-5-15,0-5 0 16,-5 1-77-16</inkml:trace>
  <inkml:trace contextRef="#ctx0" brushRef="#br0" timeOffset="13303.11">7598 1193 133 0,'0'0'0'0,"0"28"0"16,0 20 0-16,1-8 0 15,1 1-1-15,7-6 0 0,0-7-1 16,17-5 1-16,10-2-2 16,6-9 0-16,4-1 2 15,-3-8 1-15,8-6 0 16,-8-8 0-16,-3-5 2 16,-6-3 0-16,-8-7 2 15,-9-6 0-15,-5-8 0 0,-6-3 0 16,-12 3-1-16,-9 3 0 15,-11-3-2-15,-8 10 1 16,-9 7-2-16,-11 9 1 16,-13 5-1-16,20 18 0 15,13 14-5-15,6 12 1 16,1 19-5-16,15 11 0 16,4-1-78-16</inkml:trace>
  <inkml:trace contextRef="#ctx0" brushRef="#br0" timeOffset="13870.62">7873 2093 126 0,'0'0'0'15,"39"-9"0"-15,-34 9 0 16,-10 0 0-16,5 0 0 15,0 0 0-15,7 4 1 16,6 1 0-16,10 13 0 16,16 8 0-16,-3 6 0 15,4 8 0-15,13-3 1 16,6 5 0-16,-2-5 0 16,4-5 0-16,-1-1 1 15,-4 3-1-15,-1-6 0 16,5-5-1-16,-13-6 0 15,-12-1-2-15,-6-5 1 0,-4-3-9 16,-4-2 0-16,1 1-83 16</inkml:trace>
  <inkml:trace contextRef="#ctx0" brushRef="#br0" timeOffset="14363.72">8872 2515 130 0,'0'0'0'16,"-20"5"0"-16,13 0 0 15,0-5 0-15,7 13 0 16,0 10 0-16,5-1 0 16,4 8 0-16,3 7 0 15,3 4-1-15,-1-10 1 16,-1-1-1-16,8-4 1 16,-1-3 0-16,7-5 0 15,-5-6 0-15,17-7 0 16,-3-1 0-16,-1-8 1 15,2-10 0-15,-8-3 1 16,-2-10 0-16,-8 1 1 0,-11-4 0 16,-2-7 0-16,-12-3-1 15,-1-1 1-15,-6-2-2 16,-14 7 1-16,-1 1-1 16,-5 12 0-16,-2 9-1 15,-1 6 1-15,-3 11-2 16,5 8 1-16,0 10-8 15,0 2 1-15,7 8 1 16,7-1 0-16,-1 2-84 0</inkml:trace>
  <inkml:trace contextRef="#ctx0" brushRef="#br0" timeOffset="15188.54">9383 2436 128 0,'0'0'0'15,"-26"0"0"-15,19 0 1 16,6 0-1-16,1 0 1 15,0 0-1-15,-2 12 0 16,-2 7 0-16,3 4 0 16,1 7 0-16,0 7 0 15,0 7 0-15,1-4 0 0,5 4 0 16,-8-3 0-16,-3-3 0 16,-2-10 0-16,0-6 0 15,3-5 0-15,2-3 0 16,1-9 0-16,-5-5 0 15,1-8 1-15,2-10-1 16,-3-5 1-16,-1-8 0 0,7-5 0 16,0-4 0-16,6 0 0 15,2-1 0-15,5 1 0 16,1 1 0-16,5 4 0 16,2 7 0-16,5 5 0 15,-2 2-1-15,2 3 1 16,-5 10-1-16,6 2 1 15,0 6-1-15,-2 6 1 16,-4 2-1-16,-6 19 1 16,-1 8-1-16,-7 0 0 15,-1 5 0-15,1 1 0 16,-6-4 0-16,6 1 0 16,-1-1 0-16,-1-5 1 15,-2-2-1-15,2-9 0 16,1-7 0-16,-5 0 0 15,5-5 0-15,9-6 0 16,6-1 0-16,4-4 0 16,-3-6 0-16,-2-5 0 0,1-6 0 15,-2-6 0-15,-4 2 0 16,3-5 1-16,-8 2-1 16,1 1 0-16,-8 3 0 15,4 2 1-15,-7 3-1 16,0 8 0-16,0 4 0 15,-7 15 1-15,-1 11-1 16,1 11 1-16,0 8-1 16,5-5 1-16,2-3-1 0,9 3 1 15,5 0-1-15,5-3 1 16,-4-4-2-16,17-7 1 16,4-3-3-16,31 22-105 15</inkml:trace>
  <inkml:trace contextRef="#ctx0" brushRef="#br0" timeOffset="33457.87">11284 3144 122 0,'0'0'0'0,"0"0"0"15,0 0 0-15,0 0 0 16,0 0 0-16,0 0 0 15,0 0 0-15,0 0 0 16,0 0 0-16,19-9 0 0,4 4 0 16,9-4 1-16,2 4 0 15,8-4 0-15,5 0 1 16,9 0-1-16,9-3 1 16,4 3-1-16,6 1 1 15,7 2-1-15,14-6 1 16,19-2-1-16,2 2 0 15,9 1 0-15,-1-1 0 16,6 1 1-16,-2 2 0 16,4 1 0-16,-2-5 0 15,5-1 1-15,-6 6 0 16,1-1-1-16,3 3 0 16,2 3-1-16,-8-6 0 15,-3 0 0-15,3 4 0 16,-5-2-1-16,-7 2 1 15,-12-4-1-15,3 4 1 16,1 0-1-16,-21 1 1 16,-10 0 0-16,-9 3 0 0,-13 1 0 15,-13 0 1-15,-16 0-1 16,-6 0 0-16,-13 0-1 16,-2 0 1-16,-3 0-1 15,-2 0 1-15,1 0-1 16,-1 0 1-16,0 0-1 15,0 0 0-15,0 5 0 16,-10 0 0-16,-8 8 0 16,-3 1 1-16,1 3-1 0,0 1 1 15,6-4-1-15,2-2 0 16,3-1 0-16,3-3 0 16,6-1 0-16,-6-5 0 15,5 2 0-15,1-4 0 16,0 0 0-16,7-9 0 15,-1-5 0-15,3-2 0 16,-2 0 0-16,-2-1 1 16,-6-4 0-16,-3 7 0 15,2-4 0-15,-6 0 0 16,-10-4 0-16,3 0 0 16,-3 3-1-16,4 2 1 15,4 8-1-15,-2-4 0 16,-2 5-1-16,5 2 1 15,0 3-1-15,20 8 0 16,10 11 0-16,-1-7 1 16,5 5-1-16,11-2 1 15,13 2 0-15,4 0 0 16,1-1 0-16,1-5 0 0,0 3 0 16,-5-4 1-16,-10 2-1 15,-7-4 1-15,-6 0-1 16,-12 1 1-16,-10 2 0 15,-18 8 1-15,-21 7-2 16,-7 3 1-16,-14 1-7 16,-4 4 0-16,-4 1-79 0,-55 29 44 15</inkml:trace>
  <inkml:trace contextRef="#ctx0" brushRef="#br0" timeOffset="52778.67">10949 1452 119 0,'0'0'0'0,"0"0"0"15,0 0 0-15,0 0 0 16,0 0 0-16,0 0 1 15,0 35 0-15,0 2 0 16,-5 15 0-16,2 6 0 16,-9 6 0-16,3-3 1 15,-2 2-1-15,3-1 1 16,-5-4-1-16,6-12 1 16,0-11-2-16,0-4 0 15,2-6-2-15,-2-6 0 16,4-1-8-16,-2-13 0 15,-1 2-66-15</inkml:trace>
  <inkml:trace contextRef="#ctx0" brushRef="#br0" timeOffset="57326.44">10861 1448 113 0,'0'0'0'0,"0"0"0"15,0 0 0-15,0 0 0 16,0 0 0-16,0 0 0 16,0 0 0-16,0 0 0 15,12 18-1-15,2-4 1 16,7 7-1-16,0-4 1 15,1 1 0-15,3 0 0 16,-3-8 0-16,6-1 0 16,4 0 0-16,1-13 0 15,-5-1 0-15,-2-6 0 0,-4-1 0 16,-8-6 1-16,-3 1 0 16,-2-1 0-16,-4 1 0 15,-3 3 1-15,-2 0-1 16,1 1 1-16,-1 5 0 15,0-1 0-15,0 3 0 16,0 1 0-16,-1 2-1 16,1 8 1-16,-2 7-1 15,-3 8 1-15,-1 9-1 0,6 12 1 16,0 12-1-16,6 5 1 16,-1 14 0-16,-5-7 0 15,2 1 0-15,-1-6 0 16,6 2-1-16,-1-18 1 15,-1-7-1-15,-4-8 0 16,1-6-1-16,3-5 0 16,-5-8-5-16,0-1 0 15,0 0-98-15</inkml:trace>
  <inkml:trace contextRef="#ctx0" brushRef="#br0" timeOffset="57913.2">11403 1912 141 0,'0'0'0'0,"-25"-7"0"0,24 9 0 15,4 7-1-15,4-4 1 16,4 2-2-16,1-5 1 15,-2 1-2-15,4-3 1 16,4 0-1-16,-1-5 0 16,6-4 1-16,-7 0 0 15,-1-3 1-15,-3-6 1 16,-5 1 0-16,-7 6 0 16,0 2 0-16,0 1 1 15,0 2-1-15,-7-2 1 16,-1-5 0-16,-5 5 0 15,1-1 0-15,-3 3 0 16,-3 8 0-16,2 11 0 16,-3 8 0-16,5-2 1 15,6 2 0-15,1 2 0 16,1 0 1-16,12 7 0 0,1 1 0 16,5-3 0-16,3-1-3 15,12-6 1-15,1-2-3 16,1-7 1-16,3-8-9 15,30 10-86 1</inkml:trace>
  <inkml:trace contextRef="#ctx0" brushRef="#br0" timeOffset="62523.49">11717 1933 89 0,'0'0'0'15,"0"0"0"-15,0 0 0 16,0 0 0-16,0 0 0 16,0 0-1-16,0 0 1 15,0 0 0-15,0 0 0 16,0 0 0-16,0 0 0 0,0 0 1 16,0 0 0-16,0 0 0 15,0 0 1-15,0 0-1 16,0 0 1-16,0 0 0 15,-5 18 1-15,-2 13-1 16,-7-4 0-16,1 8 0 16,5-7 1-16,-5 2-1 0,5-2 0 15,-4-2-1-15,5-5 1 16,0-1-1-16,5-3 1 16,-2-1-1-16,4-5 1 15,0-3-2-15,0 1 1 16,6-3-1-16,1-3 0 15,1 1 0-15,5-4 0 16,6 0-2-16,-4 0 1 16,-1-4-4-16,4-1 0 15,-3-2-1-15,-1-4 1 16,-1-6 0-16,1-1 0 16,-7 0 1-16,0 1 0 15,0-1 2-15,-2 8 0 16,-4 1 1-16,8 0 1 15,2 0 0-15,-8 2 0 16,2 6 2-16,1-3 0 16,-5 4 2-16,-1 0 1 15,0 9-1-15,6-4 0 16,-6 7-1-16,-6 3 1 0,-1 6-2 16,2-4 0-16,2 1-2 15,-8-4 0-15,1 3-7 16,-15 15-64-16</inkml:trace>
  <inkml:trace contextRef="#ctx0" brushRef="#br0" timeOffset="62987.64">12088 1497 119 0,'0'0'0'0,"0"0"0"16,0 0 0-16,0 0 0 0,0 0 0 16,0 0 0-16,0 0 0 15,-3 18 0-15,-2 17 1 16,-4 2 0-16,-2 12 1 15,4 2 0-15,4-2 0 16,-6-3 1-16,7-2-2 16,1-12 0-16,-3-6-1 15,4-3 0-15,4-6-5 0,-3-4 1 16,-1-3-6-16,0-3 1 16,0 2-63-16</inkml:trace>
  <inkml:trace contextRef="#ctx0" brushRef="#br0" timeOffset="63332.46">11982 1492 106 0,'0'0'0'0,"0"0"0"16,29-3 0-16,-13-3 0 16,-2 3 0-16,-2 1 0 15,1-2 0-15,-5 4 1 16,4 0 0-16,2 4 1 0,0 1 0 16,7 9 1-16,7 9 0 15,4 3 0-15,-3 10 0 16,-1-5 1-16,-2 4-1 15,0-3 0-15,-5-2-2 16,-1-4 0-16,-8-6-2 16,2-6 0-16,-4-2-5 15,1-3 1-15,1 0-83 0</inkml:trace>
  <inkml:trace contextRef="#ctx0" brushRef="#br0" timeOffset="63616.74">12420 1378 133 0,'0'0'0'0,"0"0"0"16,27 12 0-16,-20-7 0 15,0 2 0-15,2 2 0 16,-4 2 0-16,1 10 1 15,-5 14 0-15,-1 2 0 16,-1 7 0-16,-5 5 1 16,1 4-1-16,-2-8 1 15,4-1-2-15,-3-12 0 16,5-2-2-16,-6-7 0 0,-4-9-5 16,3-5 0-16,1-1-81 15</inkml:trace>
  <inkml:trace contextRef="#ctx0" brushRef="#br0" timeOffset="63965.24">12038 717 152 0,'0'0'0'0,"0"23"0"15,1 12 0-15,-1-9 0 16,2-3 0-16,2 4 0 15,1-1 0-15,-3-1 0 16,5-1-1-16,0-1 0 16,1 0-6-16,-1-9 0 15,-2-2-6-15,1-3 1 16,-3 0-65-16</inkml:trace>
  <inkml:trace contextRef="#ctx0" brushRef="#br0" timeOffset="64190.13">11868 914 141 0,'0'0'0'0,"0"0"1"15,28 17-1-15,-15-11 1 16,-5 1-2-16,18-6 0 15,1 3-11-15,1 0 0 16,-1-3 4-16,1-6 1 16,4 1-64-16</inkml:trace>
  <inkml:trace contextRef="#ctx0" brushRef="#br0" timeOffset="64642.47">12202 754 92 0,'0'0'1'0,"0"0"0"16,-18-11 2-16,9 4 0 16,-3-1 0-16,-3 2 0 15,1-3-1-15,0 1 0 16,-6 2-1-16,0-1 1 16,-8 6 0-16,3 2 0 15,-4 6 0-15,2 2 0 16,-1 9-1-16,8 1 1 15,-1 11-1-15,7-4 1 0,3-1-1 16,2 5 0-16,9-4 0 16,0 1 0-16,2-5-1 15,16 1 1-15,8 0-1 16,-2-5 1-16,4-1 0 16,9-8 0-16,-1 0 0 0,-1-9 0 15,0-5 0-15,-2-4 0 16,-1-9 0-16,-4-5 0 15,-1-3 0-15,-11-9 0 16,0 0 0-16,-14-6 0 16,-8 1 0-16,-1-1 1 15,-12 3-1-15,-2 6 0 16,-1 4-1-16,-13 10 0 16,-12 10-4-16,-14 13 0 15,-18 18-1-15,-59 7-92 16</inkml:trace>
  <inkml:trace contextRef="#ctx0" brushRef="#br0" timeOffset="67085.62">13204 1448 123 0,'0'0'0'0,"0"0"0"15,0 0-2-15,0 0 1 16,0 0 1-16,0 0 0 16,0 26 0-16,4 10 1 15,-2 13 3-15,-2 5 0 16,0 11-3-16,0-1 1 15,0-1-1-15,0-7 1 16,-2-1-4-16,4-12 0 16,-2-7-61-16,0-10-4 0,-2-3 80 15,-2-9-4-15,4-2-25 16</inkml:trace>
  <inkml:trace contextRef="#ctx0" brushRef="#br0" timeOffset="67570.79">13121 1692 137 0,'0'0'2'0,"7"18"0"16,7 14-1-16,1-15 1 15,6 1-3-15,-3-4 1 16,3-2-7-16,8-3 0 15,10-4-9-15,-10-5 1 16,3-5 15-16,-5-2 0 16,-4-2 1-16,-5 0 0 15,1-1 1-15,-5-3 1 16,-4-6 2-16,1 2 0 16,-4-8 0-16,-6 2 0 15,3 0-2-15,-2-3 0 16,-2-1-2-16,1 5 1 15,-1-1 1-15,-1 5 0 16,-6 6 0-16,1 3 1 0,6 4-2 16,-5 5 1-16,2 3 0 15,-3 15 1-15,-1 10-1 16,7 7 1-16,-1 6-1 16,2 8 0-16,-1 4-2 15,2-4 1-15,3-5-2 16,-3-9 0-16,3-4-7 15,-3-4 1-15,2-4-30 0,-3-6 0 16,-1-3-6-16,6-5-5 16,-6-4 47-16,0-1 0 15</inkml:trace>
  <inkml:trace contextRef="#ctx0" brushRef="#br0" timeOffset="68469.42">13726 1573 119 0,'0'0'2'0,"0"0"0"16,0 0 1-16,0 0 0 15,0 0-2-15,0 0 1 16,-5 30-2-16,5-4 1 16,0 2 0-16,0 11 1 15,-2 3-2-15,2-2 0 16,-4-1-2-16,4-7 1 0,4-6-8 16,-2-3 0-16,-1-5 2 15,3-6 0-15,-3-3 6 16,-1-4 0-16,0-2 3 15,2 3 0-15,-2-6 5 16,-2-6 0-16,-3-6 1 0,-3-2 0 16,-1-4-7-16,-7-8 0 15,0-9 0-15,1-2 1 16,-4-2-1-16,6-1 1 16,-1 3-1-16,7-2 1 15,2 3-1-15,10 2 0 16,9 10 0-16,-1-3 0 15,8 10 0-15,-1-1 0 16,5 9-1-16,3 0 1 16,7 4-1-16,-13 2 0 15,-1 3 0-15,5 3 0 16,1 6-1-16,-8-4 1 16,-5 4 0-16,-6 5 0 15,-6 4 0-15,3-1 0 16,-5 4 0-16,-7-1 1 15,-5-3-1-15,-4 4 0 16,-4-1 0-16,-1-3 0 16,-6 1 0-16,7-9 1 0,-1-1-1 15,1 1 0-15,8-4 0 16,4-1 0-16,2-2-1 16,6-2 1-16,0 0 0 15,11 0 0-15,-1-2 0 16,15 2 0-16,3 2-1 15,1 1 1-15,3-3 0 16,-3 9 0-16,1 0-1 16,-6 3 1-16,-5 2-1 0,2 4 1 15,-3-1 0-15,-8 3 0 16,1 1 2-16,-10-2 1 16,-1 6 0-16,-6-3 0 15,-10-2 0-15,-7-3 1 16,0-1-2-16,-4-5 1 15,-5-2-3-15,1-6 1 16,-6 2-6-16,8-5 1 16,1-5-75-16,1 2-4 15,7-6 83-15,-28-5 23 16</inkml:trace>
  <inkml:trace contextRef="#ctx0" brushRef="#br0" timeOffset="70077.75">13721 1061 134 0,'0'0'0'0,"0"0"1"15,0 0-1-15,0 0 1 16,0 0 0-16,0 0 0 15,27 0-5-15,-13 0 1 16,-1 4-50-16,2-4 1 16,3 5 49-16,-4-5 0 15,0 4-8-15</inkml:trace>
  <inkml:trace contextRef="#ctx0" brushRef="#br0" timeOffset="70658.37">13687 949 115 0,'0'0'-1'0,"0"0"1"15,0 0-1-15,0 0 1 16,0 0-6-16,0 0 0 15,0 0 4-15,0 0 1 16,0 0 2-16,0 0 1 16,0 0-1-16,0 0 1 15,0 0 1-15,0 0 0 16,0 0 0-16,0 0 1 16,-14 28-3-16,9-7 1 15,-2 0 1-15,4 2 0 16,-2 9-2-16,-1-6 0 15,6-3-1-15,0 0 0 16,4 0 0-16,3 1 0 16,1 4 0-16,1-5 0 15,3-2 0-15,9-7 0 16,12 0 0-16,-6-5 0 16,2-2 1-16,3-5 1 0,-6-4 0 15,-2-5 0-15,2-3 0 16,-6-8 1-16,-1-5-2 15,-4-3 0-15,-1-6 0 16,-1 2 1-16,-6-1-1 16,0-4 0-16,-7 3 2 15,0 2 0-15,-2 5 0 16,-5 1 1-16,-5 5-3 16,-9 1 1-16,-11 9-2 0,-3 0 0 15,-6 9-20-15,-1 4 1 16,-4 6-25-16,5 8 1 15,-1 0 29-15</inkml:trace>
  <inkml:trace contextRef="#ctx0" brushRef="#br0" timeOffset="74215.81">14449 1292 115 0,'0'0'0'16,"0"0"1"-16,0 0 0 15,0 0 0-15,-22 0 0 16,3-4 0-16,-6 2 0 16,10-1 1-16,-1 3 1 15,-7 9 0-15,0 5-2 16,4 7 1-16,-3 5-1 0,1 6 1 16,-4 12-1-16,10 5 1 15,-6 5 0-15,7 13 1 16,3 12-2-16,9-7 1 15,2-1-1-15,0-8 0 16,6-2-1-16,2-11 0 16,5-6-20-16,1-11 0 15,0-3-31-15,5-11-5 16,-4 2 73-16</inkml:trace>
  <inkml:trace contextRef="#ctx0" brushRef="#br0" timeOffset="74906.57">14366 1640 118 0,'0'0'0'0,"0"0"0"16,3 35-2-16,2-18 1 16,-5-3-1-16,6 8 1 15,-5-3 1-15,6 2 0 16,0-4 0-16,2 1 1 16,9 0 2-16,2 1 0 0,8-5 1 15,-3 2 0-15,-1-6-3 16,9-6 0-16,6-8 0 15,-10-4 0-15,-2-6 1 16,-1-9 0-16,-11-4 1 16,-2 1 1-16,-12-2-2 15,3-6 0-15,-8 1 1 0,-4-2 0 16,-5-4-2-16,-8 11 1 16,-6 5-4-16,-7 7 1 15,-7 11-27-15,0 9 0 16,5 10-17-16,3 5-5 15,0 2 65-15</inkml:trace>
  <inkml:trace contextRef="#ctx0" brushRef="#br0" timeOffset="76578.33">15076 1448 129 0,'0'0'0'0,"0"0"0"15,0 0 0-15,0 0 0 16,-20 39 0-16,6-6 1 16,-7 15-1-16,1 1 0 15,-5 4 0-15,2 1 1 16,3 0-2-16,-1-6 1 15,3-4-11-15,4-9 0 16,5-10-26-16,-3-4 0 16,4-4 31-16,1-8 0 15,-4 0-6-15</inkml:trace>
  <inkml:trace contextRef="#ctx0" brushRef="#br0" timeOffset="76833.11">14892 1515 115 0,'0'0'5'16,"0"0"0"-16,0 0-3 15,0 0 0-15,0 0-1 16,0 0 0-16,0 0 0 16,0 0 0-16,0 0 1 15,0 0 0-15,39 44 0 16,-17-13 0-16,-1 10-1 0,0-2 0 15,-2-3-2-15,2 3 0 16,-3-2-25-16,-4-5 0 16,-5-6-16-16,-2-3-4 15,-7-2 46-15,0-7 0 16</inkml:trace>
  <inkml:trace contextRef="#ctx0" brushRef="#br0" timeOffset="77057.75">14817 1728 157 0,'0'0'0'0,"0"0"1"15,42 8 0-15,-21-2 0 16,0-1-4-16,9-2 0 0,1 1-40 15,1-2 1-15,-5-2 11 16,0 0 0-16,-1 0 37 16</inkml:trace>
  <inkml:trace contextRef="#ctx0" brushRef="#br0" timeOffset="77404.67">15430 1698 150 0,'0'0'0'0,"0"0"0"15,-16 0-1-15,5 0 1 16,-3 0-1-16,0 3 1 15,-1-3 0-15,-6 9 0 16,-4 0 1-16,3 1 0 16,-4 6-1-16,5 2 1 15,2 1-1-15,10-1 1 16,4-4-1-16,5 1 1 16,0-1-1-16,12-3 0 15,3 1-10-15,12-3 0 16,6-5-54-16,-5-4-4 15,0-4 68-15,1-5 0 0</inkml:trace>
  <inkml:trace contextRef="#ctx0" brushRef="#br0" timeOffset="77761.65">15606 1341 151 0,'0'0'0'0,"15"23"0"15,10 12 0-15,-15-12 0 16,1-2 0-16,-3 10 0 15,-8 5 0-15,2 4 0 16,-2 6 0-16,-2-2 1 16,-6 0-1-16,-4 0 1 15,-4 1 0-15,-3-6 0 16,-2-6-1-16,-4-6 0 16,8-6-46-16,-1-7 1 15,3-2 19-15,-18 14 19 16</inkml:trace>
  <inkml:trace contextRef="#ctx0" brushRef="#br0" timeOffset="78360.3">15818 1893 173 0,'0'0'0'16,"-26"0"-1"-16,25 3 1 15,1-1-4-15,0-2 1 16,7 0-8-16,-1-2 0 16,1-1 5-16,0-1 0 15,0 2 2-15,-1 2 0 16,1 0 4-16,-7 6 1 16,0-1 1-16,0 2 0 15,-6-2 2-15,1 4 1 16,-4 0-4-16,2 1 0 15,0 3-1-15,-1-5 0 0,-4 1-1 16,5 0 1-16,-6-4-1 16,8-1 1-16,-2-2-2 15,5 1 1-15,-3-3-3 16,5 5 1 0,0 2 1-16,4 4 1 0,-3 1 0 15,5 1 1-15,-5-3 0 16,1 2 1-16,3-1 4 0,-5 5 0 15,4 1 4-15,-9 3 1 16,-8 3-6-16,-9-2 0 16,-11 1-2-16,-1-4 0 15,0-4-3-15,0 2 0 16,0-6-78-16,-1-6-4 16,0 1 106-16</inkml:trace>
  <inkml:trace contextRef="#ctx0" brushRef="#br0" timeOffset="81977.32">16737 2169 137 0,'0'0'0'0,"0"0"0"0,0 0 0 15,0 0 0-15,0 0 1 16,16 22-1-16,7 5 1 15,0 4 1-15,11 1 0 16,5 7 1-16,3-4 0 16,6 5 0-16,0 4 1 15,0-2-2-15,6 2 0 16,0 0 0-16,-1-3 0 16,-3-1-1-16,-4-10 0 15,-11-4 0-15,6-6 0 16,0-3 0-16,-12-4 0 15,-4-5-1-15,-11-2 1 16,0-1-1-16,-9-2 0 16,-4 1-3-16,5-2 0 15,-6 1-53-15,-6-6 1 16,0 1 37-16,-1-2 0 16,0 1 12-16</inkml:trace>
  <inkml:trace contextRef="#ctx0" brushRef="#br0" timeOffset="82307.5">17522 2717 124 0,'0'0'0'0,"0"0"1"0,0 0 0 16,0 0 1-16,0 0 1 15,0 0-1-15,0 0 0 16,0 32 0-16,-2 3 0 16,2 14 3-16,-5 12 0 15,-2 10 0-15,6 1 0 16,-5 3-2-16,5 4 0 16,1 2 0-16,-6 4 1 15,3 1-3-15,-2-30 0 16,-1-16-2-16,1-12 0 15,3-10-42-15,2-9 0 16,7-9 3-16,0-9-5 16,4 0 59-16</inkml:trace>
  <inkml:trace contextRef="#ctx0" brushRef="#br0" timeOffset="82789.02">17566 2805 122 0,'0'0'0'16,"16"44"0"-16,-18-43 0 16,-9-6 0-16,8 0 0 15,-2-4 0-15,5-3 0 16,0-2 0-16,7-2 1 16,7 2 2-16,1-4 1 15,4-1 4-15,13 1 1 16,4 1-4-16,6 3 1 15,4-4-3-15,2 2 1 16,5 1-1-16,-4-1 0 16,1 2-1-16,2 0 0 15,3 0-1-15,-7 1 0 16,-2 5-1-16,-11-1 1 16,-6 3-1-16,3 3 0 15,-11-1-4-15,-2 3 0 0,-4 1-59 16,-2-4 0-16,-6 4 52 15,-2-5 0-15,-2-2 1 16</inkml:trace>
  <inkml:trace contextRef="#ctx0" brushRef="#br0" timeOffset="85402.28">18413 1840 124 0,'0'0'0'16,"-14"23"0"-16,9-20 0 15,3-3 0-15,2 0 0 16,0-8 0-16,0 4 0 15,2 2 0-15,-2 13 0 16,0 10 1-16,0 11 0 16,4 11 0-16,-3 7 0 15,6 2 0-15,0 6 0 16,-3 6-1-16,-1-12 1 16,-3-2-1-16,4-14 0 15,-2-2 0-15,-2-11 1 16,0-6 0-16,5-6 0 0,-5-4-1 15,0-7 1-15,0 0-1 16,0-12 1 0,0-6-1-16,0-10 1 0,0-7-1 15,-5-6 1-15,3-8-1 16,-9-4 1-16,-4-5-1 16,2 0 0-16,6-3 0 15,-5-11 0-15,-2-13 0 16,6 24 1-16,1 12 0 15,-4 14 1-15,9 15-1 0,1 3 1 16,-3 8-2-16,4 0 1 16,4 2-1-16,-3 5 1 15,-1-1-1-15,0 3 0 16,0 0 0-16,0 0 1 16,0 0-1-16,6 3 0 15,1 3 1-15,0-3 0 16,1 2-1-16,-2 4 1 15,1 4 0-15,1 6 0 16,3 7-1-16,-3 1 1 16,-1 1-1-16,-1 2 1 15,-5 5-1-15,-1 0 1 16,0 2-1-16,0 7 1 16,0 1-1-16,-7 3 1 15,0 5-1-15,-7-4 0 16,-1 5 0-16,4-10 1 15,8-3-1-15,-6-13 1 16,6-4-1-16,-4-4 0 0,1-8 0 16,-1-3 0-16,2-4 0 15,3-7 0-15,-3-7 0 16,5-8 0-16,-1-4 0 16,-1-11 0-16,-3-3 0 15,5-5 0-15,-2-10-1 16,-2 1 1-16,4-4-1 15,0 4 0-15,-1 0 0 0,1 2 0 16,1 4 0-16,-2 1 1 16,-1 5-1-16,2-1 1 15,2 4 0-15,3 4 0 16,-2 8 0-16,4-5 0 16,0 6 0-16,-2 5 0 15,-3 0 0-15,2 2 0 16,-4 6 0-16,1-1 0 15,-1 4 0-15,0 5 1 16,6 1-1-16,-5 6 0 16,-1 4 0-16,6 10 0 15,-5 5 0-15,1 11 1 16,2 7-1-16,1 4 1 16,-2 1-1-16,3-3 1 15,-1-3-1-15,-3 7 0 16,3-1 0-16,-2-9 0 15,-3-5 0-15,5 1 1 0,2-5-1 16,-5-10 1 0,-2-7-1-16,0-5 0 0,0-4 0 15,-2 1 0-15,1-3 0 16,-5-6 0-16,1-8 0 16,-2-6 0-16,0-13 0 15,0-4 0-15,-1-8 0 16,-5 0 0-16,5-2 0 15,2-5 0-15,8-4 0 0,-4 4 0 16,1 0 0-16,2 8 1 16,6 6-1-16,-1 5 1 15,1 11-1-15,-6 3 1 16,1 9 0-16,2 0 1 16,1 7-2-16,-3 14 1 15,-1 11-1-15,5 6 1 16,2 5-1-16,-1 9 1 15,-2 8-1-15,1 0 1 16,-5 5 0-16,1 0 0 16,3 0 0-16,-5 1 0 15,0 6-1-15,0-12 1 16,0-4-1-16,-5-12 1 16,3-5-2-16,1-6 0 15,-5-12-55-15,1-5 1 16,-2-5 29-16,-3 4 22 15</inkml:trace>
  <inkml:trace contextRef="#ctx0" brushRef="#br0" timeOffset="85975.42">18087 986 147 0,'0'0'0'0,"0"30"0"16,0 15-1-16,5-1 1 16,1 0-1-16,2-3 0 15,12-1-2-15,-6-5 0 16,5 0 0-16,-2-8 0 15,8-1 3-15,-4-6 0 16,1-6 3-16,3-6 0 16,-6-4 1-16,2-9 0 0,0-4-1 15,0-9 1 1,1-8-1-16,-10-6 0 0,1-8-2 16,-5 1 0-16,-1-7-1 15,-14 8 1-15,0 1-1 16,-7 2 0-16,-6 3 0 15,-1 11 0-15,1 3 0 16,-6 13 0-16,-2 5-3 0,-1 5 0 16,-4 8-23-16,6-3 1 15,8 6-25-15,5 3-4 16,6 8 54-16,8-1 0 16</inkml:trace>
  <inkml:trace contextRef="#ctx0" brushRef="#br0" timeOffset="86589.11">18460 989 120 0,'0'0'1'0,"0"0"0"15,0 0 2-15,0 0 0 16,2-26-1-16,-4 17 0 15,2 0-1-15,0 9 0 16,0 0-1-16,0 18 1 16,0 5-1-16,-5 12 1 15,3 4-1-15,2 1 0 16,0 6 0-16,2-2 0 0,3 0 0 16,-5-4 0-16,0-5 0 15,0-8 0-15,0-5-1 16,0-7 0-16,0-3-1 15,0-7 1-15,0-5 0 16,-5-9 1-16,3-3 0 16,1-2 0-16,-4-9 0 0,-8 0 0 15,-2 0 0-15,9 2 0 16,6-2 0-16,6 8 1 16,1 1-1-16,1 3 0 15,3 2 0-15,-1 0 0 16,4 1 0-16,4 1 0 15,3 1 0-15,1-2 0 16,10-6 1-16,-6-1 0 16,-2-2 0-16,1 1 1 15,-6 2 1-15,-4 3 1 16,5-1-3-16,-12 3 1 16,3 4 5-16,-8-2 1 15,1 2-5-15,-8 1 1 16,-3 3-3-16,0 6 1 15,-1 4-2-15,-6 8 1 16,1 15-5-16,5-2 1 16,3 5-77-16,3 2-4 15,4 7 84-15,-1 37 24 16</inkml:trace>
  <inkml:trace contextRef="#ctx0" brushRef="#br0" timeOffset="87293.99">18508 2387 128 0,'0'0'0'0,"13"-41"0"15,-7 41 0-15,-10 11 0 16,4-3 0-16,0 5 0 15,7-3 0-15,5 3 0 16,8 4 0-16,9 4 1 16,4 2 1-16,2 0 1 15,5 3 0-15,2 1 0 16,5-1 0-16,6 2-2 16,-3-2 1-16,4 1-1 0,4-4 0 15,-2-2-1-15,-1-2 1 16,1 2-1-16,-10-3 1 15,-5-4 0-15,0 0 0 16,0 3 1-16,-9-4 0 16,-10-4-2-16,-6-4 1 15,-4-2-1-15,-1-1 0 16,-8 2-1-16,3-4 1 16,-6 0-9-16,0 0 0 15,0 0-28-15,0 0 1 16,0 0 9-16,0 0 0 15,0 5 27-15,0-2 0 16,0 1-10-16</inkml:trace>
  <inkml:trace contextRef="#ctx0" brushRef="#br0" timeOffset="87609.14">19550 2854 111 0,'0'0'0'0,"-33"0"3"16,32 0 0-16,2 0 0 16,11-5 0-16,2-4 0 15,13-3 1-15,-1-2 0 0,5-4 1 16,7-3-1-16,4-2 1 16,4-3 1-16,3-2 0 15,-1-2-4-15,6-2 1 16,6 0-2-16,15-3 1 15,7-5-1-15,-14 5 0 16,-7 8-1-16,-25 10 0 16,-11 6-5-16,-8 2 0 15,-5 6-26-15,-1-1 0 16,-9 4-15-16,-2 0-5 16,0 0 66-16</inkml:trace>
  <inkml:trace contextRef="#ctx0" brushRef="#br0" timeOffset="89460.65">20086 1429 162 0,'0'0'0'0,"0"0"0"15,36 16-2-15,-15-9 0 16,0-2-28-16,0-2 0 16,-2-1-16-16,-1 2-5 15,-9-4 51-15,3 0 0 16</inkml:trace>
  <inkml:trace contextRef="#ctx0" brushRef="#br0" timeOffset="89649.92">20169 1612 120 0,'0'0'0'0,"0"0"0"16,0 0-2-16,0 0 1 15,0 0-50-15,0 0 1 16,28 1 49-16,-10 3 0 0,-2-4-6 15</inkml:trace>
  <inkml:trace contextRef="#ctx0" brushRef="#br0" timeOffset="89832.86">20163 1875 145 0,'13'-35'0'0,"14"-23"-1"0,-13 53 1 16,-9 28-37-16,4-9 0 16,-9 8 5-16,8-6-5 15,3 2 49-15</inkml:trace>
  <inkml:trace contextRef="#ctx0" brushRef="#br0" timeOffset="89980.39">20272 1982 86 0,'0'0'0'15,"0"-23"-23"-15,0 20 1 16,0 3 12-16,4 3 1 16,-2-3-2-16</inkml:trace>
  <inkml:trace contextRef="#ctx0" brushRef="#br0" timeOffset="90151.81">20307 2174 116 0,'-1'-23'0'0,"-1"-17"-36"15,-2 36 0-15,3 18 25 16,8-10 0-16,1-1 1 15</inkml:trace>
  <inkml:trace contextRef="#ctx0" brushRef="#br0" timeOffset="90761.24">19917 1003 105 0,'0'0'0'16,"0"0"0"-16,14 27 0 15,-13-13 0-15,5 2 0 16,6 3 0-16,3 2 1 15,1-2 0-15,3-1-1 16,13 0 0-16,3 3 3 0,-2-11 1 16,0-1 4-16,-2-5 0 15,2-10-5-15,-5-3 1 16,-3-6 0-16,-8-5 1 16,-1-6-2-16,-7 3 1 15,-8 0-1-15,-2-3 1 16,-6-4-2-16,-2-2 0 15,-7-3-2-15,-5 4 1 16,-7 4-1-16,-5 10 0 16,-3 3-1-16,2 8 0 15,5 6-5-15,-4 11 0 16,0 10-26-16,6-3 0 16,6 4 13-16,6 10 1 15,3 3 3-15,5 0 0 16,0 0 7-16</inkml:trace>
  <inkml:trace contextRef="#ctx0" brushRef="#br0" timeOffset="91407.63">20314 713 129 0,'0'0'3'0,"0"0"1"16,0 0-2-16,0 0 0 15,0 0-2-15,0 0 1 16,0 0-1-16,0 0 1 16,7 36-1-16,-3-10 1 15,-4 11-1-15,0 3 0 16,-4 4 0-16,4-5 0 15,4-7-1-15,-3-1 1 16,-1 1-5-16,2-11 0 16,2-2 3-16,-4-6 0 15,0-5 0-15,0-2 0 16,0-3 1-16,0-3 0 16,-6 0 1-16,1-7 0 15,2 0 1-15,-1-5 0 16,4-2 2-16,0 1 0 15,0 5-1-15,5-1 1 16,1 0-3-16,1 0 1 0,1 4-1 16,3 0 0-16,-2 1 0 15,10-1 0-15,2 5 0 16,-6-4 0-16,5 4 1 16,-6 0 0-16,1-3 2 15,-1 1 0-15,2-1-1 16,-2-3 0-16,-4-2 0 15,1-1 0-15,-8 0 0 0,1 0 0 16,-4 0 0-16,1 1 0 16,-1 2 1-16,0-1 1 15,2 6-3-15,-2 1 1 16,0 0-2-16,-2 10 1 16,2 8-1-16,0-1 0 15,0 4-23-15,7 6 1 16,6 1-38-16,2 3-5 15,5 1 84-15</inkml:trace>
  <inkml:trace contextRef="#ctx0" brushRef="#br0" timeOffset="92503.29">20393 2339 148 0,'0'0'0'0,"3"-33"0"16,8 24 0-16,-3 11 0 16,3 1 0-16,-4 6 0 15,14 5 1-15,8 0-1 16,3 2 1-16,-1 3 2 15,8-1 1-15,4-1 0 16,4 4 0-16,6 4-2 16,2 0 0-16,5 1-1 0,4-3 0 15,8 0 0-15,4 7 1 16,10-2-2-16,-9 2 1 16,-8-2-1-16,-22-11 1 15,-19-4-1-15,7 1 1 16,-2-6-1-16,-7 1 0 15,-5 0-3-15,-3-7 1 16,-8 1-2-16,3-3 1 16,-8 4-3-16,-2-4 0 15,2 0 2-15,-11 2 0 16,-7 1-4-16,5 1 1 16,-1 1 4-16,-2-5 0 15,-8 0 3-15,9 0 0 16,-1-4 4-16,3 4 1 15,2 0-2-15,5 0 1 16,-5 0-3-16,10-1 1 16,-2-6-1-16,13-4 1 15,4-7-1-15,8-4 1 0,1-5-1 16,5-3 0-16,2-1 1 16,-1-6 0-16,7-7 1 15,0 5 1-15,6 2-3 16,15-3 1-16,6-4-1 15,-7 4 1-15,-6-1-2 16,-15 15 1-16,-17 8-1 16,2 4 0-16,-10 5-4 0,3 1 1 15,-10-1-17-15,-1 5 1 16,-1-1-14-16,-5 1 0 16,3-1 13-16,-4 5 0 15,0 0 16-15</inkml:trace>
  <inkml:trace contextRef="#ctx0" brushRef="#br0" timeOffset="92806.3">22088 1678 153 0,'0'0'0'0,"0"0"0"16,22-7 0-16,-15 6 0 16,-1 1-1-16,-5 0 1 15,5 0 0-15,-1 19 0 16,-2 7 1-16,3 9 0 0,1 9 1 16,-6-2 0-16,-2 6-2 15,1-2 1-15,1 1-2 16,-1-3 1-16,0-4-23 15,4-8 1-15,-2-6-32 16,-2-8-4-16,1-4 58 16,3-5 0-16</inkml:trace>
  <inkml:trace contextRef="#ctx0" brushRef="#br0" timeOffset="93031.88">22192 1785 119 0,'0'0'0'15,"0"0"2"-15,0 0 1 16,21-21-1-16,-10 13 1 16,-2 2 1-16,-4 3 0 15,-3 6-1-15,4 11 1 16,-4 13 0-16,3 3 1 16,-5 1-4-16,2 4 0 15,-2 2-5-15,4-2 1 16,-4-3-68-16,1-6 1 15,-1-4 70-15,0-8 0 16</inkml:trace>
  <inkml:trace contextRef="#ctx0" brushRef="#br0" timeOffset="93468.12">21987 1300 133 0,'0'0'0'0,"8"23"0"15,10 18-1-15,-1-6 1 16,8 0-11-16,-4-3 0 16,1-9 10-16,11-2 0 15,6-7 4-15,-4-6 1 16,1-4 8-16,1-8 1 16,-7-4-8-16,-3-6 0 15,-7-4 0-15,-5-12 0 16,-4-10-4-16,-11 3 1 15,-7-7-2-15,-11 5 0 16,-3 6-2-16,-12 6 1 16,-3 10-14-16,-4 8 0 15,-1 14-47-15,-2 13-5 16,-2 12 67-16,6 7 0 16</inkml:trace>
  <inkml:trace contextRef="#ctx0" brushRef="#br0" timeOffset="93914.09">22138 2249 175 0,'7'-26'0'16,"6"-11"-1"-16,-12 30 1 15,-2 23 0-15,8-7 0 16,5 5-2-16,10 0 1 15,12 3 0-15,11 5 0 16,0 0 1-16,8 1 1 16,1 0 0-16,7-2 0 15,0 2 0-15,15 7 0 16,10 5 0-16,-9-3 0 16,-2-1-1-16,-9-4 0 0,-14-1-6 15,-13-12 1-15,-20-5-41 16,-4-4 1-16,-2-1 11 15,-1-4-5-15,-3 1 51 16</inkml:trace>
  <inkml:trace contextRef="#ctx0" brushRef="#br0" timeOffset="94454.15">23206 2462 148 0,'0'0'0'16,"-20"32"0"-16,13-20 1 15,0-3-1-15,6-4 0 16,-4 0-1-16,5 4 1 16,0 0-1-16,0 12 0 15,1 7 1-15,4-5 0 16,1 2 0-16,4-1 1 0,9 3 0 15,8-6 0-15,0-2 1 16,7-10 0 0,0-6-1-16,1-12 1 0,0-5-1 15,-3-8 1-15,-5-5-1 16,-4-4 0-16,-4-8 0 16,-6 2 1-16,-6-5-2 0,-7 5 1 15,-7 5-1-15,-7 2 0 16,-13 8-3-16,-7 4 0 15,-7 7-15-15,0 8 0 16,-6 3-30-16,-1 9 1 16,-2 5 43-16,11 9 1 15,-1 1-9-15</inkml:trace>
  <inkml:trace contextRef="#ctx0" brushRef="#br0" timeOffset="95627.56">23600 2378 133 0,'0'0'0'0,"0"0"0"16,0 0 0-16,0 0 0 15,0 0 0-15,0 0 0 16,0 0 0-16,0 35 0 16,0-9 0-16,0 2 0 15,0 2 0-15,0 4-2 0,0-8 0 16,0-5 1-16,-4-3 0 15,3-1 1-15,1-8 0 16,-2 0 0-16,2-9 0 16,0-4 1-16,2-8 1 15,4-7 1-15,1-8 1 16,2-8-3-16,5-2 1 16,5-5-1-16,1 0 0 15,0-2-1-15,7 4 0 16,2-1 0-16,3 8 0 15,-3 5 0-15,-4 7 0 16,-4 6 0-16,-2 7 0 16,-4 11 0-16,-1 11 0 15,-1 9 0-15,-5 9 0 16,-4 10 0-16,-2-10 1 16,-1 3 0-16,3 2 1 15,-2 7-1-15,5-9 0 16,7 2-1-16,1-11 1 15,10-5-1-15,-4-2 1 0,-1-6-1 16,7-8 1-16,1-5-1 16,-6-9 1-16,3-5-1 15,1-7 0-15,-4-5 0 16,-1 1 0-16,-7-1-1 16,-1 5 0-16,-6 1 0 15,-9 3 0-15,-12-1 2 16,2 9 1-16,-1 1 2 0,-2 9 0 15,-4 6 0-15,5 13 1 16,0 10-3-16,8 1 0 16,8 8-1-16,10-6 0 15,9 6-4-15,12-8 0 16,1-4-78-16,6-4-5 16,1-11 86-16,40 25 24 15</inkml:trace>
  <inkml:trace contextRef="#ctx0" brushRef="#br1" timeOffset="101720.62">17561 4218 152 0,'0'0'1'0,"0"0"0"16,0 21 0-16,5 14 0 15,-3 14 0-15,-1 13 2 16,-1 1 0-16,-1 4 0 15,-1-1 0-15,-3 1 0 0,-6-10 1 16,2-7-4-16,2-9 1 16,0-11-9-16,0-7 0 15,1-9-70-15,0-11-4 16,5-3 105-16</inkml:trace>
  <inkml:trace contextRef="#ctx0" brushRef="#br1" timeOffset="102131.43">17976 4634 129 0,'-40'4'0'0,"-28"3"3"15,62-4 0-15,38 1 2 16,-11-4 0-16,0 2-3 15,-2 10 1-15,-5 2 1 16,-6 12 1-16,-8 9-3 0,6-5 1 16,-12 2-3-16,6-9 0 15,0-6-3-15,0-3 0 16,6-1-32-16,-12-3 1 16,6 3-8-16,-1-10-4 15,-5 2 46-15,6-10 0 16</inkml:trace>
  <inkml:trace contextRef="#ctx0" brushRef="#br1" timeOffset="102890.7">18235 4172 174 0,'0'0'0'0,"-19"44"0"16,11-44 0-16,1-12-1 16,-11 3 0-16,-3 0-5 15,4 4 1-15,-9 5 2 16,6 0 0-16,1 3 2 15,5 3 0-15,-1 2 1 16,2-2 0-16,5 1 0 0,1-2 0 16,3-2 0-16,8 3 0 15,3-1 0-15,15 0 0 16,12 2 0-16,-7-1 0 16,7-3 0-16,6 2 0 15,7 4 0-15,-4 0 0 16,4 9 0-16,-13-8 0 15,-5 6 0-15,3 1 0 16,-6 6 0-16,-9-3 1 16,-3 1 0-16,-9 5 1 15,-12 0 1-15,-7 1 0 16,-6 4-2-16,-3-11 1 16,-9-3-1-16,-1-4 1 15,0-8-2-15,5 0 1 16,6-3-1-16,2 0 0 15,6-2 0-15,2 0 0 16,11-2 0-16,1 2 0 0,0 0 0 16,13 2 0-16,15 1 0 15,0-1 0-15,7 5 0 16,4-5 0-16,2 5 0 16,-2-2 0-16,-4-1-1 15,1 6 1-15,4 6 0 16,-13-2 0-16,-5-5 1 15,-3 1 1-15,-6 3 0 0,-13 4 0 16,-13 6 1-16,-2-2 1 16,-11 2-1-16,-6-5 0 15,-3-4-2-15,-7-2 1 16,-8-2-2-16,-1-3 0 16,1-7-9-16,-3 0 1 15,5-7-70-15,7-3 0 16,5-2 87-16</inkml:trace>
  <inkml:trace contextRef="#ctx0" brushRef="#br1" timeOffset="103986.09">19488 3944 152 0,'0'0'0'16,"12"36"0"-16,-5-21 0 15,2-3 0-15,-3 11 0 0,1 3-1 16,0 9 1-16,-5 9-1 16,3 5 1-16,1 9-1 15,-3 0 1-15,6 6 0 16,0-8 0-16,3-2 0 15,-2-5 0-15,4-5 0 16,-2-8 1-16,1-10 0 0,-5-3 1 16,3-9-1-16,-4-5 1 15,-5-6-1-15,-4-10 0 16,-10-7-1-16,5-5 1 16,-7-6-1-16,-4 2 1 15,-4-3-1-15,-1 3 0 16,-9 0 0-16,3 6 1 15,-3 3 0-15,5 5 0 16,0 5 0-16,5 13 0 16,1 9-1-16,7-1 1 15,3 10-1-15,6-3 1 16,5 3-1-16,4-3 0 16,1-1-1-16,9 0 1 15,3-2 0-15,11-7 0 16,9 0-1-16,-1-5 1 15,4-9 0-15,-1-4 0 16,-3-4 0-16,5-7 0 16,-1-4 0-16,-5-5 0 15,5-5 0-15,-12-2 0 0,-7-3 0 16,-1 6 0-16,-6-3 0 16,-1 8 0-16,-6 5 0 15,-6 6 1-15,3 3 0 16,-8 13 0-16,1 6 0 15,-4 15 1-15,-4 6-1 16,6 1 0-16,3 3-1 16,2-3 0-16,-1-4-3 0,2-3 0 15,1-3-45-15,3-4 1 16,1-4 14-16,2-10-5 16,5 1 50-16</inkml:trace>
  <inkml:trace contextRef="#ctx0" brushRef="#br1" timeOffset="104139.52">19897 4167 149 0,'0'19'0'16,"2"20"0"-16,-2-39 1 16,-2-18-19-16,2 4 0 15,0-3-36-15,2 4-5 16,2-1 76-16</inkml:trace>
  <inkml:trace contextRef="#ctx0" brushRef="#br1" timeOffset="104576.29">20246 4434 114 0,'-36'-26'0'0,"-31"-22"4"16,53 55 0-16,27 34-1 16,-12-19 0-16,5 5-3 15,-13-1 1-15,-6 2 0 0,5-3 1 16,-3-2 0-16,8-6 0 16,3 1 0-16,1-1 1 15,6 3 0-15,2-3 0 16,2-4 2-16,8-8 0 15,3-5-2-15,1-5 1 16,2-4-2-16,-3-9 0 16,4-8-1-16,-5-4 0 15,4-3-1-15,-10-3 1 16,-1 1-1-16,-1 4 1 16,-8 4-1-16,-3 4 1 15,-8 6-1-15,-2 8 0 16,-12 6-1-16,6 6 1 15,1 6-9-15,-7 8 0 16,-2 6-23-16,2 4 0 16,0 4-10-16,6-4-5 15,3 1 47-15,2 2 0 16</inkml:trace>
  <inkml:trace contextRef="#ctx0" brushRef="#br1" timeOffset="105442.36">20449 4353 160 0,'0'0'0'0,"0"0"0"0,0 0 0 16,0 0-2-16,0 0 1 16,20 16-2-16,1-9 0 15,11-2 1-15,-3-5 1 16,5-9 0-16,-1-3 1 16,-4-7 0-16,-1 1 1 15,-2-5-1-15,-1 0 1 16,-4 2-1-16,-7-1 1 15,-6 4-1-15,-1 0 1 16,-3 1-1-16,-8-1 1 16,-1-1-1-16,-9 7 0 15,-3 6 0-15,-9 6 0 16,-9 11 3-16,3 10 0 16,3 7 2-16,1 12 1 0,2 13-1 15,8 3 1-15,8 2-3 16,6-3 0-16,11 3-3 15,12-11 0-15,8-6-17 16,0-15 1-16,7-8-58 16,0-8-4-16,5 3 100 15</inkml:trace>
  <inkml:trace contextRef="#ctx0" brushRef="#br1" timeOffset="108549.98">21722 4585 133 0,'0'0'0'15,"0"0"0"-15,0 0 0 16,0 0-1-16,0 0 1 16,1 23-2-16,6-6 0 15,5 6 0-15,2-5 1 16,2 3 0-16,7-7 1 16,-1 0 1-16,-1-5 1 15,-1-4 5-15,7-1 1 16,-6-10-2-16,4-1 0 15,-2-3-3-15,-3-8 1 16,-2-3-3-16,-8-7 1 0,1-12-2 16,-9 4 1-16,-8-2-1 15,-2 1 1-15,-17 2-1 16,-3 7 0-16,-7 7-1 16,-6 6 0-16,-7 8-6 15,7 14 0-15,0 11-5 16,7 7 0-16,0 13-21 15,14-1 1-15,0 11 8 16,13-4 1-16,-1 1 22 0</inkml:trace>
  <inkml:trace contextRef="#ctx0" brushRef="#br1" timeOffset="109471.93">22030 4546 94 0,'0'0'0'0,"-22"25"2"15,20-20 0-15,2-5-1 16,2 2 0-16,5 1-1 15,-2-3 1-15,-2 4-1 0,4 5 0 16,4 0 0-16,-3-1 0 16,-1 3 2-16,6-2 1 15,1 3 3-15,5-7 1 16,-2-5-4-16,8-5 0 16,4-4 1-16,-3 0 1 15,-5-5-2-15,-1-3 1 16,-1-8-3-16,-5 9 1 15,-7 1-2-15,0 0 1 16,0 3 0-16,-6 2 0 16,-1 3 0-16,0 5 0 15,-1 2-1-15,-5 3 1 16,5 4-1-16,-5 11 0 16,5 12 0-16,1-11 0 15,0 2 0-15,7-3 0 16,1-1 0-16,5-3 0 15,2-1 0-15,4-8 0 16,6-1 1-16,-3-8 1 16,-1-1-1-16,4-8 1 0,-3-1-2 15,-1-7 1-15,0 2-1 16,-3-2 1-16,-4 2-1 16,-6 3 1-16,-1 2 1 15,0 1 0-15,-5 3 1 16,-2 5 0-16,-2 5-2 15,2 5 1-15,-5 9-1 16,3 3 1-16,2 10-1 16,2-4 0-16,3 3-1 0,-3-5 1 15,3-5-1-15,1 0 1 16,1-6-2-16,1-1 1 16,5-2-5-16,-1-5 0 15,-2 1-12-15,8-8 1 16,4-4-8-16,-3 1 1 15,1-5 13-15,-6-1 1 16,0-3 8-16,0-4 1 16,-2 1 0-16,-4-1 0 15,5 2-30-15,-6-2 0 16,0 3 30-16,0-1 0 16</inkml:trace>
  <inkml:trace contextRef="#ctx0" brushRef="#br1" timeOffset="110098.01">22864 4077 154 0,'-4'25'0'0,"-4"17"0"15,8-42 0-15,1-21 0 16,-1 21 0-16,7 12 1 15,-3 2 0-15,-2 13-1 16,3 4 1-16,-3 13 0 16,5 0 1-16,-1 5-1 0,1 0 0 15,0 6-1-15,2-15 0 16,2-5-2-16,-4-5 0 16,-6-7-6-16,5-3 1 15,-6-5 3-15,0-1 1 16,-7-5 1-16,-6-7 0 15,-8-4 2-15,1-3 1 16,-8-4 1-16,0-7 1 16,-5-1 0-16,-1-3 1 15,0 3-1-15,7-6 0 16,1 2-2-16,11 2 1 16,1 3-1-16,3 5 1 15,8-1-1-15,4 7 0 16,12 1-1-16,6 1 1 15,9 1-1-15,1-5 0 16,6 0 0-16,4 0 0 16,2 2 0-16,0-4 0 15,-1-4 0-15,-7 5 1 0,-5 2 0 16,-6 1 1-16,-8-2 0 16,-1 5 0-16,-5-1 0 15,-1 6 0-15,-2 6 0 16,-5 9 0-16,0 8-1 15,-7 6 0-15,-1 3-2 16,3-7 0-16,-2-2-30 16,7-3 0-16,0-5-23 0,0-1-5 15,5 1 59-15,-2 13 17 16</inkml:trace>
  <inkml:trace contextRef="#ctx0" brushRef="#br1" timeOffset="110266.68">23002 4038 185 0,'12'27'0'15,"3"17"-82"-15,12 28 29 16</inkml:trace>
  <inkml:trace contextRef="#ctx0" brushRef="#br0" timeOffset="119078.87">5781 3821 115 0,'0'0'0'15,"0"0"0"-15,0 0 0 16,0 0 0-16,0 0 0 16,0 21 0-16,-6 5 1 15,5 7 0-15,-1 6 0 16,-3 5 0-16,-2 5 0 0,-2 4 0 15,-2 5 0 1,4 0 0-16,0 10 1 16,7 12-1-16,0 9 1 0,7 13-1 15,-7-7 1-15,2 2-1 16,-2 5 1-16,5-1-1 16,1-7 1-16,1-10-1 15,1 2 1-15,3-2-1 0,-2 1 1 16,-3-6-1-16,3-2 1 15,2-3-1-15,-3 9 1 16,-1 4-1-16,0-2 1 16,4-6-1-16,-9 2 1 15,-2-4-1-15,0-1 1 16,7-3-1-16,-13 0 0 16,5-3 0-16,-6-21 0 15,0-9 0-15,0 1 0 16,0-6 0-16,-4 0 0 15,4-1-1-15,4 4 1 16,-8-3-1-16,3-12 1 16,-1-11-1-16,4-1 0 15,-2-6 0-15,5 2 0 16,-9-3-1-16,6-6 1 16,3-3-1-16,-6-6 1 15,-4-6-1-15,3-1 1 16,-2 1 0-16,3-10 0 0,1-1 0 15,-4 3 0-15,2 3 0 16,2-1 0-16,2 2 0 16,2 7 0-16,-2 0 0 15,3 1 0-15,2 4 0 16,-5 4 0-16,5 0 0 16,0 5 0-16,0 0 0 15,5 10 1-15,-3 8-1 16,4 8 1-16,7 10-1 0,-10-5 1 15,2 6-1-15,1-3 1 16,1-1-1-16,0 0 1 16,1-1-1-16,-2-9 1 15,1-6 0-15,1-3 0 16,-3-5 0-16,9-11 0 16,4-8 0-16,3-6 0 15,1-10 0-15,1-4 0 16,2-2 0-16,2-5 0 15,1-1-1-15,4-1 1 16,-8-1-5-16,-1 6 1 16,-7 8-2-16,24-36-117 15</inkml:trace>
  <inkml:trace contextRef="#ctx0" brushRef="#br0" timeOffset="127800.42">7545 4532 144 0,'0'0'0'0,"0"0"0"16,0 0 0-16,0 0 0 15,0 0 0-15,-15 0-1 16,-5 4 1-16,-6-2-1 15,-2 5 1-15,-8 3 0 16,-4 4 0-16,-7 2 0 16,0 2 0-16,-1-1 0 0,-13-1 1 15,-1 2 0-15,-19 11 0 16,-15 3 0-16,13 3 1 16,3-3-1-16,-2 3 0 15,5 2 0-15,-3 5 0 16,-1 4 0-16,6-1 0 15,7 5-1-15,6-3 1 16,-5-3-1-16,13 2 1 16,7 1-1-16,12-1 1 15,9-2-1-15,9-13 1 16,10-4-1-16,2-1 0 16,5-3 0-16,0 5 0 15,5 2 0-15,2 0 0 16,1-6 0-16,19 6 0 15,13 5 0-15,-4-3 0 16,11 0 0-16,7-2 0 16,8 1 0-16,11-8 0 0,4-2 0 15,20 4 0-15,11-1 0 16,7-1 0-16,6-3 0 16,-11-3 0-16,-6-1 0 15,3 2 0-15,-5-4 0 16,1-6 1-16,-1-4-1 15,-7 1 0-15,0-5 0 16,-8 4 0-16,-2 1 0 16,-6-5 0-16,-16-4 0 0,-23 3 1 15,-19 1-1-15,5-2 1 16,-5 0-1-16,-9 2 1 16,-3-3 0-16,-2 3 0 15,0 0 0-15,-6 3 0 16,-1 1 0-16,-8 6 0 15,-5 4 0-15,-2 2 0 16,-12 2 0-16,7-4 0 16,-1 0 0-16,3-5 0 15,2-1-1-15,3-4 1 16,7-4-1-16,-2-4 1 16,1-4-1-16,0-1 1 15,3-3-1-15,4-8 0 16,0-6 0-16,-3-2 0 15,-10-2 0-15,5 0 1 16,-10-2-1-16,8 4 1 16,-4-2-1-16,2 7 1 15,-2 1-1-15,3 4 0 0,3 4 0 16,6 5 0-16,-3 6 0 16,5-3 0-16,0 6 0 15,7 2 0-15,12 7 0 16,3 3 0-16,12 6 0 15,-8-4 0-15,2 7 0 16,-2-7 0-16,-4 4 0 16,-1-4 1-16,0 0-1 0,-3-2 1 15,-8-3-1-15,1 0 1 16,-4-1 0-16,-9 10 0 16,-3 5 0-16,-13-2 0 15,-4 4-1-15,-12-4 1 16,-7 0-2-16,0-5 1 15,0-4-2-15,-41 14-133 16</inkml:trace>
  <inkml:trace contextRef="#ctx0" brushRef="#br0" timeOffset="129735.45">7898 3966 144 0,'0'0'0'16,"0"0"0"-16,0 0 0 16,0 0 0-16,0 0 0 0,0 0 0 15,0 41 0-15,-2-4 0 16,2 12 0-16,-4 7 0 15,3 11 0-15,2 3 0 16,3 6 0-16,-2-4 0 16,5-5 0-16,0-15 0 15,0-11-1-15,0-8 0 16,-2-8-8-16,-4-6 1 16,5 2-80-16</inkml:trace>
  <inkml:trace contextRef="#ctx0" brushRef="#br0" timeOffset="130228.3">7823 4248 159 0,'7'21'0'0,"5"12"0"15,-2-15 0-15,8-10 0 16,-3-1 0-16,-1-5-2 16,13-4 1-16,6-5-2 15,-4-3 0-15,3-2 1 16,-4-6 0-16,1 4 0 16,3-7 1-16,-3 2 0 15,3-4 1-15,-6-7 0 0,-5 3 0 16,-6-1 0-16,-1-2 0 15,-7-5 0-15,-1 7 0 16,-12 5 0-16,6 6 0 16,-5 1 0-16,2 5 1 15,-3 4-1-15,1 6 1 16,3 6 0-16,2 12 0 16,-5 13 0-16,10 7 1 15,-5 12 0-15,6 4 1 16,-3 9 0-16,9-3 0 15,-1 6-1-15,5-1 1 16,-4-6-1-16,2-9 0 16,-6-9-2-16,-1-5 1 15,0-8-2-15,-1-8 1 16,-1-3-11-16,-2-5 0 16,3 1-93-16</inkml:trace>
  <inkml:trace contextRef="#ctx0" brushRef="#br0" timeOffset="131205.49">8534 4135 147 0,'0'0'0'15,"-9"41"0"-15,9-40 0 16,0-2 0-16,0 1 0 15,7-7 0-15,0 14 0 16,-3 7 0-16,-1 12 0 16,1 9 0-16,-2 2 0 15,-2 3 0-15,0 4 0 16,5 0 0-16,-5-7 0 16,2 2 0-16,-2-11 0 15,0-2 0-15,0-5 0 16,0-7 0-16,-2-10 0 0,-3-8 0 15,-1-8 0-15,-6-7 0 16,3-8 0-16,-5-9 0 16,2-8 0-16,-3-6 0 15,-3-2 1-15,4-1-1 16,-2-17 1-16,1-13-1 16,10 9 1-16,10 8-1 15,-2 20 1-15,8 19 0 16,-3 5 0-16,1 9 0 0,2 5 0 15,-4 6 0-15,14 7 0 16,13 9-1-16,1-2 1 16,7 6-1-16,-2-4 0 15,0 0 0-15,6 4 0 16,1 3 0-16,-16-7 0 16,1-2 0-16,-6 2 1 15,-11 4-1-15,-1-1 1 16,-7 1-1-16,-7-2 1 15,-7 0-1-15,-12-2 1 16,-3-2-1-16,-12-2 1 16,0 3-1-16,-1-8 0 15,-5 4 0-15,12-6 0 16,-4-1 0-16,11 2 0 16,7-4 0-16,7 3 0 15,-1-1 0-15,16 1 0 16,5-3 0-16,16 6 0 15,8 2 0-15,5-1 0 0,5 0 0 16,-4 1 0-16,4 0 0 16,-6 1 0-16,-7 0 0 15,7 8 0-15,2 6 0 16,-11 0 0-16,-6-2 0 16,-18 4 0-16,-15 5 0 15,-5-7 1-15,-10 3 0 16,-13-3 1-16,-18 0-1 0,-2-2 1 15,-6-7-1-15,-14 2 0 16,-13-2-1-16,13-11 0 16,7-5-8-16,-75 6-110 15</inkml:trace>
  <inkml:trace contextRef="#ctx0" brushRef="#br0" timeOffset="131895.66">9483 3740 147 0,'0'0'0'16,"0"0"0"-16,0 0 0 15,-25 8-1-15,11 1 1 16,-12 5-1-16,5 7 0 15,-12 4 0-15,11 14 0 16,-10 5 1-16,10 10 0 16,-1 11 0-16,0 4 0 0,7 3 0 15,8 16 1 1,3 14 0-16,10-22 0 0,9-1-1 16,1-29 1-16,-2-19-2 15,13-4 1-15,3-8-7 16,6-7 1-16,4 1-88 15</inkml:trace>
  <inkml:trace contextRef="#ctx0" brushRef="#br0" timeOffset="133443.09">9696 3980 121 0,'0'0'0'0,"-20"0"0"0,8 0 0 15,3 6 0-15,-3 3 0 16,2 3 0-16,-2 5 0 15,-2 6 0-15,0 7 0 16,-5 4 0-16,6 4 1 16,-2 3 0-16,8 3 0 15,1 1 0-15,6-4 0 16,0-3 0-16,11-3 0 16,-1-8 0-16,3-4 0 15,0-6 0-15,10-11 0 16,14-6 0-16,-2-9 1 15,1-5-1-15,-1-9 1 16,4-4-1-16,-10-6 0 16,3-4 0-16,-10 2 0 15,-1 3 0-15,-3-6 0 0,-6-3 0 16,-5-1 1-16,-7 0-1 16,-5 5 1-16,-2 2 0 15,-7 9 0-15,-6 6-1 16,-2 8 1-16,-15 7-2 15,6 5 1-15,-8 10-1 16,-1 6 0-16,5 10-2 16,7 2 1-16,1 2-112 0</inkml:trace>
  <inkml:trace contextRef="#ctx0" brushRef="#br0" timeOffset="133802.47">10302 3801 158 0,'0'0'0'16,"-19"34"0"-16,16-8 0 16,-8 9-1-16,1 6 1 15,-8 8-1-15,-8 7 0 16,2 2 0-16,-2 2 1 16,0 5-1-16,-1-4 0 0,5 3-1 15,-3-10 1-15,-1-1-3 16,9-15 1-16,-1-4-8 15,8-10 1-15,-1-6 1 16,4-18 0-16,4 0-63 16</inkml:trace>
  <inkml:trace contextRef="#ctx0" brushRef="#br0" timeOffset="134072.7">10158 3801 131 0,'0'0'0'0,"0"0"1"0,0 0 0 16,0 0 0-16,0 0 1 16,0 0 0-16,7 20 0 15,3 9-1-15,6 14 1 16,0 13-1-16,4-2 1 16,0 3-1-16,1 1 0 15,0 0 0-15,-1 0 0 16,0 0 0-16,-1-9 0 15,-5-5-1-15,0-9 0 16,-6-7-2-16,5-2 1 16,-6-6-5-16,0-13 0 15,0 1-92-15</inkml:trace>
  <inkml:trace contextRef="#ctx0" brushRef="#br0" timeOffset="134269.21">9969 4193 158 0,'0'0'0'0,"18"23"0"16,-11-21 1-16,-5-2 0 15,5 0 1-15,-1-2-2 16,14 2 0-16,1 0-1 16,12 2 1-16,9 5-11 0,-1-7 0 15,5 0-1-15,-3 0 0 16,3 0-68-16</inkml:trace>
  <inkml:trace contextRef="#ctx0" brushRef="#br0" timeOffset="134611.86">10634 4167 166 0,'0'0'0'16,"-37"9"0"-16,27-4 0 16,-1-2 0-16,3 3 0 0,-5 2 0 15,-1 10 0-15,0 0 0 16,0 8 0-16,2 6 0 15,9-1 0-15,-2-1 0 16,10 7 0-16,-2 2-1 16,8-8 1-16,-3-4-3 15,20-13 1-15,12-6-13 16,6-11 1-16,-3-11 7 0,3-9 1 16,-3-3-78-16</inkml:trace>
  <inkml:trace contextRef="#ctx0" brushRef="#br0" timeOffset="135363.55">10915 3699 148 0,'0'0'0'16,"19"23"0"-16,-12-11 0 15,-6 2-1-15,6 13 1 16,-5 4-1-16,5 13 1 16,0 11 0-16,4 3 0 15,-4 3 0-15,-2 6 0 16,-3 2 0-16,-2 1 0 0,-2-3 1 15,-5-4 0 1,-4-1 0-16,-3-6 1 0,-6-11 0 16,4-8 0-16,-3-7-2 15,1-7 1-15,2-9-4 16,3-5 0-16,-1-6-11 0,1-3 1 16,1 0-73-16</inkml:trace>
  <inkml:trace contextRef="#ctx0" brushRef="#br0" timeOffset="135906.76">11237 4372 173 0,'0'0'0'16,"-28"13"0"-16,14-5 0 15,2-2-2-15,-9 6 1 16,-1 2-2-16,-6 0 1 16,-5 4 0-16,3 3 0 15,-2 7 0-15,5-7 1 16,0 5 0-16,6-12 0 0,8 0 0 15,6-5 1-15,14 0-1 16,6-5 1-16,15-4-1 16,4 0 1-16,4-4 0 15,-2 4 0 1,-5 0-1-16,8-3 1 0,-1 3-1 16,-9-2 1-16,-1 2 0 0,-2 2 0 15,1 5 0-15,-5-2 0 16,-6 4 0-16,-5 1 0 15,-9 6 0-15,-7 2 0 16,-9-1 1-16,-4 2 0 16,-8 3 0-16,-11-3 1 15,-3 2-1-15,-12-3 1 16,-1-1-1-16,1-3 1 16,-1 0-2-16,1-1 0 15,6-3-6-15,6-6 0 16,3-8 0-16,-37 4-96 15</inkml:trace>
  <inkml:trace contextRef="#ctx0" brushRef="#br0" timeOffset="136371.13">11098 4318 170 0,'0'0'0'0,"0"0"0"15,0 0 0-15,0 0 0 16,0 0-3-16,0 0 0 16,35 14-8-16,-6-11 0 15,3 3-89-15</inkml:trace>
  <inkml:trace contextRef="#ctx0" brushRef="#br0" timeOffset="137647.24">8627 3499 161 0,'0'0'0'16,"27"-16"0"-16,-14 16 0 16,-6 7 0-16,0-5 1 0,-6 5-1 15,5-5 0-15,8 1-1 16,5-3 1-16,9 0-4 16,0 0 1-16,-1-3-11 15,5-3 1-15,-3-2 0 16,-1-1 0-16,0 0-56 15</inkml:trace>
  <inkml:trace contextRef="#ctx0" brushRef="#br0" timeOffset="138096.02">8974 3334 114 0,'0'0'0'15,"-20"-4"1"-15,6 1 0 16,-5-3 1-16,-2 3 0 15,-5 1 0-15,-2-1 1 16,-1 3-1-16,-3 0 0 16,-1 0 0-16,2 3 1 15,-8 6-1-15,6 5 0 16,2 5 0-16,-1 6 0 16,6 7-1-16,9-6 1 15,-1-3-1-15,11 12 0 16,0 5 0-16,7-4 0 15,2-3-1-15,16 6 1 16,1-4-1-16,10-4 1 0,10-4-1 16,3-10 1-16,0-6-1 15,8-4 1-15,8-11-1 16,-4-1 1-16,-4-11-1 16,4-3 1-16,-1-13-1 15,-6 1 1-15,-4-8-1 16,-4-1 1-16,-10-4 0 15,-9-2 0-15,-6 2 0 0,-9 4 0 16,-12-1 0-16,-12 8 0 16,-9 5-1-16,-5 7 0 15,-8 7-7-15,-14 5 0 16,-1 3-100-16</inkml:trace>
  <inkml:trace contextRef="#ctx0" brushRef="#br0" timeOffset="140752.16">8857 5641 140 0,'0'0'0'16,"-19"35"0"-16,12-22 0 16,1-3-1-16,6 13 1 15,-7 7-1-15,0 7 0 0,0 10 0 16,-12 6 0-16,-2 1 0 15,0 4 1-15,-6 6-1 16,4-5 1-16,-2 1-1 16,4-7 1-16,2-9-2 15,5-9 0-15,7-12-5 16,-5-6 0-16,9-8-3 0,-3-9 1 16,6-9 1-16,6-12 0 15,-5 2-46-15</inkml:trace>
  <inkml:trace contextRef="#ctx0" brushRef="#br0" timeOffset="141023.33">8761 5952 72 0,'3'-19'0'16,"8"-14"0"-16,-1-3 1 15,1-4 2-15,-1 3 0 16,1-3 2-16,-3 8 0 16,-1 7 0-16,-1 6 0 15,-1 7 0-15,4 10 0 16,-4 9-2-16,10 18 1 15,1 8-1-15,0 11 1 16,1 9-1-16,-3-1 0 16,4 6-1-16,-3-3 0 15,5 1-1-15,-5-12 0 16,-1-4-1-16,5-3 0 16,-5-1 0-16,6-14 0 0,-7-1-4 15,1-10 1-15,0-4-5 16,-7-5 0-16,4 1-71 15</inkml:trace>
  <inkml:trace contextRef="#ctx0" brushRef="#br0" timeOffset="141203.1">9022 6081 86 0,'0'0'0'0,"-34"-13"1"16,7 8 0-16,-2-4 4 16,-3 0 1-16,4 4 1 0,1 5 1 15,7 0-3-15,1 0 1 16,9 0-2-16,3 5 0 15,3-1-3-15,9 3 1 16,4 2-2-16,17 0 0 16,6-1-6-16,4-4 0 15,3-1-82-15</inkml:trace>
  <inkml:trace contextRef="#ctx0" brushRef="#br0" timeOffset="141548.32">9504 5949 142 0,'0'0'0'15,"-21"7"0"-15,5-7 0 16,6 2 0-16,-11 1 0 0,-4 6 0 15,-3 3 0-15,-6 2 0 16,6 6 0-16,-7 1 0 16,9 5 0-16,8 6 0 15,9-4 1-15,2 0 0 16,13 0 0-16,4-5 0 16,6-2 0-16,1-4-1 15,16-6 0-15,8-7-1 0,7-8 1 16,-1-5-3-16,1-1 1 15,-1-8-7-15,1-5 1 16,0-1-80-16</inkml:trace>
  <inkml:trace contextRef="#ctx0" brushRef="#br0" timeOffset="142044.66">9793 5982 156 0,'0'0'0'16,"0"0"0"-16,0 0 0 15,-2 23 0-15,1-5 0 16,1 1 0-16,1 5 0 15,8 5 0-15,2-3 0 0,-3 2 0 16,12-2 0-16,1-1 0 16,6-2 0-16,14-4 0 15,-12-6 0-15,3-5 0 16,2-13 0-16,0-13 1 0,-1-4 0 16,-5-8 0-16,-7-2 0 15,-2-3 0-15,-11-2 1 16,-1 2-1-16,-14-9 1 15,0-3-1-15,-8 4 1 16,-11-1-1-16,-2 9 0 16,-7 4 0-16,-4 8 1 15,-2 5-1-15,0 15 0 16,-6 11-1-16,4 12 0 16,-1 13 0-16,9 1 0 15,7 8-2-15,9-5 0 16,11 1-9-16,2 3 1 15,10 3 0-15,5-7 0 16,3-2-82-16</inkml:trace>
  <inkml:trace contextRef="#ctx0" brushRef="#br0" timeOffset="142734.87">10357 5595 145 0,'-42'11'0'0,"-32"7"0"16,60-3 0-16,28-1 0 16,-8 13 0-16,-5 8 0 15,-6 11 0-15,-5 6 0 0,-1-1 0 16,1 6 0-1,-1-3 0-15,3 2 0 0,6-6 0 16,4-5 0-16,-2-6 0 16,7-11-3-1,-2-5 1-15,2-7-5 0,-5-6 0 16,4-3 0-16,1-7 1 16,2-7 2-16,3-7 0 15,1-7 2-15,-5-7 1 16,3-7 1-16,-9 0 0 15,5-2 1-15,-6 2 0 16,4 5 2-16,-6 2 1 16,-4 1 0-16,-1 6 1 15,3 5-2-15,-2 4 1 16,5 7-2-16,0-2 1 16,0 5-2-16,0 2 1 15,5-4-1-15,4 8 1 16,3-2-1-16,2 1 0 0,1-3 0 15,5 0 0-15,0-5-1 16,7-4 1-16,1-8-1 16,-1-1 1-16,0-5-1 15,-6-3 1-15,-8-1 0 16,3 1 0-16,-4-2 0 16,2 3 0-16,-3 8 0 15,-8 3 1-15,4 3 0 16,-7 11 0-16,-8 7 0 0,1 18 0 15,-6 10 0-15,5 14 1 16,-5 14-1-16,-2 1 1 16,1 10-2-16,3-8 1 15,8-2-2-15,-1-12 0 16,8-8-2-16,-2-12 0 16,-1 0-121-16</inkml:trace>
  <inkml:trace contextRef="#ctx0" brushRef="#br0" timeOffset="146279.18">2279 9091 138 0,'0'0'0'0,"0"0"0"16,0 0 0-16,0 0 0 15,0 0 0-15,0 0 0 16,0 0 0-16,21 21 0 16,0 0 0-16,7 5 0 15,6 3 0-15,6-3 0 16,8 9 1-16,0 0-1 0,8 2 1 16,4 4 0-16,6-6 0 15,2 0 1-15,-5-4 0 16,3-4 0-16,-14-1 1 15,-5-6-1-15,0 1 0 16,-7-4-1-16,-1 1 1 16,-10-8-1-16,-1 3 1 15,-3-3-1-15,-10-1 1 16,1 0-1-16,-5-2 0 16,-4 2-1-16,0-8 0 15,-6 3-2-15,-1-4 1 16,0 3-7-16,0-3 1 15,0 0-99-15</inkml:trace>
  <inkml:trace contextRef="#ctx0" brushRef="#br0" timeOffset="146623.66">3409 9615 131 0,'0'0'0'16,"0"0"0"-16,-19 5 0 15,6 7 1-15,-1 6-1 16,2 10 1-16,4 7-1 16,1 9 1-16,1 7 0 0,3 3 0 15,-2 10 1-15,5-1 0 16,1 7 1-16,3 13 0 15,-2 12 0-15,5-13 1 16,-2-3-1-16,-3-17 0 16,-4-13-1-16,-3-14 0 15,-1-15-2-15,5-5 1 16,-1-8-2-16,-2 0 0 16,3-7-7-16,-1 0 0 15,-2-3-96-15</inkml:trace>
  <inkml:trace contextRef="#ctx0" brushRef="#br0" timeOffset="147106.9">3418 9711 127 0,'0'0'0'0,"-20"9"0"16,8 0 0-16,-2 5 0 0,5-5 1 15,2-1-1-15,2-2 0 16,5-1 0-16,4-5 1 15,4-2 0-15,15-7 1 16,14-3 0-16,-1-4 0 16,3 1 0-16,10-3 0 15,6-3 1-15,12 2 1 16,1-4-1-16,0 2 0 16,1-6-1-16,1 4 0 15,-2 1 0-15,14-5 0 16,4-3 0-16,-25 9 0 15,-20 5 0-15,-2 1 0 16,-15 6-1-16,1 0 0 16,-10 4-1-16,3-1 0 15,-8 3-5-15,2-2 0 16,1-6-1-16,9-5-104 16</inkml:trace>
  <inkml:trace contextRef="#ctx0" brushRef="#br0" timeOffset="149942.7">4371 8657 118 0,'0'0'0'16,"0"0"0"-16,0 0 0 16,0 0 0-16,0 0 0 15,6 17 0-15,-3 1 0 16,2 7-1-16,2 8 1 15,4 7 0-15,-8 3 0 16,8 4 0-16,-3 2 0 0,1 2 0 16,-4 2 0-16,4 3 0 15,-4-7 0-15,1-3 0 16,-6-4 1-16,1-1-1 16,-1-10 1-16,0-8-1 15,0-9 1-15,0-1-1 16,0-12 0-16,0-2-1 15,-1-14 1-15,1-6-2 0,-6 2 1 16,6-2-1-16,-5-7 0 16,3-2-1-16,1-10 0 15,-6-3 1-15,3 1 0 16,2-7 1-16,-3-2 0 16,5 0 1-16,0 2 0 15,-2 1 0-15,1 6 1 16,-4 4 0-16,-1-1 0 15,5 2 1-15,-6 7 1 16,5 5 0-16,-9 4 0 16,4 7-1-16,2 0 1 15,2 7-1-15,3 2 0 16,-6-4-1-16,12 6 1 16,-6 3-1-16,3 0 1 15,2 1-1-15,-3-1 0 16,3 2 0-16,1-2 0 15,1 4-1-15,1-4 1 16,3 0-1-16,-3 0 1 0,-1-4-1 16,0 4 1-16,0 0-1 15,-1 0 1-15,-1 0-1 16,-3 0 1-16,3 0-1 16,-3 0 1-16,-1 4-1 15,5-3 1-15,-5 3-1 16,5 5 1-16,1 3-1 15,-1 7 1-15,0 8-1 0,1 1 1 16,-4 5-1-16,2 4 1 16,-5 4-1-16,6 1 1 15,-5 3-1-15,-1 5 1 16,0-3-1-16,0 2 1 16,0 1-1-16,0-7 1 15,0 0-1-15,0-10 1 16,-1-5-1-16,1-7 1 15,1-5-1-15,-1-4 1 16,0-3-1-16,0-5 0 16,0-4 0-16,0-4 0 15,0-5 0-15,-1-8 0 16,-5-6 0-16,1-3 0 16,5-10 0-16,-2-4 0 15,1-6 0-15,-5-5 1 16,5-5-1-16,-3 3 0 15,2 1 0-15,-3 2 0 16,4 1 0-16,-1 11 1 0,-3 6 0 16,-1 4 0-16,5 7 0 15,-8 1 0-15,2 8 0 16,3-2 0-16,3 7 0 16,-5 2 0-16,6 5-1 15,0 5 1-15,6 9-1 16,-5 7 1-16,5 6-1 15,-1 1 1-15,-3 5-1 0,6 0 0 16,-2 8 0-16,1 3 0 16,-6 5 0-16,4-2 0 15,-5-3 0-15,0-1 0 16,0 4 0-16,0-10 0 16,0-4 0-16,0-6 0 15,-5-8 0-15,5-5 0 16,0-2 0-16,0-6 0 15,5-3-1-15,-5-12 1 16,0-3-1-16,2-7 0 16,3-11 0-16,1-4 0 15,-6-4 0-15,3-3 1 16,-3-3-1-16,5-1 0 16,1-3 0-16,1 3 1 15,0-6-1-15,0 8 1 16,-2 0-1-16,-3 6 1 15,3 3 0-15,-2 6 0 16,2 7 0-16,-5 3 0 16,6 8 0-16,-6 1 0 0,0 2 0 15,0 7 0 1,0 7 0-16,1 11 0 0,8 8 0 16,-4 7 0-16,1 6 0 15,-5 7 0-15,-1 5 0 16,-1-4 0-16,-5 2 0 15,1-10 0-15,-2-7-4 16,4 3 1-16,-3 0-3 0,-7 32-93 16</inkml:trace>
  <inkml:trace contextRef="#ctx0" brushRef="#br0" timeOffset="150710.1">4242 8235 134 0,'0'0'0'16,"0"0"0"-16,0 0 0 15,-7 28 0-15,2-8 0 16,3 2-1-16,2 6 1 16,2 4-1-16,10-6 0 15,2-1 0-15,7 0 0 16,0-2 0-16,4-4 1 15,-3 0 0-15,3-8 0 16,-3-4 0-16,-1-4 0 16,5-3 0-16,1-10 0 0,2-6 0 15,-3-10 1-15,1-4 0 16,-7-2 0-16,-6 0 0 16,-8-3 0-16,-10 4 0 15,-5-10 1-15,-3 1 1 16,-3 5 1-16,-6 3 0 15,-4 11 1-15,3 9-3 0,-10 13 1 16,-4 13-3 0,-5 4 0-16,5 7-2 0,-37 19-110 15</inkml:trace>
  <inkml:trace contextRef="#ctx0" brushRef="#br0" timeOffset="152928.96">4875 8226 85 0,'0'0'0'16,"0"0"0"-16,0 0 0 15,0 0 0-15,0 0 0 16,0 0 0-16,0 0 1 16,0 0 1-16,0 0 0 15,0 0 1-15,0 0 1 16,21-10-1-16,11 3 0 15,3-2 0-15,6-2 1 16,7-1 0-16,6-2 1 16,1 2-2-16,-1-9 1 15,2-4-2-15,4 0 0 16,1-3 1-16,-6 5 0 16,-2 2 0-16,-6 4 1 0,-5 3-1 15,-9 0 0-15,-11 5-1 16,-1 0 1-16,-8 2-3 15,-5 2 1-15,-1 3-5 16,-1-1 1-16,-6-1-104 16</inkml:trace>
  <inkml:trace contextRef="#ctx0" brushRef="#br0" timeOffset="153452.88">5878 7745 152 0,'0'0'0'0,"0"0"0"15,0 0 0-15,0 0 0 16,0 0 0-16,0 0 0 16,5 17 0-16,-3 11 0 0,3 16 0 15,-5 14 0-15,0-3 0 16,-5 6 0-16,2 1 0 15,-3 1-1-15,-1-7 1 16,2-5-8-16,2-7 0 16,-4-5-2-16,3-11 1 15,3 0-72-15</inkml:trace>
  <inkml:trace contextRef="#ctx0" brushRef="#br0" timeOffset="154162.9">5829 7979 154 0,'0'0'0'0,"0"0"0"16,0 0 0-16,-8-34 0 15,1 11 0-15,-6 2 0 16,13-2 0-16,0 0 0 16,7-1 0-16,6-4 0 15,6 3 0-15,-3 6 0 16,13-2 0-16,8 5 0 16,-2 5 0-16,0 6 0 15,10 3 0-15,5 8 0 0,-11-5 0 16,-10 6-1-16,3-1 1 15,-9 2-1-15,-3 7 1 16,0 2-1-16,-15 4 1 16,-9 2 0-16,-3-4 0 15,-7 1 0-15,-6-3 0 16,-7-1 0-16,-1 2 0 16,-1-1 0-16,-4-3 0 15,0-1 0-15,6-1 0 16,5-7 0-16,1 0 0 15,0-1 0-15,10-2 0 16,10-2 0-16,1 0 0 16,1 0-1-16,20 0 1 15,12-2-1-15,-6 2 1 16,2 0-1-16,6 2 1 16,9 5-1-16,-15-4 1 15,3 4-1-15,-4 4 1 16,-2 3-1-16,-3 0 1 15,-3 4 0-15,-7-1 0 0,-8 9 0 16,-9-3 0-16,-4 4 0 16,-12-4 1-16,-7-2 1 15,-7-2 0-15,-7-3 0 16,-8 0 0-16,-11-1 0 16,6-1 1-16,-3 1-2 15,-9-3 1-15,-2-3-4 0,19-9 1 16,14-4-4-16,-49-1-106 15</inkml:trace>
  <inkml:trace contextRef="#ctx0" brushRef="#br0" timeOffset="154910.63">4964 7363 137 0,'0'0'0'16,"0"0"0"-16,0 0 0 15,0 0 0-15,0 0 0 16,0 0 0-16,0 0 0 16,0 0 0-16,21 4 0 15,14-4 0-15,11 9 1 16,8 0 0-16,0 5 1 15,1 0 0-15,6 3 0 16,1 4 1-16,6-1 0 0,0-3 0 16,-2-3 0-16,2-1-1 15,-12-6 0-15,-8-2-1 16,-7 0 1-16,-12-5-1 16,-4 4 0-16,-6-4-1 15,-9 0 0-15,2 5-1 16,-5 4 0-16,-12 8-6 15,10 10-105-15</inkml:trace>
  <inkml:trace contextRef="#ctx0" brushRef="#br0" timeOffset="155390.72">6239 7597 167 0,'0'0'0'0,"0"0"0"16,0 0 0-16,0 0 0 15,0 0 0-15,0 0 0 16,18-7 0-16,10-5 0 15,6-4 0-15,12-2 0 16,3-3 1-16,5-2-1 0,-7 6 1 16,-4-1 0-16,-3 4 0 15,2 2-1 1,-10 3 1-16,-11 4-1 0,0-2 0 16,-8 5-4-16,-6 2 0 15,0-3-4-15,0 3 0 16,-1 0-98-16</inkml:trace>
  <inkml:trace contextRef="#ctx0" brushRef="#br0" timeOffset="155856.09">6965 7260 164 0,'0'0'0'0,"-32"23"0"15,25-20 0-15,4 2 0 16,3-5 0-16,2 2-1 16,4 2 0-16,1-1-1 15,7 8 1-15,4 5 0 16,-1 1 0-16,8-1 0 15,-3 0 1-15,-4-7 0 16,11-4 0-16,-1-2 0 16,4-8 0-16,-3-4 0 0,5-8 0 15,0-10 0-15,-2 1 1 16,-8-6-1-16,-5-3 1 16,-6 0 0-16,-6 3 0 15,-7 3 0-15,-13 0 0 16,-6-2 0-16,-5 13 1 15,-8 9-1-15,-1 11 0 16,-3 10-1-16,-4 3 1 16,-8 7-1-16,8 5 0 15,5 4-4-15,8-4 0 16,6-1-5-16,3-1 1 16,2-1-94-16</inkml:trace>
  <inkml:trace contextRef="#ctx0" brushRef="#br0" timeOffset="156171.82">7659 6847 165 0,'0'0'0'0,"-28"37"0"15,21-27 0-15,3-5 0 16,3 4 0-16,-6 0-2 16,-6 9 0-16,-2 4 0 0,-4 14 1 15,-1 4 1-15,-1 6 0 16,-5 6 0-16,4-2 0 16,-5 2 0-16,5-8 0 15,1-2-1-15,5-8 0 16,6-10-5-16,-1-6 0 15,8-6-4-15,-1-8 0 16,2 1-77-16</inkml:trace>
  <inkml:trace contextRef="#ctx0" brushRef="#br0" timeOffset="156456.66">7537 6966 134 0,'0'0'0'15,"0"-31"1"-15,0 18 1 16,-6-1 0-16,6 0 0 15,-5 4 0-15,3 3 1 16,2 3-1-16,2 9 0 16,3 8-1-16,-3 6 1 15,2 11-1-15,3 2 1 0,5 11-1 16,-3 1 0-16,3 6 0 16,3-10 0-16,-2 0-1 15,2-4 1-15,5-1-1 16,0-11 0-16,0-4-1 15,2-6 0-15,4-5-5 16,-6-4 0-16,-6-2-5 0,-2-3 1 16,-3-3 1-16,-3-10 0 15,0 3-66-15</inkml:trace>
  <inkml:trace contextRef="#ctx0" brushRef="#br0" timeOffset="156650.69">7715 7212 90 0,'0'0'0'16,"-21"4"1"-16,1-4 1 15,-13-4 4-15,2 4 1 16,-7 0 1-16,-3 4 0 15,5-1-3-15,-1-1 0 16,6-2-2-16,5 5 1 16,5 2-1-16,1 2 0 15,14-4-1-15,-3 1 0 16,5 1-1-16,22 2 0 16,4-1-1-16,6 1 0 15,11 0-6-15,-3-7 1 16,10-6-5-16,-4-1 1 15,5 0-76-15</inkml:trace>
  <inkml:trace contextRef="#ctx0" brushRef="#br0" timeOffset="156955.4">8196 7084 127 0,'0'0'0'0,"-26"16"0"15,13-14 1-15,6 1-1 0,-6 1 0 16,-3-3 0 0,-3 6 0-16,-6 7 0 0,-4 1 1 15,-5 6 0-15,5-2 1 16,-10 6 1-16,10 6 0 16,-3 4 0-16,17-7 1 15,3 2-1-15,12-7 1 16,12-2-1-16,9-1 0 15,14-8-2-15,1-7 1 16,3-5-2-16,2-9 0 16,6-5-2-16,41-12-113 15</inkml:trace>
  <inkml:trace contextRef="#ctx0" brushRef="#br0" timeOffset="157702.58">4417 7286 126 0,'10'-21'0'16,"11"-14"0"-16,-10 38 0 16,-4 20 0-16,0-9 0 0,0 7 0 15,13-3 0-15,14 0 0 16,-6-8 0-16,-1-3 0 15,14-2 1-15,2-3 0 16,-5-4 1-16,-3-1 0 16,-3-6 1-16,-3-1 0 15,-9-15 0-15,1-3-1 0,-13-4 0 16,-3-3 1-16,-5 0 0 16,-12 0-1-16,-3 7 1 15,-12 1-1-15,-7 6 0 16,-5 7-1-16,1 11 0 15,-6 10-1-15,8 7 0 16,1 3-2-16,3 6 1 16,10 7-9-16,2 2 0 15,7 3-88-15</inkml:trace>
  <inkml:trace contextRef="#ctx0" brushRef="#br0" timeOffset="158302.1">3942 7504 122 0,'0'0'0'0,"25"-7"0"0,-25 7 0 16,-5-2 0-16,-2-1 0 15,-4-6 0-15,2-5 0 16,-4-2 0-16,-1-3 1 16,0-4-1-16,1-3 1 15,-1-6 0-15,2 0 1 16,4 2-1-16,-5-5 1 16,5 0 0-16,2-2 0 15,5-3 0-15,8 1 0 16,7 2-1-16,-2 7 1 15,-4 7-1-15,5 6 0 16,-5 5 0-16,3 3 0 16,-4 4 0-16,9 8 0 15,4 8 0-15,1 10 0 16,4 7 0-16,-4 5 0 0,-6 2 0 16,3 2 0-16,-4-2 0 15,-4 1 0-15,1 4-1 16,-3-8 1-16,-6-6-1 15,3-3 0-15,1-6-4 16,-12-3 0-16,6 2-103 16</inkml:trace>
  <inkml:trace contextRef="#ctx0" brushRef="#br0" timeOffset="158501.58">3751 7293 153 0,'14'4'0'16,"15"3"0"-16,-17-7 0 16,-10-4 0-16,3 4 0 15,-5-5-1-15,20-2 0 16,13-2-10-16,-5 0 0 16,1 4 1-16,15 0 1 15,-6-2-68-15</inkml:trace>
  <inkml:trace contextRef="#ctx0" brushRef="#br0" timeOffset="158768.71">4534 7100 121 0,'0'0'0'0,"-18"9"0"16,8-1 1-1,-4-2-1-15,-5 2 0 0,-1 5 0 16,-8 3 0-16,-6 8 1 15,-1-1 0-15,-4-2 0 16,4 7 1-16,6-1 0 16,4-1 0-16,6-3 0 15,9-6 1-15,5 1-1 16,6-6 1-16,10 2-1 16,18-5 0-16,10 0-2 15,4-7 0-15,4 1-2 0,2-8 0 16,4 1-100-16</inkml:trace>
  <inkml:trace contextRef="#ctx0" brushRef="#br0" timeOffset="160781.34">6557 8017 103 0,'0'0'0'0,"0"0"0"16,0 0 0-16,0 0 0 15,0 0 1-15,0 0 0 16,0 0 0-16,0 0 1 16,0 0 1-16,29 9 0 15,-10-4 1-15,1 0-1 16,7 4 0-16,8 4 0 15,7-1 0-15,5 2 0 16,0-2 1-16,6-3 0 0,-3-2 0 16,8-3-1-16,-15-1 1 15,-4 1-1-15,-10 1 0 16,-4-2-1-16,-4 3 0 16,-6-1-2-16,-1-2 1 15,-7-1-3-15,-1 2 1 16,-1-4-4-16,4 3-106 15</inkml:trace>
  <inkml:trace contextRef="#ctx0" brushRef="#br0" timeOffset="161274.56">7427 7880 165 0,'0'0'0'15,"0"0"0"-15,0 0 0 16,0 0 0-16,0 0 0 15,0 0 0-15,-5 21 0 16,5 11 0-16,-6 5 0 16,5 7 0-16,-5 3 0 15,3 6 0-15,-2-4 0 16,-1 2 0-16,1-4 0 16,3 3 0-16,2-15 0 15,0-4-4-15,0-9 1 16,-5-5-8-16,5-6 0 15,0-3-85-15</inkml:trace>
  <inkml:trace contextRef="#ctx0" brushRef="#br0" timeOffset="161651.59">7474 8147 141 0,'-5'21'0'0,"-2"9"0"15,1-25 1-15,6-19-1 16,2 7 1-16,2-1 0 15,-3 2 0-15,5 1-1 0,9 5 1 16,4 2-1-16,2-2 0 16,6 3 0-16,-1-8 0 15,3-4 0-15,-1-5 0 16,-2-3 0-16,6-4 0 16,-3-8 0-16,-1 0 0 15,4-8 0-15,-11 7 0 16,-7-2 0-16,-7 6 1 15,-2-1-1-15,-10 10 1 16,-1 3 0-16,-8 10 0 16,-6 8 0-16,0 13 1 15,-1 15 0-15,2 5 1 16,4 12 0-16,6 2 0 16,-2 4-2-16,10-6 1 15,-5 0-2-15,12-5 0 16,-5-9-5-16,6-2 1 15,0 1-110-15</inkml:trace>
  <inkml:trace contextRef="#ctx0" brushRef="#br0" timeOffset="163348.58">4534 9418 118 0,'0'0'0'15,"0"0"0"-15,0 0 0 16,0 0 0-16,0 0 0 16,0 0 0-16,0 0 0 15,0 0 0-15,0 0 0 16,0 0 0-16,0 0 0 16,21 17 1-16,1 4 0 15,10 8 1-15,2-1 0 16,7 3 0-16,6 1 1 15,2 1-1-15,5 3 0 16,5 0 0-16,5 0 0 16,4-3-1-16,20 11 1 15,14 5-1-15,-6-7 0 0,-7-1 0 16,-1-6 1-16,-8 0-1 16,-4-5 1-16,-6-4-1 15,-17-6 1-15,-19-8-1 16,14 4 1-16,-7 1-1 15,-2-3 1-15,-4 0-2 16,-6-1 1-16,-1-5-1 16,4 1 0-16,2-3-7 15,-9-3 1-15,-1-3-1 0,27 4-90 16</inkml:trace>
  <inkml:trace contextRef="#ctx0" brushRef="#br0" timeOffset="164010.93">6162 10172 118 0,'0'0'0'0,"0"0"-1"0,0 0 1 16,0 0-1-16,0 0 0 16,0 0 0-16,0 0 0 15,0 0 0-15,0 0 1 16,0 0 0-16,0 0 0 15,0 0 0-15,0 0 0 16,0 0 1-16,0 0 0 16,0 0 0-16,0 0 1 15,32-11 0-15,-8 2 1 16,9-3 0-16,14-2 1 16,14-9 0-16,8 2 1 15,5-2-2-15,1-1 1 16,0-4-2-16,21-4 1 15,6-2 0-15,-14 10 0 16,-6 6 0-16,-28 6 0 16,-24 7-1-16,2-1 0 15,-12 5-1-15,0-1 1 16,-8 2-2-16,-2 0 1 16,1 2-3-16,-3-8 1 0,6-1-3 15,11-5-114 1</inkml:trace>
  <inkml:trace contextRef="#ctx0" brushRef="#br0" timeOffset="165733.81">7395 9196 131 0,'0'0'0'0,"0"0"0"15,0 0 0-15,0 0 0 16,0 0 0-16,0 0 0 16,0 0 0-16,-14 20 0 15,7 4 0-15,-7 11 0 16,8 6 1-16,-7 8 0 0,5 0 0 15,-5 0 0-15,5-1 0 16,-3-1 0-16,8-6 0 16,-3-6-1-16,6-5 0 15,-1-9-4-15,-3-4 0 16,4-2-4-16,0-10 0 16,0 2-72-16</inkml:trace>
  <inkml:trace contextRef="#ctx0" brushRef="#br0" timeOffset="166034.6">7563 9330 132 0,'0'0'0'0,"-44"21"0"15,41-16 0-15,3-1 0 16,3 1 0-16,8 4 0 16,-8 10 0-16,1 13 0 15,-4 1 0-15,-4 8 1 16,-3-4 0-16,-2 5 0 16,2-5 1-16,0-2-1 15,2 0 1-15,4-2-2 16,-1-8 0-16,2-6-5 0,0-6 1 15,0-1-90-15</inkml:trace>
  <inkml:trace contextRef="#ctx0" brushRef="#br0" timeOffset="166515.06">7320 8929 132 0,'6'20'0'16,"8"13"0"-16,0-15 0 15,-6-8 0-15,4-1 0 16,4-4 0-16,10 7 0 0,9 3 0 16,-3-3 0-16,-10-3 0 15,6-1 0-15,5-6 0 16,-1 5 0-16,-10-5 0 16,4-4 1-16,-5-3 0 15,6-7 0-15,-1-6 0 16,-9-5 1-16,1-8-1 15,-17-5 0-15,-2-4 0 0,-6 5 0 16,-6 0 0-16,-2 3 1 16,-6 6 0-16,-4 3 1 15,-4 9-2-15,-4 10 1 16,-2 8-2-16,2 12 1 16,-2 8-3-16,3 8 0 15,6 8-4-15,4 1 0 16,1-3-93-16</inkml:trace>
  <inkml:trace contextRef="#ctx0" brushRef="#br0" timeOffset="167508.66">7366 9797 131 0,'0'0'0'16,"0"0"0"-16,0 0 0 15,0 0 0-15,0 0 1 16,0 0-1-16,0 0 0 15,0 0 0-15,0 0 1 16,0 0 0-16,0 0 0 16,0 0 1-16,0 0 1 15,24 13-1-15,1 1 1 16,8 0 0-16,2 7 0 16,1 2 0-16,8 3 0 15,-8 6-1-15,11-4 0 16,1 2 0-16,7 0 1 15,6-2-1-15,-8-2 1 0,-4 0-1 16,-2 1 0-16,-11-1-1 16,3-3 1-16,-4-2-1 15,-8-5 1-15,-9-4-2 16,-4-1 1-16,-5-4-2 16,-2-5 1-16,-7-4-6 15,6 2-120-15</inkml:trace>
  <inkml:trace contextRef="#ctx0" brushRef="#br0" timeOffset="171937.99">8498 10181 145 0,'0'0'0'0,"0"0"0"15,0 0 0-15,0 0 0 16,0 0 0-16,0 0-1 16,0 0 0-16,-9 38 0 15,4-1 0-15,-1 11 0 0,5 2 0 16,-5 7 1-16,5 1 0 15,-3 5 0-15,4-2 0 16,4-3 0-16,-3-3 0 16,6-2 0-16,-1-6 0 15,-1-5 0-15,-2-8 0 16,3-10 0-16,-5-6 0 16,-1-6 0-16,0-8 0 15,0-8 0-15,-1-10 0 16,1-9 0-16,-7-3 0 15,5-4 0-15,-9-9 1 16,-3-5 0-16,7 2 0 16,0-2 0-16,2-3 1 15,5-4-1-15,5-4 1 16,2-3-1-16,11 4 0 16,5-1 0-16,-3 6 0 15,8 4-1-15,5 6 1 16,8 6-1-16,-12 6 1 0,3 8-1 15,1 7 0-15,2 5 0 16,-7 5 0-16,1 7 0 16,-10 7 0-16,-1 13 0 15,-16 1 0-15,-4 6 0 16,-10 0 0-16,-9 3 0 16,-4 0 0-16,-8 0 0 15,-2-3 0-15,-1-4 0 16,1-4 0-16,2-1 0 0,1-3 0 15,8-5 0-15,6-2 0 16,3-3 0-16,9-1 0 16,1-4 0-16,12 4 0 15,7 0 0-15,4 3 0 16,3 0 0-16,8 11 0 16,10 4 1-16,-5 4 0 15,5 1 1-15,-1 3 1 16,6 5 0-16,-8-8 0 15,-3 3-2-15,-3-14 0 16,-4-7-2-16,27 23-122 16</inkml:trace>
  <inkml:trace contextRef="#ctx0" brushRef="#br0" timeOffset="202395.06">10548 9344 127 0,'0'0'0'15,"-19"-5"0"-15,12 5 0 16,5 0 0-16,2 0 0 15,7 0 0-15,6-4 1 16,2 2 0-16,11-5 1 16,8-3 0-16,-6 1 0 15,-2 2 0-15,7 0 0 16,2 0 0-16,-6 2 0 16,3 1-1-16,3-1 1 15,5 1-1-15,-12 1 1 16,0 1-2-16,-6-1 1 15,3 1-1-15,-11 0 0 0,-6 2-3 16,3 0 0-16,-8 0-5 16,2 0 1-16,-5 2 1 15,-5 7 1-15,-9 6 0 16,-3 1 1-16,-13 2-3 16,2-4 1-16,0 4-4 15,-5 1 1-15,-2 0-1 16,2 0 0-16,-3 1-27 15</inkml:trace>
  <inkml:trace contextRef="#ctx0" brushRef="#br0" timeOffset="202637.18">10587 9504 76 0,'0'0'0'0,"22"-11"3"0,-16 13 1 16,-5 5 5-16,5-2 1 16,-6-3-3-16,7-2 1 15,7-2-3-15,6 2 1 16,7-5-2-16,1 2 0 15,1-1-1-15,10 2 0 16,6 4-1-16,-10-2 0 16,-6 0-1-16,5-3 1 15,-7-3-2-15,-2 1 1 16,-8 0-2-16,-3 1 0 16,-3 1-9-16,-4 1 1 15,-4 0-1-15,-5 6 1 16,1-1-68-16</inkml:trace>
  <inkml:trace contextRef="#ctx0" brushRef="#br0" timeOffset="202939.53">10527 9695 135 0,'34'-3'0'0,"21"-4"1"0,-42 7 0 16,-20 5 1-16,7-5 0 15,-6 5 0-15,26-1 1 16,14-4 0-16,1 2 0 16,7-2-1-16,5 0 0 15,0 1-1-15,0-1 1 16,-5 2-2-16,-7 2 1 15,-2-4-6-15,-8 2 0 16,-10-1-1-16,24 5-96 16</inkml:trace>
  <inkml:trace contextRef="#ctx0" brushRef="#br0" timeOffset="213581.7">13579 8502 117 0,'0'0'0'16,"0"0"0"-16,0 0 0 15,0 0 0-15,0 0 0 16,0 0 1-16,0 0 0 16,0 0 1-16,0 0 1 15,0 0 2-15,0 0 0 16,14 18-2-16,5 3 0 16,6 11-1-16,4-4 1 15,12 7-2-15,6-4 1 16,3 5-2-16,4-1 1 15,6 5-1-15,1 4 1 0,1-2 0 16,26 11 0-16,14 8 0 16,-20-3 1-16,-7 4 2 15,-1-9 1-15,-6-8-4 16,1 3 0-16,5-1 0 16,-19-5 0-16,-7-1 0 15,-21-17 0-15,-11-6 0 16,2-2 0-16,-6-7-1 15,-3-4 1-15,-2-2-3 0,-2-1 0 16,-4 0-47-16,-2-6 0 16,-10-4 16-16,-4-8 28 15</inkml:trace>
  <inkml:trace contextRef="#ctx0" brushRef="#br0" timeOffset="214154.61">14845 9534 124 0,'0'-21'0'0,"4"-11"2"0,-4 23 1 16,0 18-2-16,0-7 0 15,-4 5-1-15,4-7 0 16,0 0 0-16,0 0 0 16,4-5 0-16,-4 5 0 15,0 0 2-15,0 14 0 16,-4 8 3-16,3 14 0 15,-6 13-2-15,3 9 1 16,4 14-2-16,-7 3 0 16,4 8 0-16,-3 17 0 15,-1 14 0-15,0-20 0 16,2-8-1-16,4-23 1 16,-5-19-2-16,6-14 0 15,0-13-26-15,6-6 0 16,-6-4-29-16,5-12-4 15,2-6 59-15,1-8 0 16</inkml:trace>
  <inkml:trace contextRef="#ctx0" brushRef="#br0" timeOffset="214525.93">15096 9550 144 0,'-5'24'0'16,"-3"11"0"-16,9-29 1 15,11-22-1-15,-5 11 0 16,0-1 0-16,-7 17 0 15,-1 8 0-15,-3 13 1 16,2 8 0-16,2 9 1 16,2 11 1-16,-4 2 1 15,-3 6-1-15,5-1 1 16,0 0-2-16,4-7 0 16,-3-4-3-16,-1-11 1 15,0-13-50-15,-1-6 0 16,-5-6 22-16,6-8 0 15,-1 0 31-15</inkml:trace>
  <inkml:trace contextRef="#ctx0" brushRef="#br0" timeOffset="-214412">14735 10767 137 0,'0'0'0'16,"34"-19"1"-16,-36 26 1 15,-10 14-2-15,1-3 1 16,1 1-1-16,-1 6 0 16,3 3 0-16,8 2 0 15,7 1 0-15,-1-1 1 16,8 2 0-16,2-4 1 15,3-2-1-15,2-5 1 16,0 2 0-16,11-7 1 16,1-4-1-16,7-12 0 0,3-5 0 15,-1-9 0-15,4-3-1 16,-5-10 1-16,1-4-1 16,-14-10 1-16,-14-6-1 15,4-3 1-15,-3-4-1 16,-16 3 1-16,-13 0-1 15,-7 11 0-15,-12 8-2 16,-8 11 1-16,-7 9-46 0,-1 5 0 16,-5 8 8-16,-49-6 29 15</inkml:trace>
  <inkml:trace contextRef="#ctx0" brushRef="#br0" timeOffset="-206230.07">13530 8462 87 0,'0'0'0'16,"0"0"0"-16,0 0 1 15,0 0 0-15,0 0 0 16,0 0 3-16,0 0 1 16,0 0-3-16,0 0 0 15,0 0 1-15,0 0 0 16,39 14-1-16,-17-5 1 16,6-1 0-16,6 5 0 15,7 1 2-15,1 3 0 0,5 1-2 16,0 0 0-16,0 4-1 15,9-4 0-15,2-1-1 16,5 3 0-16,5 1 0 16,1-4 1-16,-1-2-2 15,13-1 1-15,13 1 0 16,-11 3 1-16,5 1 0 0,-10-1 1 16,-3 1-1-16,-3 2 0 15,-8 6-1-15,2-6 0 16,2 2 0-16,-13-6 1 15,-7-3-2-15,-1 4 1 16,-1-4 0-16,-4 3 0 16,-8 1 0-16,-6-6 1 15,-7 2-2-15,-1 0 1 16,-5-1-1-16,-3-4 0 16,-3-2-22-16,0-4 0 15,-7-3-30-15,10 4 18 16</inkml:trace>
  <inkml:trace contextRef="#ctx0" brushRef="#br0" timeOffset="-204354.07">13626 9207 90 0,'0'0'0'16,"27"-5"0"-16,-21 3 0 15,1 0 0-15,-7 2 0 16,0 0 0-16,0 0 0 15,0 2 3-15,13 3 1 16,2 0 3-16,6 2 0 0,7 0-1 16,11 2 0-16,2 2-3 15,0 3 1-15,-5 3-1 16,9 1 0-16,3 0-2 16,6 1 1-16,0 2-1 15,1-2 1-15,8-1-1 16,-5 1 1-16,-1 2-1 0,-3-3 1 15,2-4 1-15,-2-2 1 16,0-1-2-16,0 5 0 16,2-2 0-16,-9-2 0 15,-12 2-2-15,-3-5 1 16,-10-6-3-16,-3 3 0 16,-6-1-75-16,-6-2-5 15,0-3 92-15,7 4 3 16</inkml:trace>
  <inkml:trace contextRef="#ctx0" brushRef="#br0" timeOffset="-201456.68">13107 8766 139 0,'0'0'0'0,"3"-18"-2"16,2 16 0-16,1 8-10 15,1-1 0-15,-6 2 2 0,3 9 0 16,-2 8 5-16,-4 6 1 16,-3 7 4-16,-2-2 0 15,0 6 3-15,0-1 0 16,-4-3 1-16,8-5 0 15,-1-6-3-15,4-1 1 16,0-6-1-16,5-1 0 16,2-4-1-16,7 2 1 15,7-1-1-15,0-2 1 16,0-1 0-16,-3-3 0 16,-4 3-1-16,0 9 0 15,-8 5 1-15,0 3 1 16,-12 4-1-16,5-3 0 15,-4 1 0-15,-1-2 0 16,3 0-1-16,-1-6 1 16,4 2-1-16,6 0 1 15,-1-3-1-15,-2-1 1 0,2 1 3 16,2 4 0-16,0 6 3 16,-1 8 1-16,-5 6-7 15,5 1 1-15,-6-3-2 16,0-4 0-16,0-4-68 15,0 39 34-15</inkml:trace>
  <inkml:trace contextRef="#ctx0" brushRef="#br0" timeOffset="-199282.34">14858 8073 107 0,'0'0'0'0,"19"-3"3"16,-16 3 0-16,-3 0-1 16,0 0 1-16,-9 3-2 15,8-1 1-15,-4 2 0 0,5-3 0 16,0 6 1-16,5 9 0 15,2 9-1-15,0 7 0 16,1 8 1-16,-1 4 0 16,0 9 0-16,6-4 0 15,1 5-2-15,5 3 1 16,2 2-1-16,7-2 1 16,1 0 0-16,4-6 0 15,6 2 0-15,-10 0 0 16,3-6-1-16,-4 1 0 15,0-1 0-15,-8-12 0 16,-4-3-1-16,2-6 0 16,-4 1-38-16,-6-8 0 15,3-5-4-15,-1-16-4 16,2 2 60-16</inkml:trace>
  <inkml:trace contextRef="#ctx0" brushRef="#br0" timeOffset="-198591.6">14082 7820 117 0,'19'6'0'0,"9"6"0"16,-20-7 0-16,-8-1 0 16,4 1 1-16,-4-3 0 15,15 7 1-15,12 1 2 16,6 6 0-16,10 5 2 0,-3-3 0 15,1 4-3-15,7-1 1 16,6 2-1-16,-6 0 1 16,-1 4-1-16,1-8 0 15,1-2-2-15,-2-1 1 16,-8-2-1-16,-4-3 0 16,-6-2-5-16,-1-2 0 15,-9-6-58-15,-1 1 0 16,-8-4 56-16,8-13 0 15,-3-1-6-15</inkml:trace>
  <inkml:trace contextRef="#ctx0" brushRef="#br0" timeOffset="-198200.97">14845 8226 150 0,'13'-26'0'0,"0"-11"2"15,-18 30 1-15,-10 21-2 16,9-10 0-16,5-1 0 0,1-20 0 15,7-15 0-15,1-3 0 16,4-13 0-16,1 1 0 16,2-4 0-16,-2-4 1 15,2-3 0-15,3 2 0 16,-3 0-1-16,1 3 0 16,0 0 0-16,-7 6 0 15,-1 5-3-15,-1 7 1 16,-2 8-45-16,-5 5 0 15,-1 4 16-15,1 4 0 16,0 2 27-16</inkml:trace>
  <inkml:trace contextRef="#ctx0" brushRef="#br0" timeOffset="-197031.4">15375 9042 102 0,'0'0'0'0,"7"-41"0"16,-7 33 0-16,0 8 1 15,0 0 1-15,0 0 2 16,16-6 1-16,14-3 0 0,6-5 0 16,12-3 2-16,4-4 0 15,5-2-1-15,11-3 1 16,7-3-2-16,25-4 0 16,17-4-4-16,-8 2 1 15,0-2-1-15,-6 5 1 16,-8 3-1-16,-13 2 0 15,-8 4-1-15,-31 9 1 16,-17 6-3-16,1 0 1 16,-12 3-53-16,3 2 0 15,-15 1 32-15,9-14 0 16,-1 2 20-16</inkml:trace>
  <inkml:trace contextRef="#ctx0" brushRef="#br0" timeOffset="-191231.64">16746 8341 116 0,'0'0'0'0,"39"-13"0"16,-39 13 1-16,-7 5-1 16,0 1 0-16,0 1 0 15,-4 3 0-15,2 8 0 16,2-1 0-16,1 1 1 15,6 8 0-15,0 3 0 16,6 0 1-16,0 1 2 0,4 2 1 16,8 3 0-16,3-3 0 15,-1-6-4-15,12-3 1 16,-1-6-2-16,2-6 1 16,-5-4 0-16,4-5 0 15,-4-4 2-15,1-12 0 16,1-4 2-16,-7 1 0 15,-8-4-2-15,-3-7 1 16,-5-7-1-16,-5-4 0 16,-5-3-2-16,-4 3 1 15,-6-1-1-15,-13 4 0 16,-9 1-2-16,-5 9 1 16,-2 7-15-16,-3 3 0 15,0 9-57-15,5 9-5 16,5 6 77-16,10 1 0 15</inkml:trace>
  <inkml:trace contextRef="#ctx0" brushRef="#br0" timeOffset="-190543.9">17140 8738 150 0,'0'0'0'0,"0"0"0"16,0 0 1-16,0 0-1 15,0 0 0-15,0 0 0 16,0 0 0-16,0 0 0 15,0 0 0-15,0 0 0 16,0 0 1-16,14 23 2 16,5 3 0-16,6 13 2 0,3 1 0 15,1 6-1-15,12-1 1 16,0 5-2-16,5-3 0 16,-3-1-2-16,-1-4 1 15,4-2-1-15,-6-5 0 16,-4 2-1-16,3-7 1 15,-11-5-3-15,-1-4 0 16,-13-9-38-16,0 2 0 16,-1-5-10-16,9 10 35 15</inkml:trace>
  <inkml:trace contextRef="#ctx0" brushRef="#br0" timeOffset="-188426.79">18004 9427 142 0,'0'0'0'0,"7"17"0"0,-7-12 0 16,0-3 0-16,0-2 0 16,-7 2-1-16,7 8 0 15,0 5 0-15,0 11 1 16,-2 9-1-16,-2 4 1 15,-3 6 0-15,6-1 0 16,1 7 0-16,0-3 0 16,0-6 0-16,5-7 0 15,2-5 0-15,-4-11 0 16,3-3 0-16,-1-5 1 16,-3-4-1-16,-2-7 0 15,-7-6 1-15,0-6 0 16,0-9 0-16,0 0 1 15,1-4 0-15,-1-6 0 16,0-4-1-16,-1-1 0 16,-5-4 0-16,7 5 0 15,6 3 0-15,8-3 0 16,6-4-1-16,4 8 1 0,-6 4-1 16,5 3 1-16,9 3-1 15,6 1 0-15,4 3 0 16,3 6 0-16,-3 6 0 15,5 5 0-15,-1 7 0 16,-5 0 0-16,-8 4 0 16,-2 3 0-16,-9-2 0 15,-8 9 1-15,-4 4 0 16,-9-3 1-16,-8 0-1 0,-2 0 0 16,-10-4-1-16,3 0 0 15,-6-4 0-15,-6-4 0 16,5-3 0-16,4-5 0 15,5-2 0-15,4 0 0 16,4-2 0-16,-1 2 0 16,6 0-1-16,6-3 1 15,1 3-1-15,10 3 1 16,15-3-1-16,-5 5 1 16,8 3 0-16,-1 0 0 15,-7 3-1-15,14 1 1 16,2 4 0-16,-4 3 0 15,-3 2 0-15,-8-3 0 16,-2-2 0-16,-6 1 1 16,-1-4 0-16,-17 2 1 15,-8 3 1-15,-8-2 0 16,-5 1 0-16,-3-4 1 16,-10-3-3-16,-3-1 1 15,1-2-1-15,-5 0 0 0,8-7-1 16,-2 0 0-16,0-9-21 15,13 4 0-15,8-2-42 16,9 2 0-16,3-4 62 16,10-3 1-16,1 1-10 15</inkml:trace>
  <inkml:trace contextRef="#ctx0" brushRef="#br0" timeOffset="-185485.61">18659 9634 134 0,'19'-11'0'0,"13"-4"0"0,-25 13 1 16,-12 4 0-16,5-2 0 15,1 3-1-15,13-6 1 16,5-4 0-16,9-2 0 15,5 0 0-15,-5 0 1 16,4 0 0-16,-1-3 0 16,1 0-1-16,-3 1 0 15,-3 1-1-15,1 3 1 16,-7 3-1-16,-6 2 0 16,-1 2-45-16,-5 0 0 15,-2 0 22-15,-1 0 1 16,-2 0 20-16</inkml:trace>
  <inkml:trace contextRef="#ctx0" brushRef="#br0" timeOffset="-185031">19291 9369 134 0,'-20'8'0'0,"-16"8"0"16,31-9 1-16,18-2-1 0,-6 1 0 16,0 1-7-16,2 3 1 15,0 3 2-15,-6 2 0 16,3 3 4-16,-5 7 0 16,5 3 1-16,1-2 1 15,0 4 1-15,6-7 1 16,3-4 2-16,7-3 0 15,-1-11-3-15,6-5 0 16,11-5-2-16,-8-9 1 16,6-7-1-16,-8-2 0 15,-1-7 0-15,-3-5 0 16,-10-2 0-16,-2-3 0 16,-6-4 0-16,0 5 1 15,-7 6-1-15,-13 3 0 16,-6 3-1-16,-3 10 1 15,-6 6-1-15,-6 8 0 16,0 10-2-16,6 12 1 16,-4 8-16-16,3 4 0 0,-11 4-40 15,15 2-5-15,9 2 62 16,3 1 0-16</inkml:trace>
  <inkml:trace contextRef="#ctx0" brushRef="#br0" timeOffset="-184656.25">19890 9065 141 0,'-22'17'0'15,"-17"13"0"-15,27-19 0 16,17-11-1-16,-10 12 0 16,2 4-5-16,-4 7 1 15,0 1 3-15,-4 10 1 16,3 8 1-16,-3 2 1 15,2 3 0-15,-5-1 1 16,6 1-2-16,1-10 0 16,2-5-14-16,3-6 1 0,-2-5-35 15,4-10-5-15,0-8 53 16,11-4 0-16</inkml:trace>
  <inkml:trace contextRef="#ctx0" brushRef="#br0" timeOffset="-184370.98">19843 9121 147 0,'-5'26'0'0,"2"16"0"0,3-42 1 16,1-23-1-16,1 8 0 16,3-3 0-16,-1 9 0 15,-2 6 0-15,3 12 0 16,4 8 0-16,-1 2 0 15,4 6 2-15,4 7 0 16,9 5 0-16,-4 1 0 16,1 3-1-16,3-4 0 15,3 1-2-15,-8-10 1 16,0-3-20-16,-1-2 1 16,-2-9-37-16,-3-2-5 15,-2-3 61-15,-5-4 0 16</inkml:trace>
  <inkml:trace contextRef="#ctx0" brushRef="#br0" timeOffset="-184174.18">19767 9339 144 0,'26'10'0'0,"17"10"0"16,-30-19 0-16,-24-6 0 15,15-2 0-15,-4 2-30 16,15 0 0-16,11-1-9 16,4 3-5-16,7-1 44 15,5 4 0-15</inkml:trace>
  <inkml:trace contextRef="#ctx0" brushRef="#br0" timeOffset="-183890.61">20414 9340 109 0,'0'0'0'15,"-39"2"3"-15,39 4 1 16,18-5-1-16,-17-1 0 16,-1 0-3-16,-7-1 0 15,-1 1 0-15,-10 0 0 16,-3 3 3-16,-5 6 0 16,-9 5 2-16,7 2 0 15,-5 5-2-15,12-5 0 16,0-1-1-16,9 8 0 15,5 5-1-15,14-1 0 16,12 1 0-16,8-7 1 16,6-2-1-16,3-1 0 15,11-9-2-15,-6-1 0 0,0 1-73 16,-6-5-4-16,-3 1 78 16,-11-5 0-16</inkml:trace>
  <inkml:trace contextRef="#ctx0" brushRef="#br0" timeOffset="-183367.9">18173 10281 150 0,'0'0'0'0,"0"0"0"16,0 0 0-16,0 0-2 15,0 0 1-15,10 37-4 16,1-8 0-16,-3 10 5 15,-1 0 0-15,0-1 1 16,-1 3 1-16,1 1 2 16,-6 5 0-16,4-1-2 15,-3-4 1-15,3-1-3 16,2-10 0-16,-5-4-74 0,3-8-4 16,-3-5 78-16,9 20 22 15</inkml:trace>
  <inkml:trace contextRef="#ctx0" brushRef="#br0" timeOffset="-182839.75">18126 11291 129 0,'8'-21'0'16,"12"-16"0"-16,-15 39 1 0,-3 21-2 15,3 1 1-15,-4 10 0 16,-1-4 0-16,2-4 1 15,3 2 1-15,2-2 0 16,2 1 1-16,0-8-1 16,0-1 1-16,5-6-1 15,-2-3 0-15,-4-6 0 16,13-4 0-16,7-6-1 16,-3 0 1-16,-3-4 0 0,-2-5 0 15,-5-3 1-15,-3-4 0 16,-3 0-2-16,2 2 1 15,-3 0-1-15,-15-4 1 16,-7-1 0-16,7 5 0 16,-1 2-2-16,-3 1 1 15,3 2-1-15,-13 4 0 16,-11 5-4-16,10 3 1 16,1 4-8-16,1 6 0 15,1 4-19-15,4 4 0 16,2 6-10-16,5-3-4 15,-3 1 44-15,9-1 0 16</inkml:trace>
  <inkml:trace contextRef="#ctx0" brushRef="#br0" timeOffset="-182523.07">18862 11057 145 0,'-27'7'0'0,"-13"8"0"16,30-3 0-16,10 4-3 0,-11 5 0 15,-4 5-6-15,-5 0 1 16,0 8 7-16,-7 1 0 15,-2 5 1-15,1-1 0 16,-4 0 0-16,12-8 1 16,0-4-3-16,6-6 0 15,6-5-54-15,1-8-4 16,3-2 60-16,11-12 0 16</inkml:trace>
  <inkml:trace contextRef="#ctx0" brushRef="#br0" timeOffset="-182269.17">18853 11026 155 0,'-25'19'0'16,"-11"15"0"-16,32-31 1 16,23-10-1-16,-6 5 0 15,2-1 0-15,-2 13 0 16,1 10 0-16,-6 4 0 0,4 6-1 15,1 2 1-15,-5-2-1 16,1 3 0-16,2 2-8 16,1-3 0-16,-3-2-10 15,-3-9 1-15,1-2-28 16,-1-7-5-16,-3-1 51 16,-3-4 0-16</inkml:trace>
  <inkml:trace contextRef="#ctx0" brushRef="#br0" timeOffset="-182056.26">18651 11279 148 0,'22'9'0'16,"17"10"0"-16,-39-16 1 16,-13-8-1-16,5 2 1 15,-3-4-1-15,25 0 1 16,12 0-3-16,0 1 1 15,8 3-19-15,0 1 0 16,0 2-31-16,-5 0-5 16,3 0 56-16,-3 0 0 15</inkml:trace>
  <inkml:trace contextRef="#ctx0" brushRef="#br0" timeOffset="-181746.43">19298 11203 157 0,'0'0'0'0,"-41"2"-2"15,27 0 1-15,-1 0-4 0,-4 3 0 16,-1 4 3-16,-1 3 0 15,1 6 2-15,0-4 1 16,6 7 2-16,7-4 0 16,7 6-1-16,7-2 0 15,7 6-1-15,11-8 0 16,4-2-6-16,10-8 0 16,3-5-64-16,34 8 35 15</inkml:trace>
  <inkml:trace contextRef="#ctx0" brushRef="#br0" timeOffset="-180996.99">18310 9089 157 0,'20'-9'0'0,"9"-8"0"15,-16 12 0-15,-15 10 0 16,5-3 0-16,2-1-3 16,15-4 1-16,2-6-9 15,-1 6 0-15,4 1 0 16,-4 2 1-16,1 5-22 15,6-5 0-15,5 2 27 0,-5-2 0 16,-2-2-2-16,-5-1 1 16,-2 1 4-16,-3-5 0 15,-4 1 1-15,-1-4 0 16,-4-2 0-16,-7-6 0 16,-5-3 0-16,-1 2 1 15,-2-4-6-15</inkml:trace>
  <inkml:trace contextRef="#ctx0" brushRef="#br0" timeOffset="-180592.55">18502 8787 130 0,'0'0'0'15,"0"0"0"-15,0 0 1 16,0 0-1-16,0 0 1 16,-26 9-1-16,12-6 0 15,-1 2 0-15,-1 13 0 16,-9 1 0-16,6 2 0 15,4 2 0-15,-5 4 1 16,5-1 0-16,2 9 0 0,6 6-1 16,6-6 1-1,2-2-1-15,8 1 0 0,10-3 0 16,2-4 1-16,5-5-1 16,2-2 1-16,5-4 1 15,2-8 0-15,7-4-1 16,-3-2 1-16,-5-6 1 0,0-5 0 15,0-5 0-15,-6 2 0 16,-7 1 0-16,-2-11 1 16,-5-8-2-16,-7-2 1 15,-7 0-2-15,-5-3 1 16,-4-5-2-16,-6-1 1 16,-6 1-2-16,-9 7 1 15,-6 6-25-15,1 8 1 16,-7 7-35-16,-2 5-4 15,2 0 81-15</inkml:trace>
  <inkml:trace contextRef="#ctx0" brushRef="#br0" timeOffset="-179731.94">16875 9397 133 0,'25'0'0'16,"10"-4"0"-16,-34 8 1 15,-15-1-1-15,6 2 0 16,-5-3 0-16,6 0 0 16,2 0 0-16,5-2 1 15,5 3 1-15,13 3 0 16,6 1 2-16,9 7 1 15,2 5-1-15,5 2 0 16,-1-2-1-16,3 2 1 16,1 1-2-16,10-3 0 15,1 2-1-15,-4-7 0 16,2 0-1-16,1-2 1 16,-4-6-3-16,-9-1 0 15,-9 2-78-15,-1-7-5 16,-9 2 85-16,-6 0 0 15</inkml:trace>
  <inkml:trace contextRef="#ctx0" brushRef="#br0" timeOffset="-179135.15">16246 9121 135 0,'0'0'0'16,"35"38"0"-16,-34-36 0 15,-4-11 0-15,-2 4 0 0,-2 0 0 16,1 12 0-16,5 9 0 16,-5 3 0-16,6 11 3 15,6 5 0-15,-5 7 0 16,1 2 0-16,2 4 0 15,1-3 0-15,-2 3-3 16,3-11 1-16,-1-9-6 0,-2-4 0 16,3-6-39-16,-5-7 0 15,3-4 24-15,-2-2 1 16,3-5 18-16,-5-4 0 16,0 1-7-16</inkml:trace>
  <inkml:trace contextRef="#ctx0" brushRef="#br0" timeOffset="-178710.5">16281 9390 69 0,'0'0'0'16,"0"0"12"-16,0 0 0 16,-14-20 1-16,8 12 0 15,-1-1-8-15,2 4 0 16,2-3-4-16,-1 7 0 16,4 1 0-16,5 0 1 15,1 5-1-15,9 0 0 16,13 4 0-16,4-2 1 15,-4-2-1-15,6-1 0 16,0-8-1-16,0-1 0 16,7-2 0-16,-7-9 0 0,0-5 1 15,-8 4 0-15,-5 3 1 16,-7-4 0-16,0-3-1 16,-2 2 0-16,-5 1 0 15,-4 2 1-15,2 2-1 16,-10-2 1-16,-3 0-1 15,-8 8 0-15,-9 2-1 16,13 15 1-16,5 9 0 16,0 8 1-16,6 15 0 0,-5 2 0 15,3 12 1-15,-1-1 0 16,3 6-2-16,2-5 1 16,3-1-3-16,-1-10 0 15,1-12-82-15,4-2-5 16,6-8 88-16,7 31 25 15</inkml:trace>
  <inkml:trace contextRef="#ctx0" brushRef="#br2" timeOffset="-160563.86">17226 9803 136 0,'0'0'0'15,"-28"-16"0"-15,30 16 0 16,13 7-4-16,-2-4 0 16,-1 3-1-16,-5-1 0 15,0 2 4-15,-13 2 1 16,1 3 1-16,-4 2 1 15,-4 2 1-15,4 2 0 16,-3 1 0-16,-2 4 1 16,-4 3-3-16,1-1 1 15,-4 1-2-15,-4-1 1 0,-2-3 0 16,-1-4 0-16,-5-2 0 16,-1-4 0-16,1 0-1 15,4-6 1-15,-5-1 0 16,0 2 0-16,-8-5-1 15,-4 1 1-15,3 3 0 16,-4-5 0-16,-6 1 0 16,6-4 0-16,4 1 0 0,-6-1 0 15,-2-2-1-15,4 1 1 16,4-2 0-16,-3-4 0 16,4-2 0-16,2 1 1 15,5-1-2-15,6-8 1 16,3-2-1-16,1-4 1 15,8 0-1-15,-2 3 1 16,6 1 0-16,-2-2 0 16,1-2 0-16,2 6 0 15,3-2 0-15,-2 5 0 16,4 4-1-16,2-3 1 16,2 5-1-16,-3 1 1 15,1 2-1-15,3-5 1 16,-5 1-1-16,7 2 0 15,-1 2 0-15,1 7 0 16,0 6 0-16,0 1 0 16,-6 2 0-16,5 8 0 15,-3 2 0-15,-3 4 0 0,4 2 0 16,-2 0 0-16,-2-1 0 16,1 2 0-16,5 6 0 15,-6-13 0-15,0-1 0 16,1-6 0-16,-1-3 0 15,6-4 0-15,-5-1 0 16,6-4 0-16,-1 0 0 16,-3-12 0-16,4-4 0 0,-1-5 0 15,-5-9 0-15,3 2 0 16,-2-4 0-16,-2-1 0 16,0-1 0-16,0 6 0 15,1 4 0-15,-1-1 0 16,0 6 0-16,0 5 1 15,2-2-1-15,3 5 0 16,1 4 0-16,1 0 0 16,0 4 0-16,1-1 0 15,1 4 0-15,16 4 0 16,3-1 0-16,0 2 0 16,1 4 0-16,8 0 1 15,-1 3-1-15,-2 4 1 16,-5 5-1-16,3-9 0 15,-4 3-59-15,-6-7 0 16,-1 1 41-16,-15-7 0 16,-1 1 12-16</inkml:trace>
  <inkml:trace contextRef="#ctx0" brushRef="#br2" timeOffset="-159480.37">15330 10332 141 0,'0'0'0'0,"9"-23"0"15,-7 14 0-15,5 9 0 16,-2-4 0-16,2 8 0 0,8-2 0 16,12 5 0-16,-1 3 0 15,3 6 0-15,5 7 1 16,-5 3-1-16,3 6 1 15,1 3-1-15,-5 0 1 16,-6 2-1-16,-1 4 1 16,-2 3-1-16,-6 1 0 15,-6 4 1-15,0 4 0 16,-6 5 0-16,-2-7 1 16,-6-2-2-16,-4-6 1 15,-3-5-1-15,0-8 1 16,-3-5-1-16,3-3 1 15,-2-4-2-15,6-2 1 16,-2-2-5-16,-2-9 1 16,5-1 0-16,-3-8 1 15,5-1 2-15,-4-4 0 16,2-3 1-16,1 3 1 16,-3 0 0-16,3-1 1 0,1 1-1 15,0-3 1-15,1 1-1 16,1 2 1-16,3 4-1 15,-3 2 1-15,3-1-2 16,-3 8 1-16,3-1 0 16,-3 6 0-16,-4 5-1 15,4 9 1-15,4 5-1 16,1 3 1-16,1 6 0 0,4-3 0 16,1 1 0-16,-5-9 1 15,5-6-1-15,-5-1 1 16,5-3-1-16,-5-4 1 15,1-3 0-15,5-7 1 16,-2-4-2-16,8-7 0 16,1 0 0-16,-1-3 1 15,7 1-1-15,-6 3 0 16,1-1-1-16,-2 2 0 16,-1 2-19-16,-4-1 1 15,-1 3-48-15,13-6 36 16</inkml:trace>
  <inkml:trace contextRef="#ctx0" brushRef="#br0" timeOffset="-149257.04">16948 11704 150 0,'0'0'0'15,"-33"30"0"-15,32-32 0 16,8-8 0-16,-7 1 0 16,7 0 0-16,-6 4 0 15,5 3 0-15,-5 14 0 16,-1 11 0-16,0 9 0 15,-3 5 0-15,3 3 0 16,0 8 0-16,0 4 1 16,-4 12 0-16,10 2 0 0,-1 10 0 15,-3 10 0-15,3 9 0 16,-2 0 0-16,4-2 0 16,4-3 0-16,-3-1 1 15,-1-13 1-15,0-11-2 16,0-5 1-16,0-8-1 15,-1-15 0-15,1-14-1 16,-7 0 1-16,-2-4-2 0,2-5 1 16,-5-5-2-16,3-4 1 15,-3-3-2-15,-1-2 0 16,5 0 0-16,-1-7 0 16,-3-3 1-16,-6-6 1 15,1-5 0-15,-3 3 0 16,0 2 1-16,-1-7 0 15,-6 2 0-15,5 2 1 16,-3 3 1-16,1 2 0 16,-6-2 0-16,7 4 0 15,-3 2 0-15,9 1 0 16,-2 3-1-16,5 1 1 16,5 5-2-16,2 0 1 15,0 0 0-15,7 9 0 16,2 7-1-16,5 8 1 15,5 8-1-15,-4 1 0 16,5 4 0-16,-1-3 0 16,-2 1 0-16,1 0 1 15,1 2 0-15,-3-9 0 0,-3-5 0 16,0-6 0-16,-5-6 0 16,-2-2 0-16,1-2 1 15,-6-4 0-15,3-1-1 16,-2-5 0-16,5-6 0 15,7-7 0-15,5-5 0 16,-4-2 1-16,-2 2-1 0,6-7 0 16,-4-6-1-16,5 6 1 15,-5 2-40-15,-2-2 0 16,-5 0-14-16,13-29 35 16</inkml:trace>
  <inkml:trace contextRef="#ctx0" brushRef="#br0" timeOffset="-146002">16206 14528 109 0,'0'0'0'0,"0"0"0"15,0 0 0-15,0 0 0 0,0 0 1 16,0 0 0-16,0 0 1 15,14 34 2-15,1-10 1 16,10 6-1-16,3 5 0 16,6 6-1-16,8 1 1 15,4 4-3-15,2 5 1 16,1-2-1-16,12 12 0 16,7 10 2-16,-1-13 0 15,1-6-2-15,-11 1 0 16,-3-4 0-16,-3-3 1 15,-8-6-2-15,-9-12 1 16,-8-10-1-16,-4 0 0 16,3-8 0-16,-10 4 0 15,-1-2-6-15,-1-3 0 16,-5-2-53-16,-1-3 1 16,-1-2 55-16,1-8 0 15,0 1-7-15</inkml:trace>
  <inkml:trace contextRef="#ctx0" brushRef="#br0" timeOffset="-145521.39">17207 15430 138 0,'0'0'0'15,"0"0"0"-15,0 0 0 16,0 0 0-16,0 0 0 16,-9 31 0-16,0-2 0 15,2 9 0-15,5 15 1 16,-3 12 2-16,3 9 0 15,-5 12 2-15,2 16 0 16,-2 16-2-16,6-22 0 0,-5-8-3 16,5-25 1-16,-1-19-36 15,2-16 0-15,0-17-8 16,0 28 29-16</inkml:trace>
  <inkml:trace contextRef="#ctx0" brushRef="#br0" timeOffset="-144921.05">17010 16613 133 0,'0'0'0'0,"0"0"0"16,0 0 0-16,0 0 0 16,0 0 0-16,5 26 0 15,-3 2 0-15,3 9 0 16,2 3 1-16,1 6 0 16,1 0 0-16,2-1 0 15,4-1 0-15,-2-1 0 16,2-12 1-16,3-6-1 15,4-16 1-15,6-13-1 0,4-8 1 16,4-11-2-16,-4-12 1 16,-3-13-1-16,-3-1 1 15,-6-5 0-15,-6 8 1 16,-7 4 5-16,-9-2 0 16,-9 2-3-16,1 6 0 15,-8 5-3-15,-4 8 1 16,-11 5-2-16,5 10 1 15,-5 8-3-15,1 10 0 16,1 13-35-16,-1 3 1 16,3 10-12-16,3-5-4 15,5 1 68-15</inkml:trace>
  <inkml:trace contextRef="#ctx0" brushRef="#br0" timeOffset="-143112.7">17514 16465 133 0,'0'0'0'0,"27"-5"1"16,-7 3 1-16,-6 0-1 16,0 2 0-16,-1 0-1 0,8 2 1 15,11 1-1-15,-10 1 0 16,-1 1-7-16,-1 0 0 16,-6 2-53-16,-2-1-4 15,-11-3 64-15,6 1 0 16</inkml:trace>
  <inkml:trace contextRef="#ctx0" brushRef="#br0" timeOffset="-142575.06">17650 16372 90 0,'0'0'0'16,"13"24"0"-16,-13-29 1 16,-6-11 5-16,0 6 0 15,3-3 3-15,-4 6 0 16,-4 4-4-16,4-1 0 16,-5 4-2-16,-2 2 0 0,-1 2-2 15,1 1 0 1,0 4 0-16,-4 3 0 0,2 2-1 15,4 2 1-15,4 3-1 16,2-1 1-16,5 1-1 16,1 2 0-16,7 0 0 0,1 2 0 15,4 0 0-15,4-2 0 16,3-2 0-16,1-5 0 16,0-1 0-16,8-6 0 15,12-5 1-15,-6-2 0 16,1-4 0-16,-2-7 0 15,-5-6 0-15,-1-1 1 16,-7-1 0-16,-5-6 1 16,-2-3 2-16,-12-3 0 15,-2-3-2-15,-13 1 0 16,-4 1-2-16,-3 6 1 16,-1 3-2-16,-12 5 1 15,-2 4-6-15,-3 9 1 16,-4 7-41-16,4 7 1 15,5 5 8-15,-36 9 29 16</inkml:trace>
  <inkml:trace contextRef="#ctx0" brushRef="#br0" timeOffset="-141748.41">17193 15425 112 0,'5'-18'0'0,"-3"-10"0"0,-1 24 1 16,5 13 1-16,-6-4 0 15,0 2 6-15,7-7 0 16,12-1 2-16,3-6 1 16,10-2-4-16,4-3 0 15,10-4-4-15,-4-2 0 16,5 1-1-16,2-3 1 15,5-1-2-15,-7-2 0 16,2 0 0-16,-1 2 0 16,6 4-1-16,-8 3 1 15,-4 3-2-15,-8 1 1 16,-6 3-11-16,-3 1 1 16,-11 3-68-16,-6-1-5 0,-2 3 83 15,-17 1 0-15</inkml:trace>
  <inkml:trace contextRef="#ctx0" brushRef="#br0" timeOffset="-140252.04">18091 14683 145 0,'0'0'0'15,"0"0"0"-15,0 0 1 16,0 0 0-16,0 0 0 16,0 0 0-16,0 0 0 15,0 0-1-15,0 0 1 16,-4 26 0-16,4 2 0 15,0 11 0-15,5 7 0 16,1 10 0-16,-5-2 1 16,1 3-1-16,3-6 0 15,-5-2-1-15,2-5 0 16,2-4-34-16,-3-10 1 16,-1-9-11-16,2-9-4 15,2 1 63-15</inkml:trace>
  <inkml:trace contextRef="#ctx0" brushRef="#br0" timeOffset="-139877.78">18030 14945 171 0,'8'24'0'0,"5"19"0"16,-12-38 0-16,-1-19 0 15,4 5 0-15,-2-3-3 16,10 5 0-16,5 3-2 0,4 1 0 15,4-1 2 1,1 1 0-16,2-3 3 0,0-2 0 16,-1-5 1-16,1 1 0 15,-3-2 0-15,-4-2 0 16,-6 0 0-16,-2-5 1 16,1-3 0-16,-7 1 0 15,-2 0-1-15,-5 4 0 16,-5 3 1-16,-2 3 0 15,-6 6-1-15,5 14 0 16,-5 13 0-16,-1 8 0 16,2 9 0-16,4 7 1 15,1 7-2-15,0-4 0 16,5-3-25-16,-2-4 1 16,3-4-35-16,-6-8-5 15,0 0 83-15</inkml:trace>
  <inkml:trace contextRef="#ctx0" brushRef="#br0" timeOffset="-139257.62">16171 15309 134 0,'21'-9'0'0,"8"-7"0"16,-17 9 0-16,-13 2 0 15,2 1 0-15,-2 1 0 16,8-3 0-16,3 1 1 16,15 0 1-16,9 1 2 15,5 4 1-15,4 4 0 16,3 1 0-16,3 4-3 0,5 1 1 15,3 3-2-15,8 1 1 16,-4 2-1-16,-4 1 1 16,3 1-2-16,-10 1 1 15,-6 0-3-15,-8-3 1 16,-2-4-79-16,-12-3-4 16,-3-2 84-16,-12-17 0 15</inkml:trace>
  <inkml:trace contextRef="#ctx0" brushRef="#br0" timeOffset="-138599.68">15859 15094 164 0,'0'0'0'0,"0"0"-2"0,0 0 1 16,0 0-7-16,0 0 1 15,0 0 4-15,0 0 0 16,0 0 3-16,0 0 0 16,0 18 1-16,0 1 0 15,1 9 0-15,6 0 1 16,5 2-2-16,-3-7 1 15,3-2-1-15,1-5 0 16,1-4-1-16,0-1 1 16,-2-4-1-16,3 3 0 15,3 4 0-15,-8 2 1 16,-3 4 0-16,0 2 0 16,-7 5 0-16,0-1 0 15,0 2 0-15,0-3 1 16,0-4-1-16,0-2 0 15,6 1 0-15,-6-6 0 16,5-2 0-16,-5-2 1 0,0 1 0 16,1 5 1-16,6 1-1 15,-5 4 1-15,3 4-2 16,-5 1 1-16,-1 4-1 16,-3-2 0-16,2-1-11 15,2-6 1-15,0-5-52 16,-7-9-5-16,6 0 86 15</inkml:trace>
  <inkml:trace contextRef="#ctx0" brushRef="#br0" timeOffset="-137667.55">15860 14027 55 0,'0'0'0'15,"35"34"9"-15,-31-31 0 16,-11-10 5-16,1 4 1 15,-1-3-10-15,2 5 0 16,2 2-1-16,5 5 1 16,4 1-3-16,1 2 0 15,2 1-1-15,3 2 1 0,1 2-1 16,2 4 1-16,4 3 0 16,2 0 1-16,4 2-1 15,-4 0 1-15,-6-2 0 16,6 4 0-16,-1 1-1 15,-7 2 0-15,-6 2-1 16,9-4 1-16,9-3-2 16,-4 4 1-16,5-1-1 0,-5 0 1 15,1-1 0-15,-1 1 0 16,4 1-1-16,-3-5 0 16,-1 1 1-16,4 0 1 15,-4 0-1-15,-1 0 0 16,-4 0 0-16,7 1 0 15,-7 3-2-15,-3-6 1 16,0-2-58-16,-5-5 0 16,3-5 44-16,6 14 10 15</inkml:trace>
  <inkml:trace contextRef="#ctx0" brushRef="#br0" timeOffset="-136736.51">15967 14154 115 0,'0'0'0'16,"21"-21"0"-16,-20 21 0 15,-1 5 0-15,-1 2 0 16,-5-2 0-16,6 1 1 16,4 1 0-16,5 2 1 15,6 1-1-15,4 4 1 0,9 2 0 16,-1 0 0 0,-5 1 1-16,3 4 0 0,1 6-2 15,-2-1 1-15,2 0-1 16,0 3 1-16,2-1 0 15,4 0 0-15,-3 0 0 16,-1 2 0-16,0-2 0 16,-2 4 1-16,1-1-1 0,-7-1 0 15,1 0-1-15,6 0 1 16,-5 1-2-16,-3-1 1 16,-1 4-1-16,-1-8 1 15,2 0 0-15,2 1 0 16,-1-3 0-16,-1-1 0 15,-4 0-1-15,1 2 1 16,2 1-1-16,-3-3 1 16,-1 0-1-16,5-2 1 15,6 0-1-15,-9-3 1 16,-3-1-1-16,7 1 1 16,-6 1-1-16,5-1 1 15,-3-1 0-15,4 2 0 16,0 1-1-16,1-3 1 15,-1 1 0-15,1-2 0 16,-7-2-1-16,0 0 1 16,-1-2-1-16,6 6 1 15,-5-1-1-15,-2-3 1 0,-3-1-2 16,-2-4 1-16,0-2-42 16,-1 0 1-16,-4-7-3 15,9 7 31 1</inkml:trace>
  <inkml:trace contextRef="#ctx0" brushRef="#br0" timeOffset="-135864.83">16090 14031 98 0,'0'0'0'0,"34"-18"0"16,-34 18 0-16,-18 0 1 16,9 2 1-16,1 0 1 0,-4 0 0 15,5-1 1-15,5 1 1 16,2-2-1-16,0 0 1 15,0 4 1-15,9-1 0 16,11 4-4-16,-4-2 1 16,7 2-1-16,6 1 0 15,12-1-1-15,2 0 1 16,10-6 0-16,1 6 0 16,7 2 0-16,5-2 0 15,4 0 0-15,20 0 0 16,18 2-1-16,1 0 1 15,-1 1-1-15,-7-1 0 16,-5 0 0-16,-4 1 0 16,-1 1-1-16,-7 0 1 15,-9-1-1-15,0 1 1 16,0-3-1-16,-9 1 1 0,-9 2 0 16,17-2 0-16,2-2 0 15,-8 0 0-15,-7 1 0 16,-12-1 0-16,-9-1-1 15,2 4 1-15,-5 3 0 16,-6 1 0-16,-1 0-1 16,-6 1 0-16,1-2-1 15,-10-1 1-15,-1 0-17 16,-2-3 1-16,-5-4-54 0,-7-5-5 16,-7-5 75-16,2 0 21 15</inkml:trace>
  <inkml:trace contextRef="#ctx0" brushRef="#br0" timeOffset="-135383.98">17805 13460 128 0,'0'0'0'0,"35"9"0"16,-28-1 0-16,-9 3-1 15,5 5 1-15,3 3 0 16,2 7 0-16,5 6 1 16,2 3 0-16,10 6 4 0,1 3 0 15,2 5 0-15,1 3 1 16,4 6-3-16,15 6 1 15,6 8-3-15,-4-14 1 16,2-7-2-16,-17-18 1 16,-10-15-2-16,-8-1 1 15,-3-6-21-15,-3-2 0 16,-10-6-35-16,-1-3-5 16,-7-3 61-16,-7-10 0 15</inkml:trace>
  <inkml:trace contextRef="#ctx0" brushRef="#br0" timeOffset="-134592.82">17226 13365 119 0,'0'0'0'16,"8"32"1"-16,-8-27 1 15,0-10 0-15,0 5 0 16,-1-4 0-16,8 6 1 15,1 5 4-15,6 2 0 16,6 3-1-16,6 2 1 16,2 2-2-16,12-4 0 15,9-1-3-15,-1-1 1 16,1-1-2-16,4 0 1 16,1-2-2-16,-13 0 1 15,-6-4-1-15,-2 3 0 0,-6-5-1 16,-1 1 1-16,-11 0-2 15,1-2 1-15,-2 0-1 16,-3-2 1-16,-4 0-1 16,0 1 1-16,0 1-1 15,-7 0 1-15,0 0 0 16,0 0 1-16,-9 0 0 16,4-4 0-16,3 4 0 15,2 0 1-15,-5-5 0 16,6-1 0-16,3-2 0 0,-1-3 1 15,4-3 0-15,4-5 1 16,-1-11 0-16,2 5 0 16,2 1-1-16,4-4 0 15,-2 1-1-15,-3 1 0 16,1 3-1-16,-7 5 1 16,-1 1-3-16,1 1 1 15,-6 5-29-15,6-1 0 16,0 2-29-16,7-8-5 15,0 1 83-15</inkml:trace>
  <inkml:trace contextRef="#ctx0" brushRef="#br0" timeOffset="-133855.8">18460 14360 117 0,'0'0'0'16,"-8"-27"0"-16,9 22 1 15,6 3 0-15,0 0 1 16,0 4 4-16,0-2 1 15,0 0 1-15,6-3 1 0,-5-4-4 16,17-2 0-16,4 0-2 16,11-1 0-16,2-3 0 15,12-1 0-15,6 0-2 16,4-3 1-16,9-1 1 16,23-10 0-16,25-2-1 15,-18-2 0-15,-2-1-2 16,-4 3 1-16,-1 4 0 0,0 1 0 15,-7 2 0-15,-3 4 0 16,-4 5-1-16,-6 0 1 16,-4 0-1-16,-11 5 1 15,-11 2-2-15,-16 3 0 16,-12 3-30-16,-3-1 0 16,-12 0-31-16,-1 2-4 15,-6 2 66-15,7 0 19 16</inkml:trace>
  <inkml:trace contextRef="#ctx0" brushRef="#br0" timeOffset="-131994.19">20203 13813 142 0,'0'0'0'16,"0"0"0"-16,0 0 0 15,0 0-4-15,0 0 1 16,0 0 1-16,0 0 1 15,14 26 1-15,5-5 1 16,3 2 1-16,6 0 1 16,5 0-1-16,1-5 0 15,6-4-1-15,0-6 1 0,2-2-1 16,0-12 1-16,-2-8 0 16,-5-5 0-16,-6-13 3 15,-4 6 0-15,-6-2-1 16,-5-5 0-16,-6-6 0 15,-13-2 1-15,-10-1-4 16,-8 7 0-16,-14-2-1 0,-5 13 1 16,-6 6-2-16,2 7 1 15,1 10-18-15,1 8 0 16,2 7-52-16,8 9-4 16,4 10 74-16,-36 23 21 15</inkml:trace>
  <inkml:trace contextRef="#ctx0" brushRef="#br0" timeOffset="-131528.58">20639 13971 176 0,'-21'-5'0'0,"-19"-2"0"16,40 7 0-16,14 3-1 16,-1 1 1-16,3 1 0 15,2 7 0-15,3 8 0 16,1 3 0-16,4 10 0 15,1 0 1-15,-7 6 0 16,8 3 0-16,4 4-1 16,1 1 1-16,2 4-1 15,14 9 1-15,12 9-1 0,0-10 1 16,1-1-1-16,-8-10 0 16,1-6 1-16,-1 2 0 15,-4-2-1-15,1-1 0 16,-9-1 0-16,-8-10 0 15,-6-7 0-15,-7-2 0 16,-1-4-4-16,-5-1 1 16,3-4-45-16,-6-1 1 15,-3-4 9-15,-15-9-4 16,5 1 55-16</inkml:trace>
  <inkml:trace contextRef="#ctx0" brushRef="#br0" timeOffset="-130673.26">21579 14874 179 0,'0'0'0'0,"-20"0"0"0,20 0 0 16,6 6-3-16,1-1 0 16,5 4-4-16,2 8 1 15,3 6 4-15,1 7 1 16,-4 5 1-16,-2 0 0 15,-3 4 0-15,-3-2 0 16,3 0 0-16,-4-7 0 16,1-6-1-16,-5-6 1 15,1-6-6-15,-2-3 1 16,0-9 3-16,-2-9 0 16,-5-7 2-16,0 1 0 15,-5-5 3-15,4-1 1 16,-5 0 1-16,-1-11 0 15,-1-4-2-15,2 0 1 16,6-1-3-16,2-5 1 16,4-5-2-16,2 5 1 15,4 1-1-15,4 8 0 0,9 5 0 16,-3 1 0-16,5 10-2 16,6 5 1-16,2 6 0 15,-6 4 0-15,3 4-1 16,-10 9 1-16,5 5-1 15,-12 3 1-15,-1 4 0 16,-8 1 1-16,-6 3-1 16,-7-4 1-16,-7-1-2 15,-4 1 0-15,3-2-3 0,-3-5 0 16,4-4 1-16,6-3 1 16,1-5 1-16,5-1 1 15,0-1 0-15,6-2 0 16,-1 0 2-16,11 0 0 15,5 2-1-15,6 3 1 16,-1-3 0-16,9 8 1 16,2 4-2-16,-2 2 0 15,-1 4-1-15,-8-3 0 16,-3 3 1-16,-3 1 0 16,-10 0 2-16,-9 5 0 15,-11 2 6-15,-6 0 1 16,-3 2-4-16,-1-3 0 15,-6-1-4-15,2-7 0 16,-8-5-12-16,14-5 0 16,7-4-59-16,-28 9 37 15</inkml:trace>
  <inkml:trace contextRef="#ctx0" brushRef="#br0" timeOffset="-130164.24">22090 14917 164 0,'0'0'0'16,"0"0"0"-16,0 0 0 15,0 0 0-15,0 0 0 16,0 0 0-16,0 0 0 16,20-4 0-16,7-1 1 15,6 0 1-15,2-4 0 0,1-2 1 16,8 1 0-16,1-1-2 15,-6 1 0-15,-5-1-3 16,5 1 1-16,-3-6-33 16,-4 5 0-16,-4 1-16 15,-6-3-5-15,-1 1 71 16</inkml:trace>
  <inkml:trace contextRef="#ctx0" brushRef="#br0" timeOffset="-129757.78">22653 14658 154 0,'0'0'0'16,"-7"21"-11"-16,9-12 1 16,-1-7 1-16,10 3 1 15,-1-1 10-15,4 10 0 16,4 5 10-16,-3 0 0 15,6 1-7-15,4-4 0 16,1-1-2-16,-2-6 1 16,4-4-3-16,5-6 1 15,2-6-2-15,-3-7 1 16,-5-7-1-16,0-1 1 0,-6 0 1 16,-2-3 0-16,-4-1-1 15,-8-1 1-15,-1 3-2 16,-17-4 1-16,-5-2-1 15,-4 9 0-15,-8 5-1 16,-12 9 1-16,-6 9-1 16,4 6 1-16,0 12-13 15,6-1 1-15,-1 6-40 16,8-1 0-16,8 1 41 0,8-4 1 16,5 0-1-16</inkml:trace>
  <inkml:trace contextRef="#ctx0" brushRef="#br0" timeOffset="-128823.86">23424 14338 150 0,'-46'22'0'16,"-25"11"0"-16,66-33 0 15,32-19-1-15,-20 19 1 16,-8 7-1-16,-12 14 1 16,-9 10 2-16,-8 10 0 15,-1 10 2-15,-15 10 0 16,-9 13-3-16,15-14 1 16,-1-4-4-16,19-19 1 15,10-14-30-15,-1-6 0 0,12-6-15 16,2-15-5-16,10-11 51 15,4-10 0-15,6-10 0 16,7 0 0-16,5-6 14 16,1-3-4-16,-7-5 46 15,1 0 0-15,-3 0-54 16,-4 5 1-16,-6 2 5 16,3 8 1-16,-8 8-4 0,1 8 0 15,-8 4-2-15,2 11 0 16,-5 6-2-16,0 13 1 15,0 12-1-15,0 9 0 16,0 5-1-16,0 2 1 16,7 4-1-16,0-6 0 15,0 0-8-15,0-3 1 16,4-2-21-16,-2-11 0 16,-2-3-24-16,-2-11-5 15,-3-3 57-15,-2-14 0 16,-2-9 0-16,-5 3 0 15,-4-7 57-15,-3-1-4 16,-7-4-37-16,6 4 1 16,-3 1-8-16,4 2 1 15,-5 1-6-15,5 2 1 16,0 5-4-16,6 1 1 16,1 1-2-16,7 6 0 0,0 0-3 15,19 6 0-15,9 4-24 16,7-1 0-16,8 0 3 15,9-4 1-15,4 0 19 16,2-3 1-16,-1-2 3 16,3 0 1-16,1 0 3 15,-5-4 1-15,-4-3 0 16,-14 0 0-16,-6 0-3 16,-6 2 1-16,-11 0 1 0,-2 0 1 15,-6-1-2-15,-14-3 1 16,-13-1 1-16,-7 6 1 15,-12 6 2-15,1 5 0 16,-9 4-2-16,1 3 1 16,-1 3 0-16,11 4 1 15,1 2-3-15,10 4 1 16,11 4-2-16,16 1 1 16,17-2-4-16,13-6 1 15,11-2-1-15,4-12 0 16,8-5-6-16,-3-1 1 15,-2-4-80-15,-8-4-4 16,-3-1 88-16,-13 0 0 16</inkml:trace>
  <inkml:trace contextRef="#ctx0" brushRef="#br0" timeOffset="-128256.96">21620 15442 170 0,'0'0'0'16,"27"-5"0"-16,-22 10 0 15,-3 4-2-15,3 8 0 16,2 6 1-16,0 12 0 15,-4 11 1-15,4 7 1 0,-3 8 2 16,-3 4 1-16,1 4-2 16,2 8 0-16,-3 9-2 15,-1-17 1 1,-1-11-37-16,-3-23 1 0,2-17-15 16,2-11-5-16,0 0 71 15</inkml:trace>
  <inkml:trace contextRef="#ctx0" brushRef="#br0" timeOffset="-127627.42">21409 16579 180 0,'0'0'0'0,"-7"25"-2"15,7-8 1-15,0 6-5 16,0 0 1-16,0 0 2 15,7 0 0-15,4 0 3 0,-2-1 0 16,3 1 0-16,5-9 1 16,9-3 1-16,-1-8 0 15,3-6-1-15,-2-9 1 16,-3-8-1-16,6-6 0 16,3-6 0-16,-5-3 1 15,-4-2 0-15,-5 4 1 16,-6 1-2-16,-10-1 1 15,-8 1-1-15,-8 4 1 16,-8 3-2-16,-10 11 0 16,-4 11-1-16,-4 8 1 15,-8 9-7-15,8 9 0 16,-1 9-31-16,7-1 1 16,6 3-7-16,15-8-5 15,-3 0 64-15</inkml:trace>
  <inkml:trace contextRef="#ctx0" brushRef="#br0" timeOffset="-127266.66">22090 16275 168 0,'-21'12'0'16,"-14"11"-2"-16,35-23 0 15,17-7-2-15,-6 12 0 16,-4 8 4-16,-7 13 0 15,-7 15 1-15,-11 4 1 16,-4 10 0-16,-5-3 0 16,-6 3-3-16,4-9 1 15,1-6-42-15,3-8 1 16,10-9 4-16,1-8-4 16,1 1 54-16</inkml:trace>
  <inkml:trace contextRef="#ctx0" brushRef="#br0" timeOffset="-126992.23">22103 16214 169 0,'-33'51'0'0,"-22"35"0"16,53-92 0-16,26-50 0 15,-5 25 1-15,1 1 0 16,-1 26 0-16,-5 20 1 15,-6 9 1-15,-1 11-1 16,6 19 0-16,2 13-1 0,3-4 1 16,-3 3-2-16,5-22 0 15,-5-10-5-15,3-7 0 16,-4-6-14-16,-6-7 1 16,-1-2-48-16,-5-8-4 15,2-3 70-15,-17-13 0 16</inkml:trace>
  <inkml:trace contextRef="#ctx0" brushRef="#br0" timeOffset="-126814.66">22001 16491 161 0,'0'0'0'15,"0"0"4"-15,0 0 0 16,-28-7-1-16,22 5 1 16,5 1-3-16,8 1 0 15,3 0 0-15,8 3 0 16,3 2-3-16,8 1 0 15,10-1-72-15,-5-5 1 16,5-2 69-16,32 1 8 16</inkml:trace>
  <inkml:trace contextRef="#ctx0" brushRef="#br0" timeOffset="-115551.91">23056 6446 116 0,'0'0'0'16,"0"0"0"-16,0 0 1 15,0 0 0-15,0 0 0 16,0 0 0-16,0 0 0 15,0 0 0-15,0 0 0 16,-14 19 0-16,-5 8 0 16,-8 11-1-16,1-2 1 15,-2 4-1-15,7-5 0 16,2-8-5-16,5-5 0 16,6-4-12-16,2-4 0 15,5-5 16-15,-5-6 0 16,5-3 1-16,9-7 1 15,6-7 2-15,-2 0 0 16,-5-3 0-16,0-1 1 0,0-3 1 16,0 2 0-16,0-4-3 15,0 7 1-15,-1 2-2 16,7 5 1-16,7 6-1 16,-1 4 1-16,2 6-1 15,7 6 1-15,5 1-2 16,-5-2 1-16,-2 2-2 15,4-2 1-15,3 2-5 0,-7-1 0 16,-5-4-46-16,-4-4-5 16,-3-3 56-16,-5-1 0 15</inkml:trace>
  <inkml:trace contextRef="#ctx0" brushRef="#br0" timeOffset="-114952.93">23078 6557 85 0,'0'0'0'16,"40"26"6"-16,-40-26 0 15,-12-9-4-15,5 6 0 16,-7-2 1-16,7 19 0 16,6 7-2-16,-1 7 1 15,2 7-1-15,0 5 0 16,2 8-1-16,-2 3 1 15,5 7-1-15,-3 12 1 16,3 14 0-16,-3 13 0 0,-1 16 1 16,3 6 0-16,-4 11-1 15,-4-7 1-15,3 4 1 16,1 10 1-16,-6 5-3 16,3-5 1-16,-2 2-2 15,-2-2 1-15,0 5 0 16,-4 3 0-16,2-3 0 15,-5 0 1-15,1 2 0 0,0 2 1 16,5 0-1-16,1-2 0 16,-6-1-1-16,5-3 1 15,-4-5-1-15,-2 10 1 16,0 4 2-16,0-10 0 16,-6-6-2-16,7-1 0 15,-1-4-1-15,5-3 1 16,2-7-1-16,2-2 0 15,1-4 0-15,4 1 0 16,4-2-1-16,1-2 1 16,2-1-1-16,-4-6 1 15,1-3 0-15,-2-1 0 16,-4-5 0-16,-3-7 0 16,-2-5 0-16,-4-7 0 15,2-7-1-15,1-11 1 16,-6-7-12-16,3-15 0 15,8-13-66-15,-11 30 40 16</inkml:trace>
  <inkml:trace contextRef="#ctx0" brushRef="#br0" timeOffset="-113796.04">23343 8773 145 0,'0'0'0'16,"-7"-25"0"-16,7 25 0 15,0 13-1-15,6-1 1 16,1 2-3-16,0 9 0 16,5 8 1-16,-5-1 1 15,0 0 1-15,-5-2 0 16,-1-1 0-16,4-3 1 0,2 1 0 16,-1-8 1-16,-3 1-1 15,2-4 1-15,2-5 0 16,0-9 0-16,4-7-1 15,-2-7 0-15,-1-6 0 16,-1-2 0-16,-2 0 1 16,1 0 1-16,-5-1-2 0,1 3 1 15,-2 5-2-15,0-3 1 16,0 2-1 0,0 6 0-16,0 3 0 0,0 7 0 15,4 10 0-15,-3 6 0 16,6 5 0-16,0 5 0 15,-1 1 0-15,2 1 0 16,3 2 0-16,4-7 0 16,5-2 0-16,1-7 1 15,0-5 2-15,-2-6 0 16,-4-1 0-16,-2-4 0 16,-5-5 0-16,5-3 0 15,-5-3-1-15,-1-1 1 16,-2-7-3-16,2 0 0 15,-5-2-2-15,3-5 0 16,2-2-27-16,-1 6 0 16,1 2-29-16,-6 7-4 15,5 2 62-15,-6 5 0 0</inkml:trace>
  <inkml:trace contextRef="#ctx0" brushRef="#br0" timeOffset="-113408.82">23703 9033 95 0,'1'-23'0'0,"-1"-14"4"0,7 34 1 15,6 20-2-15,-5-6 1 16,4 5-3-16,2-6 1 16,0 6-2-16,4-7 0 15,3 1 0-15,-6-3 0 16,6 0 6-16,-8 0 1 15,-5-3-1-15,5-2 0 16,-1-2 1-16,-4-4 1 16,5-1-4-16,-5-6 1 15,-1-1-2-15,0-7 0 16,-1-2-1-16,-6 0 1 16,0-2-2-16,0 3 1 15,-6 3-2-15,-1 1 1 16,0 2-1-16,-12 5 0 15,-3 4-3-15,6 1 0 16,0 4-23-16,0 9 0 16,2 9-24-16,8-4 0 15,6 7 48-15,1-9 1 16,3 2-8-16</inkml:trace>
  <inkml:trace contextRef="#ctx0" brushRef="#br0" timeOffset="-112999.83">23989 8964 84 0,'0'0'0'0,"-25"0"5"16,29-7 0-16,4-3 3 15,-1 3 1-15,2 2-5 16,-4 1 0-16,1 2-1 16,-1 2 1-16,-5 2-3 0,2 9 0 15,-2 4-1-15,7 1 0 16,0 2 0-16,-1-2 0 15,0 1 0-15,1-1 1 16,-4-7 2-16,2 1 0 16,2 3 0-16,-5-8 0 15,2 0 2-15,-3-3 0 16,5-4-2-16,-5-5 0 16,5-3-1-16,-6-4 1 15,1-2-2-15,5-2 1 16,-5-1-1-16,6-1 0 15,4-1-1-15,-3 4 1 16,1 1-1-16,3 4 0 16,1 6 0-16,-1-1 0 15,-3 6-2-15,3-3 0 16,-4 4-27-16,6 4 0 0,-7-3-21 16,4 1-5-16,-8 3 55 15,3-5 0-15</inkml:trace>
  <inkml:trace contextRef="#ctx0" brushRef="#br0" timeOffset="-112159.59">24323 8636 144 0,'-1'26'0'16,"-5"15"1"-16,6-41 0 15,7-20-1-15,-5 8 0 16,3-6 0-16,-3 4 0 16,3 5-1-16,-3 2 1 15,3 6 0-15,2 11 0 16,-1 11 0-16,1-3 0 16,1 8 0-16,-1 1 0 15,0 6 0-15,-2 6 1 16,2 1-1-16,-1-1 1 0,-3-2-1 15,2-6 1-15,1-1-1 16,-5-10 0-16,1-5 0 16,2 3 1-16,-4 1-1 15,1-8 0-15,3-1 0 16,-2-3 0-16,-2 0 0 16,1-5 0-16,-1 2 1 0,0-4 0 15,0 0 0-15,-1-6 0 16,1-6 0-16,-2-2 1 15,-2-4 1-15,4-4 0 16,0-8-1-16,6 2 0 16,-1-8-1-16,2 8 0 15,2 4-1-15,4 3 1 16,1 1-1-16,0 6 0 16,-1 5-1-16,-6 1 1 15,0 2-2-15,0 5 0 16,-1 1-1-16,-4 7 0 15,3 1 0-15,-5 10 0 16,-5 0 1-16,-5 1 1 16,-9 4 1-16,6-7 0 15,-1-2 0-15,2-4 0 16,3-1 1-16,3-2 0 16,4-3 0-16,-3 1 0 15,5-5-1-15,0 0 1 16,-2 5 0-16,4 0 0 0,-2 2 0 15,8 4 1-15,6 7-2 16,0-1 0-16,2 4-14 16,0 2 1-16,4 0-50 15,-4-6-5-15,-4-2 68 16,-5-3 0-16</inkml:trace>
  <inkml:trace contextRef="#ctx0" brushRef="#br0" timeOffset="-111637.4">23949 9374 155 0,'0'0'0'16,"34"-42"-1"-16,-34 42 1 16,-7 19-2-16,6-5 0 15,-5 0-2-15,6 7 1 16,0 6 1-16,6-5 1 16,-3 3 0-16,9 0 0 15,6 1 1-15,-4-8 1 16,0-1 0-16,0-3 1 0,-4-5-1 15,8-9 1-15,1 0-1 16,-4-9 1-16,5-3-1 16,-5-2 0-16,5-9-1 15,-7 5 1-15,1 3-1 16,-7 1 0-16,0 1 1 16,-3 4 0-16,-2 2 1 0,-2 2 0 15,0 2-2-15,0 3 1 16,0 3-1-16,0 8 0 15,0 6 0-15,0 1 0 16,5 1-2-16,2-3 1 16,2-2-14-16,-1-5 1 15,6 0-40-15,4-8 0 16,-3-1 53-16,3-1 0 16,-3 1-7-16</inkml:trace>
  <inkml:trace contextRef="#ctx0" brushRef="#br0" timeOffset="-111139.34">24414 9474 143 0,'0'0'0'0,"0"0"0"16,-9 42 0-16,8-17 0 16,-5 1 0-16,6 1 0 15,-1 2 0-15,1-2 0 16,0-3 0-16,1 6 0 15,-1 2 0-15,2-8 0 0,3-1 0 16,-5-7 0-16,2-4 0 16,2-3 0-16,-4-5 0 15,0-4 0-15,0 0 0 16,0-14 0-16,-4-11 0 16,2 2 1-16,2 0 1 0,-1-6 1 15,-5-3 0 1,6-3 0-16,0-2-1 0,2-4 0 15,3 3-1-15,2 4 0 16,2 4-1-16,2 2 1 16,3 7-1-16,1 5 1 15,4 8-1-15,2 4 1 16,6 6-1-16,-5 7 0 16,3 8 0-16,-4-4 0 15,-2 1 0-15,-2 3 0 16,6 3 1-16,-7-5 1 15,-4-1 0-15,-4-3 0 16,-6 1 0-16,-4-3 0 16,-6-5-2-16,-4-3 0 15,-2-2-41-15,-2-3 0 16,-3-3-3-16,-16-4 32 16</inkml:trace>
  <inkml:trace contextRef="#ctx0" brushRef="#br0" timeOffset="-56359.89">716 12989 124 0,'0'0'0'0,"0"0"0"0,0 0 0 16,0 0 0-16,0 0 0 16,0 0 0-16,0 0 0 15,0 44 0-15,0-7 0 16,0 12 0-16,0 2 0 15,5 7 0-15,-5 5 0 16,0 6 0-16,7 11 1 16,6 12-1-16,-5-18 1 15,-2-8-1-15,1-22 0 16,0-19 0-16,-6-4 0 16,-1-9-5-16,0-5 0 15,4-5-2-15,3-5 1 16,-4-1-66-16</inkml:trace>
  <inkml:trace contextRef="#ctx0" brushRef="#br0" timeOffset="-55894.7">702 13251 135 0,'0'0'0'0,"0"0"0"0,0 0 1 16,-21-20-1-16,14 4 1 15,4-5-1-15,-1 2 1 16,4-6-1-16,4 4 1 16,-2 2-1-16,6 5 0 15,3 5 0-15,3 0 1 16,8 1-1-16,-1 2 0 15,6 3 0-15,0 3 0 16,1 3 0-16,5 6 0 16,2 3 0-16,-3 3 0 15,-6 2 0-15,-10-3 0 16,-1 4 0-16,-4-2 0 16,-17-1 0-16,-6 1 0 15,-9 2 0-15,-5-2 1 16,-3 1 0-16,-5-3 1 15,-6-3-1-15,-2-1 1 16,2-1-1-16,4-2 0 16,-4 0-1-16,12-3 0 0,2-1-2 15,10-1 1-15,0 1-7 16,9-3 1-16,4 2-86 16</inkml:trace>
  <inkml:trace contextRef="#ctx0" brushRef="#br0" timeOffset="-55415.62">891 13444 116 0,'0'0'0'16,"-18"-14"-2"-16,29 24 1 16,15 15-3-16,-5 3 1 15,0 7-1-15,0 2 1 16,-6 4 2-16,-1-4 1 16,-3-2 0-16,-3-5 0 15,-2-6 0-15,-5-5 0 16,5-4 0-16,-6-7 1 15,-6-4 0-15,5-6 0 16,-6-7 1-16,0-5 0 16,1-3 1-16,-8-6 1 15,2-4 0-15,4-2 0 0,1-7 0 16,-2 3 1-16,4-2-2 16,6 5 1-16,12 5-1 15,-1 3 0-15,3 2-1 16,-1 1 0-16,-1 1-2 15,2 6 1-15,-1 3-2 16,19 8 1-16,9 6-8 16,-9-2 0-16,1 1 1 0,-7-1 0 15,7 1-75-15</inkml:trace>
  <inkml:trace contextRef="#ctx0" brushRef="#br0" timeOffset="-54935.57">1300 13423 143 0,'0'0'0'16,"6"-34"0"-16,-3 20 0 16,1 4-1-16,-3 3 1 15,6 2 0-15,-1 3 0 16,8 2 0-16,1 12 0 15,6 9 0-15,2 6 0 16,-1 4 0-16,-2 1 0 16,-5 3 0-16,-1-3 0 0,-1-3 0 15,-5-6 0-15,-3-3 0 16,1-6 0-16,-6-4 0 16,0-10 0-1,-11-3 0-15,3-4 0 0,1-6 0 16,-13 3 0-16,-1 1 0 15,1 2 1-15,-3 4 0 16,-2 3 0-16,5 0 0 16,-1 8 0-16,1 5 0 0,1 6 0 15,5 7 0-15,4-1 0 16,-1 1-1-16,10-1 1 16,1-4-1-16,1-3 1 15,10-3-1-15,-2-2 0 16,-3-5 0-16,10-4 0 15,3-6-2-15,13-7 1 16,4-5-8-16,-4 0 1 16,-1 0-86-16</inkml:trace>
  <inkml:trace contextRef="#ctx0" brushRef="#br0" timeOffset="-54455.11">1822 13423 158 0,'0'0'0'0,"-18"3"0"16,13-8 0-16,3-4 0 15,1 1 0-15,1-3 0 16,-7 6 0-16,1 1 0 16,-7 9 0-16,-1 8 0 15,1-3 0-15,-1 4 0 16,0 2 0-16,1 2-1 0,7-2 1 16,-1-2-1-16,7 0 0 15,6 0 0-15,1 3 0 16,1-3 0-16,4 2 0 15,8 0 0-15,-6-2 0 16,0 0 0-16,5 0 0 16,-4-1 0-16,-4 1 1 15,-2 0 0-15,-8 3 0 16,-4 3 0-16,-8-1 0 16,-4 2 0-16,-3-2 0 15,3 1 0-15,-6-6 0 16,-11-4-6-16,10-3 0 15,-3-7-1-15,11-3 0 16,-1 1-78-16</inkml:trace>
  <inkml:trace contextRef="#ctx0" brushRef="#br0" timeOffset="-53944.05">2064 13326 155 0,'0'0'0'0,"0"0"0"16,0 0-2-16,0 0 1 16,0 0-1-16,0 0 1 15,21 9 0-15,-9 7 0 16,2 10 0-16,-1 6 1 15,-5 6 0-15,3 3 0 16,-1 1 0-16,1-7 0 16,1-1 0-16,-3-6 0 15,-8-5 0-15,3-8 0 16,-4-4 0-16,-4-6 0 16,-3-5 0-16,-1 0 0 15,-5-3 0-15,-2-1 1 16,-6-1-1-16,-4 1 1 15,-1 3 0-15,4 2 0 16,-10 5 0-16,8-1 0 16,-2 4 0-16,6 3 0 15,-1 2-1-15,6 4 1 16,-3 1-1-16,10 4 1 0,1 5-1 16,7 0 1-16,1 0-1 15,10-5 0-15,-2-2 0 16,-2-7 0-16,0-5-5 15,13-11 0-15,14-10-11 16,0-7 1-16,0-1-65 16</inkml:trace>
  <inkml:trace contextRef="#ctx0" brushRef="#br0" timeOffset="-53445.67">2504 12904 150 0,'0'0'0'16,"-26"13"0"-16,20-10 0 16,5-1 0-16,1-2 0 15,0 0-1-15,7 9 1 16,7 5-1-16,-2 12 1 16,-9 13 0-16,2 7 0 15,2 10 0-15,0-2 0 16,-3 4 0-16,-1 0 0 15,3 4 0-15,1-4 0 16,1 0 0-16,3-9 0 16,-1 0 0-16,1-5 0 15,-3-7-1-15,-2-7 1 16,1-11 0-16,-7-5 0 0,5-5 0 16,-5-5 0-1,-5-6 0-15,-1-2 0 0,-8-3 0 16,0-1 1-16,-8-5 0 15,-3 6 0-15,-3 4 0 16,1 1 1-16,-5 4-1 16,1 5 1-16,-6 3 0 15,8 4 0-15,2 4 0 16,12 1 0-16,2 2-1 0,6 2 1 16,14 2-1-16,6-4 1 15,8-4-1-15,13-3 1 16,7-5-2-16,-1-9 1 15,0-9-6-15,38-1-117 16</inkml:trace>
  <inkml:trace contextRef="#ctx0" brushRef="#br0" timeOffset="-49635.07">4167 13451 119 0,'0'0'0'0,"0"0"-1"16,0 0 0-16,0 0-2 16,7 19 0-16,6 13 2 15,-5 8 0-15,3 11 0 16,-3-3 1-16,-2 5 0 15,-5 1 0-15,-1 4 0 16,0-2 1-16,-1-1-1 0,1-11 1 16,-6-7 0-16,6-9 0 15,0-9-1-15,-5-14 1 16,10-10-1-16,-5-16 1 16,-5-12-1-16,5-6 1 15,-1-5 0-15,-1 0 1 16,2-2 0-16,0-3 1 15,0-4-1-15,2 1 0 16,4-3 0-16,3 9 1 16,3 6-2-16,15 3 1 15,7 4-1-15,-6 15 0 16,5 13-1-16,-5 8 1 16,-7 11-1-16,-3 9 1 15,-8 11-1-15,-5 3 1 16,1 7 0-16,-17-8 0 15,1 5 0-15,-9-8 0 16,-1-5-1-16,-1-5 1 16,-6-7-1-16,7-4 0 0,-8-5 0 15,9-1 0-15,4-3 0 16,2 1 0-16,6-4 0 16,0 0 0-16,6-4 0 15,1 4 0-15,8 0 0 16,19 5 1-16,7 2 0 15,0 8 0-15,2 6 0 16,1 1 1-16,-8 5-1 16,-1 1 1-16,-7 2-1 0,0-2 0 15,-2 2-1-15,-10-11 0 16,2-1-3-16,-3-8 1 16,3 1-107-16</inkml:trace>
  <inkml:trace contextRef="#ctx0" brushRef="#br0" timeOffset="-49228.82">4802 13783 160 0,'0'0'0'0,"-24"19"0"16,27-22 0-16,18-6 0 15,-3 0 0-15,3-1 0 16,13-8 0-16,5-6 0 15,4-1 0-15,-1-1 0 16,2 3 1-16,-9 2 0 16,12 1 0-16,3 3 0 15,-10 5 0-15,-6 1-1 16,-6 4 1-16,-13 2-1 0,-1 1 0 16,-3 1-3-16,-4-1 1 15,-2 1-6-15,-2-4 1 16,4 1-97-16</inkml:trace>
  <inkml:trace contextRef="#ctx0" brushRef="#br0" timeOffset="-47939.78">5386 12716 87 0,'0'0'0'16,"0"32"-7"-16,0-32 1 15,0-12 2-15,0 3 0 16,0-2 4-16,-1 4 0 15,-3 2 4-15,4 5 1 16,-2 4 3-16,-3 1 0 16,3 5-3-16,1 4 1 15,-5 6-3-15,6 6 1 16,0 2-1-16,0 11 0 16,0 7-1-16,6 6 1 15,-5 6-1-15,1 2 0 16,3 2 0-16,-3-4 0 15,-2 0 0-15,4-4 0 16,-3-3-1-16,-1-11 1 16,6-6-1-16,-6-10 0 15,0-6-1-15,5-7 1 16,-5-10-1-16,2-13 1 0,-1-14-1 16,5-2 0-16,-5-6 0 15,3-8 0-15,-4-5 0 16,-4-8 0-16,3-6 0 15,-5-3 0-15,5-2 0 16,-1 0 1-16,-3 7-1 16,5 6 1-16,-6 7-1 15,6 8 1-15,0 4 0 0,0 8 0 16,0 7 0-16,-1 3 0 16,-3 5 0-16,4 4 0 15,0 4 0-15,5 6 0 16,1 8-1-16,-1 1 1 15,-2 0-1-15,8 2 0 16,-2-3 0-16,-1-2 0 16,-3-2 0-16,4-2 0 15,-2 0 0-15,5-1 0 16,1-1 0-16,-6-1 0 16,1 2 0-16,-1-4 0 15,-2 1 0-15,2 1 0 16,-5 3 0-16,3 4 0 15,-5 7 0-15,-5 7 0 16,-4 7 0-16,3 8 1 16,-3 10-1-16,2 6 0 15,2 8 0-15,-4-4 1 16,4 2-1-16,-1-1 1 0,-1 3-1 16,-1 6 1-16,-3 4-1 15,3-24 1-15,6-15-1 16,2-8 1-16,-5-9-1 15,5-13 0-15,0-10 0 16,0-7 0-16,0-5 0 16,0-13 0-16,0-7 0 15,5-3 0-15,-3-7 0 0,-2-4 0 16,1-5 0-16,-1 0 0 16,0-3 0-16,0 3 1 15,5 0-1-15,-5 10 1 16,2 12 0-16,-2 2 0 15,0 10 0-15,0 2 0 16,0 8 0-16,0 4 0 16,0 6-1-16,0 8 1 15,0 6-1-15,0 4 1 16,4 11-1-16,-3 8 1 16,5 10-1-16,-5 2 0 15,6 6 0-15,-5-2 0 16,3 2 0-16,-5-7 0 15,0-5-2-15,0-6 1 16,-5-8-10-16,3-7 0 16,2-1-90-16</inkml:trace>
  <inkml:trace contextRef="#ctx0" brushRef="#br0" timeOffset="-47324.07">5350 12147 126 0,'0'0'0'16,"0"19"0"-16,-5-1 0 16,-1 3-1-16,5 5 1 15,-5 8-1-15,6-1 1 16,0 2 0-16,6-3 0 16,1-2 0-16,0 0 0 15,6 0 0-15,1-9 0 0,-1-6 0 16,13-13 0-16,9-11 0 15,-7-1 0 1,1-6 1-16,3-7 0 0,-5-7 1 16,-6-1 0-16,-1-3 1 15,-13 1 1-15,-2-7-1 16,-10 4 1-16,-8 1-1 16,-1 7 0-16,-1 7-1 0,-11 2 0 15,-1 8-1-15,6 8 0 16,-1 6-2-16,3 6 1 15,1 5-8-15,9 2 1 16,-3 1-93-16</inkml:trace>
  <inkml:trace contextRef="#ctx0" brushRef="#br0" timeOffset="-46753.38">5671 12050 146 0,'0'0'0'16,"-33"21"-3"-16,38-8 0 16,9 3-3-16,-4 6 0 15,1 7 1-15,-4 6 0 16,0 5 2-16,-6-1 0 15,-2-1 2-15,1-2 0 0,0-1 0 16,-2-12 1-16,-2-4-2 16,3-3 0-16,-1-8-3 15,-2-6 0-15,3-2 2 16,1-2 0-16,0-6 3 16,5-1 0-16,-3-2 1 15,3 1 1-15,-2-2 1 0,3 5 1 16,-1-2-1-16,4 0 1 15,3 0-2-15,-2 0 0 16,8-1-1-16,4-1 1 16,10 1-1-16,1-6 1 15,3-3 0-15,-4-4 0 16,-8-4 0-16,-3-3 1 16,-5-1 0-16,-6 3 0 15,-4 0 0-15,-6 7 1 16,-6 3-1-16,-2 14 0 15,-10 13 0-15,2 18 0 16,1 13-1-16,1 7 1 16,-4 11-1-16,10 4 0 15,2 7-2-15,6 11 1 16,7 10-3-16,11-16 1 16,10-6-4-16,-13-27 0 15,-1-1-101-15</inkml:trace>
  <inkml:trace contextRef="#ctx0" brushRef="#br0" timeOffset="-45807.84">5475 13558 135 0,'0'0'0'0,"33"-23"0"0,-13 23 0 15,-1 11 0-15,9 6 0 16,7 8 0-16,5 3 0 16,3 6 1-16,3-3 0 15,-3 1 0-15,8 1 0 16,-1 4 0-16,4-5 1 16,-1-2-1-16,-4-6 1 15,1-1-1-15,-11-5 0 16,-5-6 0-16,-7-3 0 15,-6-2-1-15,-2-4 1 16,-4 1-1-16,-4-4 0 16,-2 0 0-16,-1 0 0 15,-1 0-1-15,0 0 1 16,-2 0-1-16,-5 0 0 16,0-4 1-16,0 4 0 15,0-5 0-15,0 2 0 16,0-1 0-16,7 0 1 15,2-1-1-15,17-11 1 0,14-8 0 16,8 1 1-16,6-3 0 16,1-3 1-16,6 1-1 15,0-3 0-15,6-3 0 16,-11 4 0-16,-2 4-1 16,1 0 1-16,-6 1-1 15,-3 8 0-15,-13 1-1 16,-7 5 1-16,-10 4-1 0,-2 0 0 15,-1 4-6-15,-6-3 1 16,0-2-6-16,2-12 0 16,2 1-86-16</inkml:trace>
  <inkml:trace contextRef="#ctx0" brushRef="#br0" timeOffset="-44845.74">7047 12926 147 0,'0'0'0'16,"12"36"0"-16,-12-36 0 16,-11-8 0-16,10 6 0 15,-5 2-1-15,12 10 1 16,1 8-1-16,-2 12 1 15,-2 10 0-15,3 1 0 0,0 8 0 16,1 0 0-16,-5 4 0 16,3-6 0-16,2 4 0 15,0-7 0-15,6-5 0 16,-6-9 0-16,1-7-1 16,-2-8 1-16,1-4-2 15,-1-11 1-15,-4-11-1 16,2-10 1-16,-3-9 0 0,-1-1 1 15,0-6 0-15,0-5 0 16,-1-4 0-16,-5-5 0 16,-2-3 0-16,1 1 1 15,-4-5 0-15,8 10 0 16,-2 6 0-16,-1 7 1 16,-1 9 0-16,2-1 0 15,2 10 0-15,-3 3 1 16,6 5-2-16,-1 0 1 15,-3 4-1-15,9 3 0 16,1 6 0-16,2-1 0 16,-1 2-1-16,4-1 1 15,-2 1-1-15,-2-1 1 16,0-1-1-16,-1 1 1 16,1-2-1-16,2-1 1 15,-2 3-1-15,2-1 1 16,-2 1-1-16,-4 3 1 15,3 5-1-15,-5 6 1 0,-1 10-1 16,0 3 1-16,0 6-1 16,-1 2 1-16,-5 5-1 15,5 0 1-15,-1 0-1 16,2-4 0-16,-5 1 0 16,5-4 1-16,0-2-1 15,0-5 0-15,0-4 0 16,0-8 0-16,0-4 0 15,0-4 0-15,0-5 0 0,0-5 0 16,0 0 0-16,0-15 0 16,-2-8 0-16,-2-5 0 15,4-4 0-15,-1-5 0 16,-5-7 0-16,6-3 1 16,-7-6-1-16,6 0 1 15,-5 1-1-15,6 6 1 16,-1 7-1-16,1 9 1 15,0 8-1-15,1 6 1 16,-1 7-1-16,6 14 1 16,-3 6-1-16,2 12 1 15,-3 10-1-15,3 2 1 16,1 7-1-16,1-1 0 16,-6 3 0-16,5-7 0 15,-5-6-4-15,-1-6 0 16,4-4-7-16,-2 21-101 15</inkml:trace>
  <inkml:trace contextRef="#ctx0" brushRef="#br0" timeOffset="-44381.26">6947 12281 154 0,'0'0'0'0,"4"31"0"0,-8-22 0 16,2-4 0-16,2 6 0 15,2 3 0-15,3 9 0 16,2 1-1-16,6 10 1 15,2 1 0-15,10 2 0 16,1 0 0-16,-3-9 0 16,-3-4 0-16,8-8 0 15,4-9 0-15,-3-12 0 16,-1-9 0-16,4-9 0 16,-4-14 0-16,-7 7 0 15,-6 0 0-15,-8 2 1 16,-10-5 0-16,-9 5 1 15,-4 0 0-15,-7 3 0 16,0 2-1-16,-4 9 1 0,-8 9-1 16,2 5 0-16,-2 9-1 15,3 5 0-15,8 7-5 16,1 0 1-16,8 4-7 16,9-6 1-16,-2 2-86 15</inkml:trace>
  <inkml:trace contextRef="#ctx0" brushRef="#br0" timeOffset="-43807.35">7320 12201 142 0,'0'0'0'15,"-19"16"0"-15,10-5 0 16,4 1-1-16,4 4 1 15,-6 5-3-15,0 4 0 16,5 5 0-16,-3 5 0 16,-4 7 2-16,0 0 0 15,6 5 0-15,-3-6 1 16,1 3 0-16,3-14 0 16,1-7-1-16,-5-8 0 15,6-4-3-15,0-11 0 16,6-4 0-16,-6-8 1 15,3-7 2-15,2-2 1 16,1-6 0-16,-5 4 0 0,5-5 1 16,-1 7 1-16,-2 4 0 15,4 3 0-15,-1 5 0 16,8 0 1-16,-1 0-2 16,3 0 1-16,3 2-1 15,13-1 0-15,3-3 0 16,-6-1 0-16,4 0 0 15,-1-8 0-15,-8-3 0 16,1-3 0-16,-4 3 1 16,-8 0 0-16,1 6 1 0,-8 3 1 15,-5 5-1-15,-1 9 1 16,-7 9-1-16,-7 8 0 16,-6 8 0-16,4 3 0 15,-7 7-1-15,7 4 0 16,3 5-2-16,6-2 1 15,-2 4-3-15,9-4 0 16,3-2-3-16,4 43-108 16</inkml:trace>
  <inkml:trace contextRef="#ctx0" brushRef="#br0" timeOffset="-43179.72">7219 13462 118 0,'0'0'0'16,"0"0"1"-16,0 0 0 15,0 0 0-15,0 0 1 16,0 0-1-16,0 0 0 16,0 0 0-16,0 0 1 15,11 26-1-15,6-5 1 16,13 5 1-16,6 2 0 0,10 6 1 16,-3-3 0-16,11 3-1 15,-5-6 0-15,-2-2-2 16,-1-1 1-16,-4-2-1 15,-2-6 0-15,-5-4-2 16,-6-3 0-16,-6-3-6 16,-7-1 1-16,3-1-95 0</inkml:trace>
  <inkml:trace contextRef="#ctx0" brushRef="#br0" timeOffset="-42518.41">8041 13743 129 0,'0'0'0'16,"-40"16"0"-16,40-8 0 15,19 3 0-15,-9 10 0 16,1 9 0-16,1 7 0 15,-3 7 1-15,-4 3 1 16,-3 8-1-16,3-10 1 16,-5-1-1-16,1-12 1 15,-1-9-1-15,0-6 0 16,0-6-1-16,-1-8 0 16,-4-4 0-16,3-12 1 15,-9-6 0-15,3-9 0 0,-5-9 0 16,-1-4 1-16,2-4 0 15,2-1 0-15,-1-3 0 16,8 10 0-16,3 2-1 16,9 4 1-16,-2 3-1 15,12 2 1-15,2 3-1 0,0 8 0 16,5 6-1-16,2 6 1 16,5 7-1-16,-5 1 0 15,-2 6 0-15,-4 2 0 16,-6 3 0-16,2 0 0 15,-11-2 0-15,-7 0 0 16,-2 1 0-16,-9-3 0 16,-10 1 0-16,2-1 0 15,-2 1 0-15,-1 1 0 16,-4 4 0-16,5 1 0 16,1 3 0-16,6 3 1 15,7 1-1-15,2-3 1 16,5 0-1-16,11 4 1 15,4 3-1-15,6-5 1 16,5-2-1-16,1-5 1 16,-6-4-1-16,6-7 0 15,1-5-8-15,4-5 1 0,-1-5-6 16,28-4-84 0</inkml:trace>
  <inkml:trace contextRef="#ctx0" brushRef="#br0" timeOffset="-42316.49">8423 13483 154 0,'5'17'0'0,"-2"15"0"0,2-18 1 16,1-5-1-16,-6 6 0 15,-6 5 0-15,1 8 0 16,-3 7-1-16,1-2 0 15,0 3-10-15,-7 32-89 16</inkml:trace>
  <inkml:trace contextRef="#ctx0" brushRef="#br0" timeOffset="-40957.77">9369 12852 138 0,'0'0'0'0,"0"0"0"15,0 0 1-15,0 0 0 16,0 0 0-16,0 0 0 16,0 0 0-16,-34-6 0 0,9 10 0 15,-4-1 0-15,2 6 0 16,-1 5-1-16,1 4 1 15,0 5-1-15,6-2 1 16,1 2-1-16,7 0 0 16,12-2 0-16,2-4 0 15,5-3 0-15,6 0 0 16,3-3-1-16,13 3 1 16,4 0-1-16,-1 0 1 15,2 2-1-15,-1 0 1 16,-6-1-1-16,-9 1 1 15,-3 2 0-15,-3-2 0 16,-10-1 0-16,-9 1 0 16,-11-2 0-16,-2 0 1 15,-11-3 0-15,3 1 0 16,-5-1 0-16,-2-2 0 16,-3-1-1-16,5-1 1 15,-5 2-1-15,15-7 0 0,5 0-6 16,5-2 1-16,3-2-2 15,16-7 1-15,-3 0-84 16</inkml:trace>
  <inkml:trace contextRef="#ctx0" brushRef="#br0" timeOffset="-40703.25">9525 12987 136 0,'0'0'0'0,"-28"9"0"0,17-6 0 16,8-1-1-16,-2 0 0 16,5 0 0-16,0 8 1 15,0 8 0-15,7 8 0 16,-2 2 1-16,4 2 0 16,-3-2 0-16,8 4 0 15,7-1 0-15,-7-4 0 16,4-6-1-16,-3-5 0 15,-1-7-9-15,6-6 0 16,-1 1-76-16</inkml:trace>
  <inkml:trace contextRef="#ctx0" brushRef="#br0" timeOffset="-40462.22">9793 12984 159 0,'0'0'0'0,"-14"19"0"15,6-7 1-15,1 0-1 16,0 11 1-16,-4 7-1 16,2 7 1-16,-5 7 0 15,-1 5 1-15,-4 7-1 16,-1 1 1-16,1 4-1 16,4-8 0-16,-1-2-1 15,5-11 1-15,4-8-3 16,2-7 1-16,5-11-9 0,5-20 1 15,-5 1-97-15</inkml:trace>
  <inkml:trace contextRef="#ctx0" brushRef="#br0" timeOffset="-40011.71">9948 12910 161 0,'0'0'0'15,"0"31"0"-15,2-13 0 16,3 3 0-16,-5 11 0 16,0 6 0-16,0 3 0 15,0 1 0-15,0 0 0 16,-5-3 0-16,3-6 0 15,1-5 0-15,1-8 0 16,0-6-1-16,1-9 0 0,6-5-2 16,7-16 1-16,11-10 0 15,-8-4 0-15,8-11 1 16,-4 3 1-16,5-4 0 16,-2 3 1-16,8 2 0 15,-12 4 1-15,1 5 0 0,-1 6 1 16,-6 7-1-16,6 13 0 15,5 11 0-15,-11 12 0 16,-4 9-1-16,-4 7 1 16,-6 1-2-16,0 1 1 15,-6 1-3-15,5-6 0 16,-6-10-3-16,1-17 1 16,-2 0-109-16</inkml:trace>
  <inkml:trace contextRef="#ctx0" brushRef="#br0" timeOffset="-36167.1">891 15836 122 0,'0'0'0'0,"0"0"0"16,0 0 0-16,0 40 0 16,0-10 0-16,0 7 1 0,-2 3 1 15,-3 8 1-15,5 1 0 16,-7 4-1-16,3-8 1 15,-3-1-2-15,5-8 0 16,2-7-3-16,-1-9 0 16,1-11-6-16,1-17 0 15,-1 1-75-15</inkml:trace>
  <inkml:trace contextRef="#ctx0" brushRef="#br0" timeOffset="-35929.42">896 15939 149 0,'0'0'0'15,"0"0"0"-15,0 0 0 16,0 0 0-16,0 0 1 16,0 0-1-16,23-5 1 15,11-2 0-15,-6 0 0 0,4 0 0 16,4 2 0-16,11 0-1 15,-13 1 0-15,-5 1-6 16,-3-1 0-16,-5 2-4 16,-2 0 1-16,-1 1-78 15</inkml:trace>
  <inkml:trace contextRef="#ctx0" brushRef="#br0" timeOffset="-35716.43">864 16187 138 0,'0'0'0'0,"0"0"1"16,20-5 0-16,-5 0 0 15,11-1 0-15,8-4 1 16,6-2-1-16,-4 1 0 16,4 0-1-16,-1 4 0 15,-10 2-3-15,-1 2 1 16,-1 3-10-16,-8 3 0 15,2 1-69-15</inkml:trace>
  <inkml:trace contextRef="#ctx0" brushRef="#br0" timeOffset="-35523.17">931 16330 120 0,'0'0'0'15,"0"0"1"-15,0 0 0 16,0 0 0-16,0 0 1 0,0 0 0 15,0 0 0-15,22 7 0 16,-2-4 0-16,0-1-1 16,14-6 1-16,9-1-4 15,-4 0 0-15,-5 0-9 16,5-11 1-16,-1 0-67 16</inkml:trace>
  <inkml:trace contextRef="#ctx0" brushRef="#br0" timeOffset="-35206.49">1450 16152 129 0,'0'0'0'16,"0"0"0"-16,0 0 0 16,0 0 0-16,0 0 0 15,32 23 0-15,-17-4 0 16,6 8 0-16,-1-3 0 15,-6 1 0-15,-1-2 0 16,3-2 0-16,-5-5 0 16,-4-4 0-16,1-5 0 15,-2-5 0-15,8-9 1 16,-2-6 0-16,-2-8 0 16,4-9 0-16,-3 2 1 15,-4-2-1-15,0 2 1 16,0 0-2-16,-6 5 0 0,5 2-4 15,2 2 1-15,-1 0-91 16</inkml:trace>
  <inkml:trace contextRef="#ctx0" brushRef="#br0" timeOffset="-34743.57">1906 16022 149 0,'0'0'0'16,"-28"2"0"-16,29-9 0 15,13-4 0-15,-1 2 1 16,1 2-1-16,-1 4 1 16,1 1 0-16,11 7 0 15,4 4-1-15,-2 3 1 16,-6 3-1-16,-1-1 0 15,-4 1 0-15,2-2 0 16,-4-1-1-16,-7-3 1 16,1-4-1-16,-3-1 0 15,-10-1 0-15,2-3 1 16,-8-2 0-16,-4 1 0 16,-5-1 0-16,-2 4 0 15,-4 1 0-15,-6 8 0 16,3 4 0-16,1 3 0 15,-4 1 0-15,11 1 1 0,7 1-1 16,13-2 1-16,1-1-1 16,3-4 1-16,9-2-1 15,-1-3 0-15,-2-2 0 16,13-9 0-16,10-7-3 16,-3-3 0-16,4-6-11 15,2-8 1-15,2 0-70 0</inkml:trace>
  <inkml:trace contextRef="#ctx0" brushRef="#br0" timeOffset="-34367.64">2294 15959 129 0,'0'0'0'15,"-5"17"1"-15,5-10 0 16,0 0 0-16,0 6 1 16,0 1-1-16,-2 3 1 15,-3 6-1-15,3 5 0 16,2 4 0-16,0-4 0 15,2 0-1-15,3-3 1 16,-5-4-1-16,2-4 0 16,-2-4-1-16,4-6 1 15,-3-4-1-15,-1-3 1 16,6-9 0-16,-5-1 0 16,-1-4 0-16,2 0 0 15,3-2 1-15,-3 2 0 16,9 2 0-16,-4-2 1 15,5-2-1-15,-3 3 1 0,-1 1-1 16,3 3 0-16,-3 4 0 16,-1 3 0-16,4 2 0 15,3 9 0-15,3 7-1 16,-3 3 1-16,0 6-2 16,-3-4 1-16,-3 2-8 15,-4-9 0-15,-2 0-90 0</inkml:trace>
  <inkml:trace contextRef="#ctx0" brushRef="#br0" timeOffset="-33960.84">2818 16033 136 0,'-14'10'0'16,"-18"9"0"-16,38-26 0 15,9-15 1-15,-3 6 0 16,1 0 0-16,-6 5 1 16,-13 4 0-16,-1 6 0 15,-12 6 0-15,4 2 0 16,-5 3-1-16,5 1 1 16,2 1-2-16,5-1 1 15,1-2-1-15,3-1 0 16,9 3 0-16,1-2 0 15,2 0 0-15,10 3 0 0,-2 2 0 16,-1-2 0-16,4 2 0 16,-12 2 0-16,4 0 0 15,-11 0 1-15,-4 0 0 16,-4-1 1-16,-12-1 0 16,0 0 0-16,-1-1-1 15,0-3 1-15,-7-1-2 16,3-2 0-16,-1-3-8 0,-23 6-104 15</inkml:trace>
  <inkml:trace contextRef="#ctx0" brushRef="#br0" timeOffset="-33226.47">1342 16992 151 0,'0'0'0'15,"0"0"-1"-15,0 0 0 16,0 0-1-16,0 0 0 15,0 0 0-15,0 0 1 16,0 0 1-16,0 0 0 16,11-17 0-16,-10 4 0 15,1 1 1-15,-5 1 0 16,-4 1 0-16,-4 1 1 16,3 4-1-16,-10 5 1 15,2 3-1-15,-4 6 1 16,-1 3-1-16,-4 9 0 15,1 8 0-15,-2 0 0 0,6 5-1 16,1 6 1-16,11 8-1 16,6-3 1-16,4 1-1 15,11-4 0-15,3 0 0 16,2-5 0-16,3-5-1 16,-1-7 1-16,5-6-3 15,-1-5 0-15,4-5-2 16,-2-7 0-16,1-1-97 15</inkml:trace>
  <inkml:trace contextRef="#ctx0" brushRef="#br0" timeOffset="-32896.93">1607 17222 138 0,'0'0'0'16,"-15"23"0"-16,8-7 0 15,1 5-1-15,-1 0 1 16,6 0-1-16,1 2 1 15,1 0-1-15,8-2 0 16,3-2 0-16,2-5 0 16,-1-1 0-16,-1-6 1 15,-4-4-1-15,6-6 1 16,6-8 0-16,-6 1 0 16,5-4 1-16,-9-9 0 15,4-7 1-15,-3 4 0 16,-11-3 1-16,-6 7 1 15,-2 4-1-15,-10 4 1 16,-6 5-2-16,-8 0 0 0,-2 4-2 16,6 9 1-16,-4 8-2 15,8 2 1-15,1 4-5 16,13-1 0-16,-4 1-98 16</inkml:trace>
  <inkml:trace contextRef="#ctx0" brushRef="#br0" timeOffset="-32668.61">1810 17284 115 0,'0'0'0'0,"0"0"0"0,0 0 0 15,5 19 0-15,2-3 0 16,-4 3 0-16,4 1 0 15,4-1-1-15,-3-3 1 16,8-4-7-16,-4-3 1 16,2-4-7-16,-3-1 1 15,-1-1-39-15</inkml:trace>
  <inkml:trace contextRef="#ctx0" brushRef="#br0" timeOffset="-32341.44">1994 17205 99 0,'0'0'0'0,"0"38"0"15,0-22 0-15,7-3 0 16,0 2 0-16,13 1 0 16,-8 2 0-16,-2-1 0 15,-4-1 0-15,1-2 0 16,-6-3 0-16,4-2 0 15,-5-4 0-15,0-2 0 16,0-3 0-16,0-7 2 0,-5-2 0 16,2-3 3-16,-2-5 0 15,5-4-1-15,0 1 1 16,0-1-2-16,5 0 0 16,-2 2-3-16,4 3 1 15,-2 5-1-15,1 3 0 16,2 2-3-16,-1 1 0 15,6 0-85-15</inkml:trace>
  <inkml:trace contextRef="#ctx0" brushRef="#br0" timeOffset="-31980.14">2301 17170 108 0,'0'0'0'16,"0"0"0"-16,0 0 0 16,0 28 0-16,0-7 0 15,0 5 0-15,0 1 0 0,0-1 0 16,-1-2 0-16,1-1 0 16,0-3 1-16,0-5-1 15,-6-6 1-15,6-3-1 16,0-6 1-16,-5 0 0 15,3-7 0-15,-5-4 0 16,6-5 1-16,-4-3 0 16,-1-4 1-16,5-2-1 0,1 1 1 15,0-1-2-15,7 2 0 16,-2 2-1-16,9 2 0 16,3 3-4-16,-1 4 1 15,-6 1-9-15,3 2 0 16,0 1-54-16</inkml:trace>
  <inkml:trace contextRef="#ctx0" brushRef="#br0" timeOffset="-31484.06">2621 17236 79 0,'0'0'0'16,"-41"-35"0"-16,47 28 0 16,8 9-1-16,-2-2 1 15,4 2 0-15,-9-4 0 16,5-2 0-16,-5-3 1 15,-4-3 4-15,2-1 0 16,-12-1 3-16,6 5 0 16,-6 3-3-16,-5 1 1 15,-2-1-1-15,0 3 0 16,1 2-2-16,-2 5 1 16,1 3-1-16,3 5 0 0,1 7-2 15,5 3 1-15,-1 8-1 16,6-4 1-16,7 2-1 15,6-6 0-15,-1-1-1 16,-2-7 0-16,2-5 0 16,8-6 0-16,6-7-1 15,-4-5 1-15,5-5 0 0,2-11 0 16,3-10 0-16,-6 6 0 16,-5 4 0-16,-7 6 0 15,-2 3 1-15,-3 2 1 16,-8 3 0-16,5 3 0 15,-6 5 0-15,0 4 0 16,0 6-1-16,5 7 1 16,-2 5-1-16,8 2 0 15,-3 1-1-15,5-1 0 16,1-2-2-16,0-5 1 16,5-2-12-16,-4-5 1 15,1-4 1-15,10-5 1 16,0 0-69-16</inkml:trace>
  <inkml:trace contextRef="#ctx0" brushRef="#br0" timeOffset="-31331.6">3023 17094 155 0,'0'0'0'0,"-15"-2"0"16,2 1 1-16,-6-1-2 15,9 0 1-15,-6 2-10 16,7-2 0-16,2 0-1 15,-6-1-73-15</inkml:trace>
  <inkml:trace contextRef="#ctx0" brushRef="#br0" timeOffset="-30853.4">3133 17131 164 0,'0'0'0'16,"0"0"-1"-16,0 0 1 15,0 0-1-15,0 0 1 16,11 28-1-16,-8-2 1 16,2 8-1-16,1-4 1 15,-5-2-1-15,6-5 1 0,-5-6-2 16,-2-3 1-16,4-3-1 16,-4-6 0-16,0-5 1 15,1-10 0-15,-1-12 1 16,6 1 0-16,-6-3 0 15,0-3 1-15,-6-2 0 16,5 4 0-16,1 2 0 16,-4 4 1-16,4 3-1 15,0 4 1-15,4 5-2 16,-4 1 1-16,7 3-1 0,-6-1 0 16,10 1-7-16,5 1 1 15,11 2-10-15,14-2-73 16</inkml:trace>
  <inkml:trace contextRef="#ctx0" brushRef="#br0" timeOffset="-30433.27">3430 16968 159 0,'0'0'0'16,"0"0"0"-16,0 0 0 15,0 0 0-15,0 0 0 16,15 12 0-16,-1 4 0 16,4 8 0-16,-2-1 0 15,-3 2 0-15,1-1 0 16,0 3 0-16,-1-5 0 0,-1-2-1 16,-5-4 0-16,1-6 0 15,-2-3 1-15,-5-2 0 16,-1-5 0-16,0 0 0 15,-7-3 1-15,-1-1 0 16,-4-3 0-16,-8-1 0 16,-1 1 1-16,1 1 0 15,-1 3 0-15,0 3 0 16,0 3 0-16,3 6-1 16,10 5 1-16,2 6-1 0,10 1 0 15,5 1 0-15,3 0 0 16,3-1-1-16,1-7 0 15,2-4-2-15,8-17 1 16,3-14-4-16,-2-12 0 16,-1-1-113-16</inkml:trace>
  <inkml:trace contextRef="#ctx0" brushRef="#br0" timeOffset="-27866.33">4555 16150 149 0,'0'0'0'16,"0"0"-3"-16,0 0 0 15,20 9-4-15,-6 9 1 0,4 8 2 16,-8 9 0-16,4 7 3 16,-3 8 0-16,-3 4 1 15,-1 4 0-15,-1 4 0 16,-6-11 0-16,0-4 0 16,0-12 1-16,0-9-1 15,-6-8 0-15,1-7 0 16,3-13 0-16,-6-9 0 0,-3-10 1 15,3-9 0-15,-5 0 0 16,-1-3 1-16,6-2 0 16,-3 0 1-16,8 0 0 15,-3-1-1-15,13 1 1 16,6 0-1-16,6 2 1 16,4 3-2-16,4 5 1 15,8 8-2-15,5 8 1 16,1 7-1-16,-7 7 0 15,0 6 0-15,-8 7 0 16,-11 4 0-16,-4 3 0 16,-9 5 0-16,-2-2 0 15,-6 2-2-15,-8-5 1 16,-7-4-1-16,-5-6 0 16,0-4 0-16,4-4 0 15,-1-2 1-15,5-1 0 16,-1-4 1-16,10 2 0 15,8-2 0-15,1 3 0 0,1 2 1 16,12 2 0-16,8 4 1 16,1 5 0-16,10 3 0 15,-4 2 1-15,-1 2-2 16,0-4 1-16,-5-1-2 16,-2-4 0-16,-5-4-2 15,-3-2 1-15,1-1-105 16</inkml:trace>
  <inkml:trace contextRef="#ctx0" brushRef="#br0" timeOffset="-27535.84">5268 16437 140 0,'-30'17'0'16,"-8"15"0"-16,47-39 1 15,27-21 0-15,-10 9 0 16,0-3 0-16,2 3 0 16,-1 2 0-16,7 1 1 15,6 3 0-15,-12 3 0 16,-1 3 0-16,0 0 0 15,0 0-1-15,-5 0 0 16,-1 0-1-16,-7 0 0 0,-2 1-7 16,-1 1 0-1,-4 0-4-15,9-6-81 16</inkml:trace>
  <inkml:trace contextRef="#ctx0" brushRef="#br0" timeOffset="-26410.28">5713 15609 140 0,'0'0'0'16,"0"0"0"-16,0 0 0 16,0 0 0-16,0 0 1 15,0 0-1-15,0 18 0 16,0 10 0-16,0 9 1 15,1 10-1-15,3 2 1 16,3 8 0-16,-6-5 0 16,6-1 0-16,-5 0 0 0,3 0-1 15,2-7 1-15,-1-3-1 16,-5-10 1-16,-1-6-1 16,0-8 1-16,0-4-1 15,-1-10 0-15,1-6 0 16,0-13 0-16,0-11 0 15,-2-2 0-15,-2-7 0 16,-3 0 0-16,2-3 0 0,-4-7 1 16,2-3 0-16,1 0 0 15,-3 0 0-15,4 3 0 16,-1 2 0-16,5 9 1 16,-1 7 0-16,-2 7 0 15,4 5 0-15,0 3 0 16,0 5-1-16,6 2 1 15,-5 3-1-15,10 3 0 16,-8 3-1-16,8 1 1 16,-3 1-1-16,5 4 1 15,-1 3-1-15,-2-3 0 16,1-2 0-16,-2-2 0 16,3 1 0-16,-4-5 0 15,-1 1 0-15,2-2 0 16,-4 0 0-16,2-3 0 15,-7-3 0-15,4 1 0 16,-2 0 0-16,-2 0 0 16,0 1 0-16,0 4 0 0,0-4 0 15,0 8 1-15,0 5-1 16,0 5 1-16,0 5-1 16,0 8 1-16,-2 6-1 15,-2 6 0-15,-3 6 0 16,2 3 0-16,-4 1 0 15,2 2 1-15,-1 3-1 16,-3-4 1-16,3-3-1 0,1-12 0 16,1-7 0-16,3-8 0 15,3-8 0-15,0-7 0 16,0-10 0-16,2-9 0 16,-1-9 0-16,5-7 0 15,-6-7 0-15,5-1 0 16,-5-6 0-16,0 0 0 15,2-2 0-15,-2 0 0 16,1-1 0-16,-1 5 0 16,0 5 0-16,0 7 0 15,0 5 0-15,0 8 1 16,0 6-1-16,0 4 1 16,6 5-1-16,-5 11 1 15,3 9-1-15,-3 6 0 16,5 8 0-16,-5 5 1 15,-1 5-1-15,2-5 0 16,-2 0 0-16,0-9 0 16,0-3-4-16,0-8 1 0,0-3-8 15,0-8 0-15,0-1-98 16</inkml:trace>
  <inkml:trace contextRef="#ctx0" brushRef="#br0" timeOffset="-25899.51">5557 15061 156 0,'0'0'0'16,"0"19"-1"-16,0-10 1 16,6 0-1-16,-6-1 1 15,6 3-1-15,3 3 1 16,3 2 0-16,8 3 0 15,1 2 0-15,-6-5 0 16,-1-4 0-16,4-8 0 16,-3-8 0-16,-1-1 0 15,4-2 0-15,-4-5 1 0,0-2-1 16,5-2 1 0,-5-2 0-16,-6-10 0 0,1-5 0 15,-4 5 0-15,1 0 0 16,-12 7 1-16,-6 3-1 15,2 6 1-15,-4 3-1 16,-4 7 0-16,-1 4-1 16,3 7 0-16,1 5-3 0,4 0 0 15,4 3-8-15,6 1 0 16,1-1-87-16</inkml:trace>
  <inkml:trace contextRef="#ctx0" brushRef="#br0" timeOffset="-25343.69">5876 14862 141 0,'0'0'0'16,"-7"19"-1"-16,7-10 1 15,0 2-1-15,0 8 0 16,0 9 0-16,2 6 0 15,-2 6 0-15,0-1 1 16,-2 3-1-16,2-2 1 16,-5-1-1-16,2-7 1 15,3-4-2-15,-5-7 1 16,5-7-4-16,0-7 0 0,5-5 2 16,-4-11 1-16,1-10 1 15,3 1 0-15,-5-3 1 16,6 3 0-16,-5 4 1 15,1 0 1-15,2 4 0 16,-3 1 1-16,1 2-1 16,-2 2 1-16,5 1-2 15,-5 1 1-15,7 1-1 0,4-2 1 16,-2 3-1-16,4-5 1 16,0 1-1-16,9-9 1 15,12-4-1-15,-8-1 1 16,-4 0 0-16,-1-1 0 15,-2 1 1-15,-6 1 1 16,-10 1-1-16,2 1 1 16,-1 4-1-16,-8 3 1 15,-1 5-2-15,2 13 1 16,-4 9-1-16,1 5 0 16,-2 7-1-16,2 1 1 15,12 3-2-15,-5 1 0 16,6 2-5-16,6 35-120 15</inkml:trace>
  <inkml:trace contextRef="#ctx0" brushRef="#br0" timeOffset="-24637.93">5840 16208 149 0,'0'0'0'0,"0"0"0"16,0 0 0-16,0 0-1 15,0 0 1-15,0 0 0 16,0 0 0-16,24 41 0 16,2-11 0-16,1 5 1 15,9 0 0-15,10 0 0 16,1-2 1-16,1-1 0 0,5-6 0 16,-3-4-1-16,4-3 0 15,0-3-1-15,-8-2 1 16,-4 0-1-16,-7-4 1 15,-6 1-1-15,-3-2 0 16,-5-2 0-16,-2-2 0 16,-6-3 0-16,-1-1 0 15,-3 1-5-15,-8-4 0 16,5-3-2-16,2-2-95 16</inkml:trace>
  <inkml:trace contextRef="#ctx0" brushRef="#br0" timeOffset="-24276.84">6562 16598 152 0,'0'0'0'0,"-19"-40"0"15,33 28 1-15,8 3 0 16,4 2 0-16,1 2 1 16,2-6 0-16,10-1 0 0,1-2 0 15,-4 0 0-15,-1 0 0 16,-3 1 0-16,-6 3 0 15,0-1-1-15,-3 4 1 16,-3 2-2-16,3-2 0 16,0 0-1-16,-2-4 0 15,0-1-11-15,15-11-101 16</inkml:trace>
  <inkml:trace contextRef="#ctx0" brushRef="#br0" timeOffset="-23660.92">7083 15771 136 0,'0'0'0'16,"0"0"0"-16,0 0 1 15,0 0 0-15,0 0 0 0,0 0 0 16,0 0 0-16,0 0-1 15,0 0 0-15,0 0-2 16,0 0 0-16,21 10-7 16,-5-4 0-16,-6 1 2 15,3 0 0-15,-5 0-67 16</inkml:trace>
  <inkml:trace contextRef="#ctx0" brushRef="#br0" timeOffset="-23331.66">7088 15939 119 0,'0'0'0'0,"0"0"1"0,0 0 0 15,0 0 0-15,0 0 1 16,0 0-1-16,0 0 1 16,0 0-2-16,0 0 1 15,27 16-2-15,-13-5 1 16,0-1-5-16,-2 1 1 16,-2-2-5-16,-3 3 1 15,-2 0 3-15,-5 2 0 16,-5 0 4-16,3 0 0 15,-6-1 0-15,1-3 1 16,1-3 0-16,0-1 0 16,4-3 0-16,2 1 0 15,2-3 0-15,-2 5 1 16,6-1 1-16,-4 0 0 16,3-1 0-16,2 1 0 15,0 2-1-15,0 0 0 16,-1 2-1-16,1-2 0 0,0-2-3 15,0 7-65 1</inkml:trace>
  <inkml:trace contextRef="#ctx0" brushRef="#br0" timeOffset="-22851.54">7094 15249 164 0,'0'0'0'16,"0"0"-2"-16,0 0 0 15,-6 21-1-15,5-4 0 16,1 6 1-16,1 7 1 16,6 5 0-16,6 0 1 15,-1 1 0-15,4-10 0 16,3-5 0-16,7-10 0 16,4-11 0-16,4-11 0 15,7-10 0-15,-14-4 0 16,0-3 0-16,0-7 1 0,-4-7 0 15,-12 3 0-15,-4-1 0 16,-9 5 1-16,-3 3-1 16,-8 6 1-16,-6 6-1 15,-5 8 1-15,-8 5-1 16,5 7 0-16,0 7-1 16,6 9 0-16,2 7-8 15,9-2 1-15,-1 3-1 0,-11 22-91 16</inkml:trace>
  <inkml:trace contextRef="#ctx0" brushRef="#br0" timeOffset="-22309.45">7495 15136 154 0,'0'0'0'16,"-39"7"0"-16,25-7 0 15,9-1-1-15,3-1 0 16,-3-2-2-16,10 8 1 16,-3 5 1-16,-2 12 0 15,0 10 0-15,0 3 1 16,-2 6-1-16,2-1 1 16,0 1-1-16,0-5 0 15,2-3-1-15,3-9 1 16,-5-9-1-16,6-4 1 0,-5-6 0 15,-1-4 0-15,0-5 0 16,0-6 1-16,-1-5 0 16,1 2 0-16,-6-2 1 15,5 4 0-15,-3 2 1 16,4 3 0-16,0 3 0 16,0 1 1-16,0 3-1 15,0 0 0-15,0-4 0 16,11 1 0-16,-3-3-1 0,12-8 0 15,2-5-1-15,-1 0 1 16,2-3 0-16,-7 1 0 16,-2 2 1-16,-2 3 0 15,-4 2 1-15,-1 4 0 16,-1 3 0-16,-6 7 0 16,0 10-1-16,-6 11 0 15,5 9-1-15,-5 7 1 16,1 9-2-16,3-2 1 15,4 0-5-15,3-4 1 16,2-3-4-16,6 40-112 16</inkml:trace>
  <inkml:trace contextRef="#ctx0" brushRef="#br0" timeOffset="-21771.21">7340 16201 141 0,'0'0'0'16,"0"0"0"-16,0 0 1 16,20 20 1-16,0-3 0 15,1 6 0-15,7 0 1 16,6 1-1-16,1 3 0 15,4 1-1-15,-4-2 1 16,3 1-1-16,-3-4 0 16,0-4-1-16,-2-5 0 0,-11-4-8 15,-1-3 1-15,-3-3-4 16,18 7-82-16</inkml:trace>
  <inkml:trace contextRef="#ctx0" brushRef="#br0" timeOffset="-21110.6">8055 16365 129 0,'0'0'0'16,"-25"-2"0"-16,29 9 0 15,10 4 0-15,0 4 0 16,1 8 0-16,-3 2 1 15,1 5-1-15,-5 1 1 16,-1 6-1-16,0-3 1 16,4 1-1-16,-9-9 0 15,5-7 0-15,-6-4 0 16,4-5-2-16,-5-5 0 16,6-3-2-16,-6-5 0 15,-6-6 1-15,5-2 0 16,-3-1 3-16,-4-6 0 15,1-3 1-15,-6-2 0 16,5 1 3-16,-5-7 0 0,-1-2 1 16,9-6 0-16,-2-3-1 15,6 3 0-15,1 3-1 16,1 8 0-16,4 7-1 16,2 1 1-16,7 6-2 15,7 1 1-15,12 2-1 16,-6 4 0-16,-1 5-1 15,-5 4 0-15,-6 3 0 0,-6 5 0 16,-4 5-1-16,-10 3 0 16,-5 4-1-16,-4-1 0 15,-7 2-1-15,0-9 0 16,-5-6-1-16,7-5 1 16,-1-5 1-16,6 0 1 15,2 0 1-15,9 0 0 16,-3 0 0-16,6 4 1 15,7 3 0-15,7 4 1 16,4 4 0-16,5 1 0 16,4 4 1-16,5-1 0 15,-3 2-1-15,-2-3 0 16,-5-1-2-16,3-5 0 16,-10-5-4-16,6-7 0 15,-3-5-5-15,6-11 1 16,1 1-83-16</inkml:trace>
  <inkml:trace contextRef="#ctx0" brushRef="#br0" timeOffset="-20913.77">8531 16017 176 0,'0'0'0'0,"1"31"0"15,1-18 0-15,-2-5-1 16,0 7 1-16,0 0-8 0,-3 8 1 16,-8 4-10-16,9-6 0 15,-3 0-70-15</inkml:trace>
  <inkml:trace contextRef="#ctx0" brushRef="#br0" timeOffset="-20359.53">9512 15873 143 0,'0'0'0'0,"-19"-4"1"16,12 6 1-16,6 3 0 15,-1 7 0-15,4 6 0 16,-1 1 0-16,6 4-1 16,4 0 1-16,-1 3-1 0,4-3 1 15,9-2-1-15,-7-5 0 16,3-4-1-16,5-6 1 16,9-6-1-16,-1-7 0 15,-4-6 0-15,1-9 0 16,3-10 0-16,-6 0 0 15,-11-3 0-15,-1 2 0 16,-12-2 1-16,-4 7 0 16,-17 3 0-16,-2 7 0 15,-5 8-1-15,-4 5 1 16,3 6-1-16,0 3 0 16,1 5-2-16,11 1 1 15,-5 6-5-15,8-4 1 16,3 1-106-16</inkml:trace>
  <inkml:trace contextRef="#ctx0" brushRef="#br0" timeOffset="-19609.64">9805 15931 141 0,'0'0'0'0,"-29"-2"-1"15,24 9 0-15,12 5-3 16,-2 2 1-16,2 2 0 15,1-2 0-15,-2 0 2 16,2-3 1-16,5-1 0 16,-1-3 0-16,-2-3 0 0,9-8 1 15,2-4-1-15,-3-3 1 16,3-3 0-16,0-5 0 16,5-6 1-16,-10 4 0 15,-1 0 1-15,-3 5 0 16,-5 2 0-16,-7 0 0 15,-5 0-1-15,-2 3 1 16,0 4-1-16,-1 7 0 16,-1 6-1-16,4 8 1 15,-2 8-1-15,5 1 0 16,2 4-1-16,0-3 1 16,3 3-1-16,10-8 0 15,1-3 0-15,1-6 0 16,3-4 0-16,4-8 0 15,6-7 0-15,-2 0 0 16,-5-3 0-16,-2 0 1 16,-3-2 0-16,-4 3 0 0,-1 2 0 15,-8 0 1-15,3 1-1 16,-6 2 1-16,-2 5-1 16,-3 2 0-16,-2 5-1 15,1 4 1-15,-1 6-1 16,2 0 0-16,3 0 0 15,9-1 0-15,0 0-1 16,11-7 0-16,6-1-2 16,1-3 0-16,-3-4-1 15,10-11 1-15,3-6 0 0,-6-6 0 16,4-3 1-16,-1-3 1 16,-3 0 0-16,-9 2 1 15,-6 3 0-15,1 3 0 16,-4 1 1-16,-8 4 0 15,2 4 0-15,-5 5 1 16,-7 7-1-16,6 9 1 16,-10 10-1-16,4 2 0 15,4 7 0-15,3-1 0 16,-5 3-1-16,10-6 0 16,-5-3-1-16,2-7 0 15,3-3-10-15,-2-6 0 16,1 0-84-16</inkml:trace>
  <inkml:trace contextRef="#ctx0" brushRef="#br0" timeOffset="-19370.41">10234 15514 168 0,'0'0'0'0,"39"37"1"16,-37-42 0-16,-16-16 0 15,8 5 0-15,-1-3-1 16,18-4 1-16,10-2-1 16,3 6 0-16,8 1-1 15,9 4 1-15,15 4-4 0,4 3 0 16,2 0-7-16,-2 5 1 16,1 2 1-16,0 2 1 15,-4-1-81-15</inkml:trace>
  <inkml:trace contextRef="#ctx0" brushRef="#br0" timeOffset="-19155.55">10794 15941 170 0,'0'0'0'15,"14"27"0"-15,-3-12 0 16,-3 1-2-16,5-4 1 16,-6-1-10-16,0-4 1 15,0-3 0-15,5 6-84 16</inkml:trace>
  <inkml:trace contextRef="#ctx0" brushRef="#br0" timeOffset="-19004.28">10784 15316 179 0,'10'21'0'0,"4"12"-21"0,12 22-89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9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4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8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34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434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75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67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93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7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809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44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3414D-0991-486A-8E56-E8CC64C2BD4B}" type="datetimeFigureOut">
              <a:rPr lang="en-US" smtClean="0"/>
              <a:t>3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4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3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0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16597"/>
              </p:ext>
            </p:extLst>
          </p:nvPr>
        </p:nvGraphicFramePr>
        <p:xfrm>
          <a:off x="1377714" y="4599491"/>
          <a:ext cx="669448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94538" imgH="2209094" progId="ChemDraw.Document.6.0">
                  <p:embed/>
                </p:oleObj>
              </mc:Choice>
              <mc:Fallback>
                <p:oleObj name="CS ChemDraw Drawing" r:id="rId2" imgW="6694538" imgH="22090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714" y="4599491"/>
                        <a:ext cx="6694487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" y="389671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elon  la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tructure du substra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la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force du catal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eu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les 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ro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riétés du nucléo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hil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et le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olva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l'ouverture a lieu sur la position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moins ou la plus encombrée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t procède par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ion ou perte de la stéréochimi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" name="Rectangle 2"/>
          <p:cNvSpPr/>
          <p:nvPr/>
        </p:nvSpPr>
        <p:spPr>
          <a:xfrm>
            <a:off x="3441112" y="674587"/>
            <a:ext cx="2271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23900" y="1956713"/>
            <a:ext cx="7706367" cy="1846367"/>
            <a:chOff x="778318" y="1757973"/>
            <a:chExt cx="7706367" cy="184636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08568"/>
                </p:ext>
              </p:extLst>
            </p:nvPr>
          </p:nvGraphicFramePr>
          <p:xfrm>
            <a:off x="778318" y="1765623"/>
            <a:ext cx="7070725" cy="150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7070889" imgH="1506714" progId="ChemDraw.Document.6.0">
                    <p:embed/>
                  </p:oleObj>
                </mc:Choice>
                <mc:Fallback>
                  <p:oleObj name="CS ChemDraw Drawing" r:id="rId4" imgW="7070889" imgH="150671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8318" y="1765623"/>
                          <a:ext cx="7070725" cy="150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6631293" y="3142675"/>
              <a:ext cx="18533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Absence de nucléophile:</a:t>
              </a:r>
            </a:p>
            <a:p>
              <a:pPr algn="ctr"/>
              <a:r>
                <a:rPr lang="fr-CH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Réarrangement 1,2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631293" y="1757973"/>
              <a:ext cx="1853392" cy="1817733"/>
            </a:xfrm>
            <a:prstGeom prst="rect">
              <a:avLst/>
            </a:prstGeom>
            <a:noFill/>
            <a:ln w="22225"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107278" y="894387"/>
            <a:ext cx="6967318" cy="809625"/>
            <a:chOff x="1287158" y="894387"/>
            <a:chExt cx="6967318" cy="809625"/>
          </a:xfrm>
        </p:grpSpPr>
        <p:sp>
          <p:nvSpPr>
            <p:cNvPr id="8" name="Rectangle 7"/>
            <p:cNvSpPr/>
            <p:nvPr/>
          </p:nvSpPr>
          <p:spPr>
            <a:xfrm>
              <a:off x="1287158" y="1037589"/>
              <a:ext cx="442573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Réaction importante pour la synthèse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téréosélectiv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de molécules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bifonctionalisées</a:t>
              </a:r>
              <a:endParaRPr lang="fr-CH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805224"/>
                </p:ext>
              </p:extLst>
            </p:nvPr>
          </p:nvGraphicFramePr>
          <p:xfrm>
            <a:off x="5712888" y="894387"/>
            <a:ext cx="2541588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2541608" imgH="808919" progId="ChemDraw.Document.6.0">
                    <p:embed/>
                  </p:oleObj>
                </mc:Choice>
                <mc:Fallback>
                  <p:oleObj name="CS ChemDraw Drawing" r:id="rId6" imgW="2541608" imgH="80891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12888" y="894387"/>
                          <a:ext cx="2541588" cy="809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75694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99967" y="3657331"/>
            <a:ext cx="2600676" cy="2771956"/>
          </a:xfrm>
          <a:prstGeom prst="rect">
            <a:avLst/>
          </a:prstGeom>
          <a:solidFill>
            <a:schemeClr val="accent2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3900" y="3734918"/>
            <a:ext cx="1454678" cy="1293341"/>
          </a:xfrm>
          <a:prstGeom prst="rect">
            <a:avLst/>
          </a:prstGeom>
        </p:spPr>
      </p:pic>
      <p:sp>
        <p:nvSpPr>
          <p:cNvPr id="14" name="Right Arrow 13"/>
          <p:cNvSpPr/>
          <p:nvPr/>
        </p:nvSpPr>
        <p:spPr>
          <a:xfrm>
            <a:off x="3555380" y="4369691"/>
            <a:ext cx="714103" cy="56519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663" y="3920093"/>
            <a:ext cx="2016861" cy="2216331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500349" y="1024660"/>
            <a:ext cx="6150392" cy="2062306"/>
            <a:chOff x="1744197" y="1024660"/>
            <a:chExt cx="6150392" cy="2062306"/>
          </a:xfrm>
        </p:grpSpPr>
        <p:grpSp>
          <p:nvGrpSpPr>
            <p:cNvPr id="17" name="Group 16"/>
            <p:cNvGrpSpPr/>
            <p:nvPr/>
          </p:nvGrpSpPr>
          <p:grpSpPr>
            <a:xfrm>
              <a:off x="1744197" y="1534167"/>
              <a:ext cx="1892300" cy="1552799"/>
              <a:chOff x="1572345" y="1237963"/>
              <a:chExt cx="1892300" cy="1552799"/>
            </a:xfrm>
          </p:grpSpPr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225214"/>
                  </p:ext>
                </p:extLst>
              </p:nvPr>
            </p:nvGraphicFramePr>
            <p:xfrm>
              <a:off x="1572345" y="1237963"/>
              <a:ext cx="1892300" cy="1268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3154503" imgH="2111728" progId="ChemDraw.Document.6.0">
                      <p:embed/>
                    </p:oleObj>
                  </mc:Choice>
                  <mc:Fallback>
                    <p:oleObj name="CS ChemDraw Drawing" r:id="rId4" imgW="3154503" imgH="2111728" progId="ChemDraw.Document.6.0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72345" y="1237963"/>
                            <a:ext cx="1892300" cy="1268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Rectangle 30"/>
              <p:cNvSpPr/>
              <p:nvPr/>
            </p:nvSpPr>
            <p:spPr>
              <a:xfrm>
                <a:off x="1903583" y="2482985"/>
                <a:ext cx="122982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ryptopine</a:t>
                </a: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4196259" y="1485033"/>
              <a:ext cx="1708150" cy="1569840"/>
              <a:chOff x="3714303" y="1188829"/>
              <a:chExt cx="1708150" cy="1569840"/>
            </a:xfrm>
          </p:grpSpPr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8889851"/>
                  </p:ext>
                </p:extLst>
              </p:nvPr>
            </p:nvGraphicFramePr>
            <p:xfrm>
              <a:off x="3714303" y="1188829"/>
              <a:ext cx="1708150" cy="126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6" imgW="2846644" imgH="2103967" progId="ChemDraw.Document.6.0">
                      <p:embed/>
                    </p:oleObj>
                  </mc:Choice>
                  <mc:Fallback>
                    <p:oleObj name="CS ChemDraw Drawing" r:id="rId6" imgW="2846644" imgH="2103967" progId="ChemDraw.Document.6.0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714303" y="1188829"/>
                            <a:ext cx="1708150" cy="126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ctangle 28"/>
              <p:cNvSpPr/>
              <p:nvPr/>
            </p:nvSpPr>
            <p:spPr>
              <a:xfrm>
                <a:off x="4095792" y="2450892"/>
                <a:ext cx="116891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: </a:t>
                </a:r>
                <a:r>
                  <a:rPr lang="en-US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rotopine</a:t>
                </a: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464170" y="1024660"/>
              <a:ext cx="1430419" cy="2021996"/>
              <a:chOff x="6292318" y="728456"/>
              <a:chExt cx="1430419" cy="2021996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9951891"/>
                  </p:ext>
                </p:extLst>
              </p:nvPr>
            </p:nvGraphicFramePr>
            <p:xfrm>
              <a:off x="6292318" y="728456"/>
              <a:ext cx="1430419" cy="17579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8" imgW="2043455" imgH="2511425" progId="ChemDraw.Document.6.0">
                      <p:embed/>
                    </p:oleObj>
                  </mc:Choice>
                  <mc:Fallback>
                    <p:oleObj name="CS ChemDraw Drawing" r:id="rId8" imgW="2043455" imgH="2511425" progId="ChemDraw.Document.6.0">
                      <p:embed/>
                      <p:pic>
                        <p:nvPicPr>
                          <p:cNvPr id="18" name="Object 17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292318" y="728456"/>
                            <a:ext cx="1430419" cy="17579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tangle 26"/>
              <p:cNvSpPr/>
              <p:nvPr/>
            </p:nvSpPr>
            <p:spPr>
              <a:xfrm>
                <a:off x="6471963" y="2442675"/>
                <a:ext cx="10711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: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livorine</a:t>
                </a: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2" name="TextBox 31"/>
          <p:cNvSpPr txBox="1"/>
          <p:nvPr/>
        </p:nvSpPr>
        <p:spPr>
          <a:xfrm>
            <a:off x="311747" y="751059"/>
            <a:ext cx="2818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L’ang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Bürgi-Dunitz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(ETHZ)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-531225" y="3489754"/>
            <a:ext cx="5051356" cy="2939533"/>
            <a:chOff x="0" y="3489754"/>
            <a:chExt cx="5051356" cy="2939533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0" y="3489754"/>
              <a:ext cx="4057742" cy="2939533"/>
            </a:xfrm>
            <a:prstGeom prst="rect">
              <a:avLst/>
            </a:prstGeom>
          </p:spPr>
        </p:pic>
        <p:cxnSp>
          <p:nvCxnSpPr>
            <p:cNvPr id="35" name="Straight Connector 34"/>
            <p:cNvCxnSpPr/>
            <p:nvPr/>
          </p:nvCxnSpPr>
          <p:spPr>
            <a:xfrm>
              <a:off x="2569028" y="4959520"/>
              <a:ext cx="200298" cy="657509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2784793" y="5617029"/>
              <a:ext cx="1110051" cy="0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835959" y="5463140"/>
              <a:ext cx="12153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Plan du C=O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812150" y="3657331"/>
            <a:ext cx="21228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rbita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HOMO du Nu</a:t>
            </a:r>
            <a:r>
              <a:rPr lang="en-US" sz="1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6500" y="6079294"/>
            <a:ext cx="2254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rbita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LUMO </a:t>
            </a:r>
            <a:r>
              <a:rPr lang="en-US" sz="1400" b="1" dirty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* du CO</a:t>
            </a:r>
          </a:p>
        </p:txBody>
      </p:sp>
    </p:spTree>
    <p:extLst>
      <p:ext uri="{BB962C8B-B14F-4D97-AF65-F5344CB8AC3E}">
        <p14:creationId xmlns:p14="http://schemas.microsoft.com/office/powerpoint/2010/main" val="2874440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9438" y="728456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lkin-Anh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3091542" y="3924354"/>
            <a:ext cx="296091" cy="371566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94542" y="4314228"/>
            <a:ext cx="7763664" cy="147732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orthogonal au plan du C=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Nu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attaque selon l’angle de </a:t>
            </a:r>
            <a:r>
              <a:rPr lang="fr-CH" dirty="0" err="1">
                <a:latin typeface="Arial" panose="020B0604020202020204" pitchFamily="34" charset="0"/>
                <a:cs typeface="Arial" panose="020B0604020202020204" pitchFamily="34" charset="0"/>
              </a:rPr>
              <a:t>Bürgi-Dunitz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par rapport au plan du C=O, du côté opposé au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La conformation a lieu sur la conformation du substrat ayant le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plus proche de la trajectoire du nucléophil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74"/>
              </p:ext>
            </p:extLst>
          </p:nvPr>
        </p:nvGraphicFramePr>
        <p:xfrm>
          <a:off x="698500" y="2592388"/>
          <a:ext cx="77454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8428" imgH="1112308" progId="ChemDraw.Document.6.0">
                  <p:embed/>
                </p:oleObj>
              </mc:Choice>
              <mc:Fallback>
                <p:oleObj name="CS ChemDraw Drawing" r:id="rId2" imgW="5958428" imgH="1112308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500" y="2592388"/>
                        <a:ext cx="7745413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0485"/>
              </p:ext>
            </p:extLst>
          </p:nvPr>
        </p:nvGraphicFramePr>
        <p:xfrm>
          <a:off x="1458913" y="1177925"/>
          <a:ext cx="433546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334206" imgH="1386417" progId="ChemDraw.Document.6.0">
                  <p:embed/>
                </p:oleObj>
              </mc:Choice>
              <mc:Fallback>
                <p:oleObj name="CS ChemDraw Drawing" r:id="rId4" imgW="3334206" imgH="1386417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8913" y="1177925"/>
                        <a:ext cx="4335462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3135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19255"/>
              </p:ext>
            </p:extLst>
          </p:nvPr>
        </p:nvGraphicFramePr>
        <p:xfrm>
          <a:off x="1696121" y="4824991"/>
          <a:ext cx="5774701" cy="170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42078" imgH="1313392" progId="ChemDraw.Document.6.0">
                  <p:embed/>
                </p:oleObj>
              </mc:Choice>
              <mc:Fallback>
                <p:oleObj name="CS ChemDraw Drawing" r:id="rId2" imgW="4442078" imgH="1313392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6121" y="4824991"/>
                        <a:ext cx="5774701" cy="170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09732" y="4286950"/>
            <a:ext cx="6947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Un groupe polaire (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électro-attracteur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, X = OR, NR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, Hal) se comporte comme R</a:t>
            </a:r>
            <a:r>
              <a:rPr lang="fr-CH" sz="1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4459" y="3748910"/>
            <a:ext cx="2618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lkin-Anh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ire</a:t>
            </a:r>
            <a:endParaRPr 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15226"/>
              </p:ext>
            </p:extLst>
          </p:nvPr>
        </p:nvGraphicFramePr>
        <p:xfrm>
          <a:off x="742950" y="1154113"/>
          <a:ext cx="76723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671600" imgH="839520" progId="ChemDraw.Document.6.0">
                  <p:embed/>
                </p:oleObj>
              </mc:Choice>
              <mc:Fallback>
                <p:oleObj name="CS ChemDraw Drawing" r:id="rId4" imgW="7671600" imgH="839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950" y="1154113"/>
                        <a:ext cx="7672388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1044" y="653825"/>
            <a:ext cx="39453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as spécial: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 substituant est un hétéroatom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03856"/>
              </p:ext>
            </p:extLst>
          </p:nvPr>
        </p:nvGraphicFramePr>
        <p:xfrm>
          <a:off x="2622550" y="2289175"/>
          <a:ext cx="3911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911713" imgH="1060299" progId="ChemDraw.Document.6.0">
                  <p:embed/>
                </p:oleObj>
              </mc:Choice>
              <mc:Fallback>
                <p:oleObj name="CS ChemDraw Drawing" r:id="rId6" imgW="3911713" imgH="10602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2550" y="2289175"/>
                        <a:ext cx="39116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848296" y="3796943"/>
            <a:ext cx="322124" cy="21171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8801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06314" y="680858"/>
            <a:ext cx="6139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latio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13907"/>
              </p:ext>
            </p:extLst>
          </p:nvPr>
        </p:nvGraphicFramePr>
        <p:xfrm>
          <a:off x="500063" y="1125538"/>
          <a:ext cx="81502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69377" imgH="999564" progId="ChemDraw.Document.6.0">
                  <p:embed/>
                </p:oleObj>
              </mc:Choice>
              <mc:Fallback>
                <p:oleObj name="CS ChemDraw Drawing" r:id="rId2" imgW="6269377" imgH="999564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063" y="1125538"/>
                        <a:ext cx="8150225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9671" y="2757997"/>
            <a:ext cx="80510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cid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de Lewis fort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avec au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moin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deux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sites de coordination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libre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30777" y="2412996"/>
            <a:ext cx="29258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acteurs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avorisant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la chelation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508" y="3114139"/>
            <a:ext cx="61787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s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MgX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ZnX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LiX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Ti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Sn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Sn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LnX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Al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..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2508" y="3402026"/>
            <a:ext cx="87853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uvais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K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cide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de Lewis trop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faible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eulement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un site de coordination)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LiX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9671" y="3837122"/>
            <a:ext cx="80510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ontre-anion facilement dissociable (“bon groupe partant”)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2508" y="4162487"/>
            <a:ext cx="7698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s contre-anions (X) qui sont des meilleures groups partants affaiblissent la liaison M-X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M est un Acide de Lewis plus fort et la chélation est favorisée (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f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Ti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fr-CH" sz="14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MeTiCl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632613" y="4763266"/>
            <a:ext cx="6860732" cy="954107"/>
            <a:chOff x="1632613" y="5390278"/>
            <a:chExt cx="6860732" cy="954107"/>
          </a:xfrm>
        </p:grpSpPr>
        <p:sp>
          <p:nvSpPr>
            <p:cNvPr id="21" name="Rectangle 20"/>
            <p:cNvSpPr/>
            <p:nvPr/>
          </p:nvSpPr>
          <p:spPr>
            <a:xfrm>
              <a:off x="1632613" y="5390278"/>
              <a:ext cx="6335729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F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 R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 Cl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OAc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 Br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  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I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OTf</a:t>
              </a:r>
              <a:r>
                <a:rPr lang="en-US" sz="14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/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Ex.: BF</a:t>
              </a:r>
              <a:r>
                <a:rPr lang="en-US" sz="1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n'es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pas un agent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chélatan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mais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 BBu</a:t>
              </a:r>
              <a:r>
                <a:rPr lang="en-US" sz="1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OTf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en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es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un.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126377" y="5695406"/>
              <a:ext cx="329184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506904" y="5541517"/>
              <a:ext cx="19864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Facilité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de dissociation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230777" y="5795641"/>
            <a:ext cx="80510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Petit encombrement stérique du groupe R’ 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30776" y="6137447"/>
            <a:ext cx="85865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olvants non-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oordinant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Toluene, 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&gt;&gt; Et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O &gt; THF &gt;&gt; DMF, EtOH, 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0777" y="6503870"/>
            <a:ext cx="80510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Taille du chélate: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ycles favorisés dans l’ordre: 5 &gt; 6 &gt; 7 &gt;&gt; autres</a:t>
            </a:r>
          </a:p>
        </p:txBody>
      </p:sp>
    </p:spTree>
    <p:extLst>
      <p:ext uri="{BB962C8B-B14F-4D97-AF65-F5344CB8AC3E}">
        <p14:creationId xmlns:p14="http://schemas.microsoft.com/office/powerpoint/2010/main" val="347209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9" grpId="0"/>
      <p:bldP spid="24" grpId="0"/>
      <p:bldP spid="25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06314" y="680858"/>
            <a:ext cx="6139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latio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A51DE1C-FD11-465A-A573-0DFE5BFCABAF}"/>
                  </a:ext>
                </a:extLst>
              </p14:cNvPr>
              <p14:cNvContentPartPr/>
              <p14:nvPr/>
            </p14:nvContentPartPr>
            <p14:xfrm>
              <a:off x="479520" y="1181160"/>
              <a:ext cx="8247240" cy="5090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A51DE1C-FD11-465A-A573-0DFE5BFCABA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0160" y="1171800"/>
                <a:ext cx="8265960" cy="510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17241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2AC75FE-EADC-49DC-81D9-F1D8C6976EC2}"/>
                  </a:ext>
                </a:extLst>
              </p14:cNvPr>
              <p14:cNvContentPartPr/>
              <p14:nvPr/>
            </p14:nvContentPartPr>
            <p14:xfrm>
              <a:off x="205200" y="995040"/>
              <a:ext cx="8651880" cy="5402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2AC75FE-EADC-49DC-81D9-F1D8C6976EC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5840" y="985680"/>
                <a:ext cx="8670600" cy="542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6255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8DF7690-E0B6-4C6C-A3FD-2D1915011980}"/>
                  </a:ext>
                </a:extLst>
              </p14:cNvPr>
              <p14:cNvContentPartPr/>
              <p14:nvPr/>
            </p14:nvContentPartPr>
            <p14:xfrm>
              <a:off x="487080" y="1272960"/>
              <a:ext cx="8230680" cy="5137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8DF7690-E0B6-4C6C-A3FD-2D191501198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7720" y="1263600"/>
                <a:ext cx="8249400" cy="515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3350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31C484A-B372-4DF9-A367-67BA732C12C1}"/>
                  </a:ext>
                </a:extLst>
              </p14:cNvPr>
              <p14:cNvContentPartPr/>
              <p14:nvPr/>
            </p14:nvContentPartPr>
            <p14:xfrm>
              <a:off x="342720" y="1126800"/>
              <a:ext cx="8105760" cy="5292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31C484A-B372-4DF9-A367-67BA732C12C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3360" y="1117440"/>
                <a:ext cx="8124480" cy="531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64182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2549" y="680858"/>
            <a:ext cx="702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Réaction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uivan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as le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 F. A: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s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gée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4C21485-1207-43A1-8F8E-1F5C01FB12FE}"/>
                  </a:ext>
                </a:extLst>
              </p14:cNvPr>
              <p14:cNvContentPartPr/>
              <p14:nvPr/>
            </p14:nvContentPartPr>
            <p14:xfrm>
              <a:off x="646560" y="1240560"/>
              <a:ext cx="6583320" cy="4714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4C21485-1207-43A1-8F8E-1F5C01FB12F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7200" y="1231200"/>
                <a:ext cx="6602040" cy="473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5724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985DBB2-C3EA-4063-94ED-F382A4458FC9}"/>
                  </a:ext>
                </a:extLst>
              </p14:cNvPr>
              <p14:cNvContentPartPr/>
              <p14:nvPr/>
            </p14:nvContentPartPr>
            <p14:xfrm>
              <a:off x="207720" y="183600"/>
              <a:ext cx="8682120" cy="6100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985DBB2-C3EA-4063-94ED-F382A4458FC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8360" y="174240"/>
                <a:ext cx="8700840" cy="611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0589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téréo (et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égio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 sélectivité dans les cycles à 6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hâino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094BDB5-8D27-4D29-9B8F-E39C8383CC2A}"/>
                  </a:ext>
                </a:extLst>
              </p14:cNvPr>
              <p14:cNvContentPartPr/>
              <p14:nvPr/>
            </p14:nvContentPartPr>
            <p14:xfrm>
              <a:off x="470160" y="1070280"/>
              <a:ext cx="8485200" cy="4143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094BDB5-8D27-4D29-9B8F-E39C8383CC2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0800" y="1060920"/>
                <a:ext cx="8503920" cy="416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25769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2409" y="681414"/>
            <a:ext cx="5074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avec l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ranes</a:t>
            </a:r>
            <a:endParaRPr lang="fr-CH" sz="1400" b="1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9980" y="1032326"/>
            <a:ext cx="921145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Grâce à son site de coordination libre,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Bore peut se coordonner à l’Oxygène du C=O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du Carbonyle</a:t>
            </a:r>
          </a:p>
          <a:p>
            <a:pPr algn="ctr">
              <a:spcAft>
                <a:spcPts val="6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C=C allylique (nucléophile) attaque le C=O → Transfer du group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par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 état de transition en chais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61867" y="1710736"/>
          <a:ext cx="62277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28158" imgH="1973086" progId="ChemDraw.Document.6.0">
                  <p:embed/>
                </p:oleObj>
              </mc:Choice>
              <mc:Fallback>
                <p:oleObj name="CS ChemDraw Drawing" r:id="rId2" imgW="6228158" imgH="1973086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1867" y="1710736"/>
                        <a:ext cx="6227762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3024" y="3957772"/>
            <a:ext cx="4445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Importance synthétique des réactions d’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lyl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8038" y="4287838"/>
          <a:ext cx="4979987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980126" imgH="2169936" progId="ChemDraw.Document.6.0">
                  <p:embed/>
                </p:oleObj>
              </mc:Choice>
              <mc:Fallback>
                <p:oleObj name="CS ChemDraw Drawing" r:id="rId4" imgW="4980126" imgH="2169936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8038" y="4287838"/>
                        <a:ext cx="4979987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FAC8CDC-3687-4142-B137-8242644637DB}"/>
                  </a:ext>
                </a:extLst>
              </p14:cNvPr>
              <p14:cNvContentPartPr/>
              <p14:nvPr/>
            </p14:nvContentPartPr>
            <p14:xfrm>
              <a:off x="3784680" y="2632320"/>
              <a:ext cx="594360" cy="477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FAC8CDC-3687-4142-B137-8242644637D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75320" y="2622960"/>
                <a:ext cx="613080" cy="49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641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0160" y="780448"/>
            <a:ext cx="6378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de </a:t>
            </a:r>
            <a:r>
              <a:rPr lang="fr-CH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tylation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2 centres chiraux sont créés </a:t>
            </a:r>
          </a:p>
          <a:p>
            <a:pPr algn="ctr"/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éospéciqu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éréosélectiv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 un seul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iastéréoisomèr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est généré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9F8D99B-B513-4975-BBED-5434D9177A6E}"/>
                  </a:ext>
                </a:extLst>
              </p14:cNvPr>
              <p14:cNvContentPartPr/>
              <p14:nvPr/>
            </p14:nvContentPartPr>
            <p14:xfrm>
              <a:off x="730440" y="1383120"/>
              <a:ext cx="7274160" cy="4033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9F8D99B-B513-4975-BBED-5434D9177A6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1080" y="1373760"/>
                <a:ext cx="7292880" cy="405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042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téréo (et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égio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 sélectivité dans les cycles à 6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hâino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C1F0F66-510A-4BA8-9449-62896FA94372}"/>
                  </a:ext>
                </a:extLst>
              </p14:cNvPr>
              <p14:cNvContentPartPr/>
              <p14:nvPr/>
            </p14:nvContentPartPr>
            <p14:xfrm>
              <a:off x="600480" y="1044000"/>
              <a:ext cx="8003880" cy="5522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C1F0F66-510A-4BA8-9449-62896FA9437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1120" y="1034640"/>
                <a:ext cx="8022600" cy="554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20524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9043" y="676234"/>
            <a:ext cx="6993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ègle de Fürst-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tner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ffet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-diaxial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498548" y="1011919"/>
            <a:ext cx="8154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s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rivés électrophil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u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yclohexèn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 réagissent stéréo-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electiv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vec les nucléophiles pour former les produits d’addition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trans-diaxiale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16373" y="1667102"/>
            <a:ext cx="5718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ydes, imines, ions </a:t>
            </a:r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nium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(mais aussi chélates à 6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hâino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es composés carbonyliques) </a:t>
            </a:r>
          </a:p>
        </p:txBody>
      </p:sp>
      <p:cxnSp>
        <p:nvCxnSpPr>
          <p:cNvPr id="11" name="Elbow Connector 10"/>
          <p:cNvCxnSpPr/>
          <p:nvPr/>
        </p:nvCxnSpPr>
        <p:spPr>
          <a:xfrm>
            <a:off x="1543987" y="1161738"/>
            <a:ext cx="1588957" cy="667062"/>
          </a:xfrm>
          <a:prstGeom prst="bentConnector3">
            <a:avLst>
              <a:gd name="adj1" fmla="val -26887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339" y="2637929"/>
            <a:ext cx="6219067" cy="312508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913620" y="3657600"/>
            <a:ext cx="1971206" cy="427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653259" y="4347148"/>
            <a:ext cx="419725" cy="981855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09270" y="5321872"/>
            <a:ext cx="3105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nformation favorisée: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emi-chaise avec R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équatoriel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902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hydroxyl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OsO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- No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C475C82-5E50-4442-B63F-8E5D687FCFF0}"/>
                  </a:ext>
                </a:extLst>
              </p14:cNvPr>
              <p14:cNvContentPartPr/>
              <p14:nvPr/>
            </p14:nvContentPartPr>
            <p14:xfrm>
              <a:off x="387000" y="885240"/>
              <a:ext cx="8443440" cy="5643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C475C82-5E50-4442-B63F-8E5D687FCFF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7640" y="875880"/>
                <a:ext cx="8462160" cy="566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6368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6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 </a:t>
            </a:r>
            <a:r>
              <a:rPr lang="fr-CH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ddition sur les carbonyles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832626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2 Réactions ne suivant pas le modèle de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</p:txBody>
      </p:sp>
    </p:spTree>
    <p:extLst>
      <p:ext uri="{BB962C8B-B14F-4D97-AF65-F5344CB8AC3E}">
        <p14:creationId xmlns:p14="http://schemas.microsoft.com/office/powerpoint/2010/main" val="23353557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07422"/>
              </p:ext>
            </p:extLst>
          </p:nvPr>
        </p:nvGraphicFramePr>
        <p:xfrm>
          <a:off x="534193" y="4700868"/>
          <a:ext cx="80756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075317" imgH="894292" progId="ChemDraw.Document.6.0">
                  <p:embed/>
                </p:oleObj>
              </mc:Choice>
              <mc:Fallback>
                <p:oleObj name="CS ChemDraw Drawing" r:id="rId2" imgW="8075317" imgH="894292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193" y="4700868"/>
                        <a:ext cx="8075613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0059" y="3534166"/>
            <a:ext cx="7451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ontrôle du substrat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vec les Composés carbonyliques (cétones et aldéhydes) ayant un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entre chiral en </a:t>
            </a:r>
            <a:r>
              <a:rPr lang="fr-CH" sz="1400" b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81035" y="4400607"/>
            <a:ext cx="25474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électivité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fréquemmen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observé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1121" y="5834425"/>
            <a:ext cx="804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Important pour les cétone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La sélectivité augmente avec la taille de 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61797" y="6220387"/>
            <a:ext cx="6829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conformation du substrat est analysée afin de rationaliser la sélectivité observée!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es Modèles sont proposé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15608"/>
              </p:ext>
            </p:extLst>
          </p:nvPr>
        </p:nvGraphicFramePr>
        <p:xfrm>
          <a:off x="3754438" y="1119188"/>
          <a:ext cx="163036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30386" imgH="1501069" progId="ChemDraw.Document.6.0">
                  <p:embed/>
                </p:oleObj>
              </mc:Choice>
              <mc:Fallback>
                <p:oleObj name="CS ChemDraw Drawing" r:id="rId4" imgW="1630386" imgH="15010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4438" y="1119188"/>
                        <a:ext cx="1630362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50287" y="682694"/>
            <a:ext cx="5452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Additions sur les carbonyles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aisons avec les oléf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" y="1073940"/>
            <a:ext cx="350043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aractère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ucléophi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=C peu polarisée: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roblèmes d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égiosélectivité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ique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électivité influencée par les substituants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ur les deux C</a:t>
            </a: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26468" y="1073940"/>
            <a:ext cx="329085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aractère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lectrophi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=O très polarisée: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as de problèmes d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égiosélectivité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ique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eulement </a:t>
            </a:r>
            <a:r>
              <a:rPr lang="fr-CH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lone</a:t>
            </a:r>
            <a:r>
              <a:rPr lang="fr-CH" sz="1400" i="1" dirty="0">
                <a:latin typeface="Arial" panose="020B0604020202020204" pitchFamily="34" charset="0"/>
                <a:cs typeface="Arial" panose="020B0604020202020204" pitchFamily="34" charset="0"/>
              </a:rPr>
              <a:t> pairs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ur le 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possible avec un L.A.</a:t>
            </a: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989" y="2916132"/>
            <a:ext cx="9129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pect clé pour la </a:t>
            </a:r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éléctivité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le C=O est plan →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nucléophile peut attaquer sur deux faces!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335780" y="4400607"/>
            <a:ext cx="4373880" cy="11940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8" name="TextBox 17"/>
          <p:cNvSpPr txBox="1"/>
          <p:nvPr/>
        </p:nvSpPr>
        <p:spPr>
          <a:xfrm>
            <a:off x="4282440" y="4384397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x.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572000" y="1074041"/>
            <a:ext cx="3871" cy="1509867"/>
          </a:xfrm>
          <a:prstGeom prst="line">
            <a:avLst/>
          </a:prstGeom>
          <a:ln w="15875" cap="sq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854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5" grpId="0"/>
      <p:bldP spid="17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33760" y="682984"/>
            <a:ext cx="20842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am (1952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96023"/>
              </p:ext>
            </p:extLst>
          </p:nvPr>
        </p:nvGraphicFramePr>
        <p:xfrm>
          <a:off x="695325" y="1243013"/>
          <a:ext cx="77612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70785" imgH="1244600" progId="ChemDraw.Document.6.0">
                  <p:embed/>
                </p:oleObj>
              </mc:Choice>
              <mc:Fallback>
                <p:oleObj name="CS ChemDraw Drawing" r:id="rId2" imgW="5970785" imgH="1244600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325" y="1243013"/>
                        <a:ext cx="7761288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wn Arrow 22"/>
          <p:cNvSpPr/>
          <p:nvPr/>
        </p:nvSpPr>
        <p:spPr>
          <a:xfrm>
            <a:off x="3265715" y="2473234"/>
            <a:ext cx="296091" cy="371566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304849" y="2873602"/>
            <a:ext cx="4217821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R et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éclipsé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H et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sur les deux côtés du C=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Nu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attaque sur le côté opposé à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16967" y="4258492"/>
            <a:ext cx="8710065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Problèmes et Limitations:</a:t>
            </a:r>
          </a:p>
          <a:p>
            <a:pPr algn="just"/>
            <a:endParaRPr lang="fr-CH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modèle ne permet pas de rationaliser l’augmentation de sélectivité avec la taille de R observée avec les cétones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fr-CH" sz="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ourquoi un état de transition devrait adopter une conformation éclipsée? (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Felki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Houk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montre que les états de transition impliquant des conformations éclipsées sont fortement déstabilisé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22054" y="6314687"/>
            <a:ext cx="6500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 conformation décalée doit être adoptée pour l’attaque du nucléophile.</a:t>
            </a:r>
          </a:p>
        </p:txBody>
      </p:sp>
    </p:spTree>
    <p:extLst>
      <p:ext uri="{BB962C8B-B14F-4D97-AF65-F5344CB8AC3E}">
        <p14:creationId xmlns:p14="http://schemas.microsoft.com/office/powerpoint/2010/main" val="4367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9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09327" y="670611"/>
            <a:ext cx="21403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odèl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lkin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968)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77273"/>
              </p:ext>
            </p:extLst>
          </p:nvPr>
        </p:nvGraphicFramePr>
        <p:xfrm>
          <a:off x="695325" y="1492250"/>
          <a:ext cx="77454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58428" imgH="1121128" progId="ChemDraw.Document.6.0">
                  <p:embed/>
                </p:oleObj>
              </mc:Choice>
              <mc:Fallback>
                <p:oleObj name="CS ChemDraw Drawing" r:id="rId2" imgW="5958428" imgH="1121128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325" y="1492250"/>
                        <a:ext cx="7745413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>
          <a:xfrm>
            <a:off x="3074125" y="2827156"/>
            <a:ext cx="296091" cy="371566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764917" y="3198722"/>
            <a:ext cx="7763664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orthogonal au plan du C=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Tensions A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minimisées (H du côté de 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Nu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 attaque orthogonalement au plan du C=O, sur le côte opposé à R</a:t>
            </a:r>
            <a:r>
              <a:rPr lang="fr-CH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CH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4459" y="4533628"/>
            <a:ext cx="871006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Problèmes et Limitations:</a:t>
            </a:r>
          </a:p>
          <a:p>
            <a:pPr algn="just"/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 modèle ne permet pas de rationaliser la sélectivité observée avec les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dehyd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Courier New" panose="02070309020205020404" pitchFamily="49" charset="0"/>
              <a:buChar char="o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ans les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dehyd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R = H : Aucune ou une très faible sélectivité devrait être observée.</a:t>
            </a:r>
          </a:p>
        </p:txBody>
      </p:sp>
    </p:spTree>
    <p:extLst>
      <p:ext uri="{BB962C8B-B14F-4D97-AF65-F5344CB8AC3E}">
        <p14:creationId xmlns:p14="http://schemas.microsoft.com/office/powerpoint/2010/main" val="8829000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09</TotalTime>
  <Words>1076</Words>
  <Application>Microsoft Office PowerPoint</Application>
  <PresentationFormat>On-screen Show (4:3)</PresentationFormat>
  <Paragraphs>17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Courier New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Nicolai</dc:creator>
  <cp:lastModifiedBy>Stefano Nicolai</cp:lastModifiedBy>
  <cp:revision>88</cp:revision>
  <dcterms:created xsi:type="dcterms:W3CDTF">2019-02-27T18:34:07Z</dcterms:created>
  <dcterms:modified xsi:type="dcterms:W3CDTF">2025-03-14T17:09:09Z</dcterms:modified>
</cp:coreProperties>
</file>